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D2A2B4" w14:textId="50DAAFAF" w:rsidR="00773D72" w:rsidRPr="00773D72" w:rsidRDefault="00773D72" w:rsidP="00773D72">
      <w:pPr>
        <w:widowControl w:val="0"/>
        <w:jc w:val="both"/>
        <w:rPr>
          <w:rFonts w:ascii="Calibri" w:eastAsia="宋体" w:hAnsi="Calibri" w:cs="Times New Roman"/>
        </w:rPr>
      </w:pPr>
      <w:r w:rsidRPr="00773D72">
        <w:rPr>
          <w:rFonts w:ascii="Calibri" w:eastAsia="宋体" w:hAnsi="Calibri" w:cs="Times New Roman"/>
          <w:noProof/>
        </w:rPr>
        <w:drawing>
          <wp:inline distT="0" distB="0" distL="0" distR="0" wp14:anchorId="6B2DD5F7" wp14:editId="58764A8F">
            <wp:extent cx="828675" cy="828675"/>
            <wp:effectExtent l="0" t="0" r="9525" b="9525"/>
            <wp:docPr id="44" name="图片 44"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28675" cy="828675"/>
                    </a:xfrm>
                    <a:prstGeom prst="rect">
                      <a:avLst/>
                    </a:prstGeom>
                    <a:noFill/>
                    <a:ln>
                      <a:noFill/>
                    </a:ln>
                  </pic:spPr>
                </pic:pic>
              </a:graphicData>
            </a:graphic>
          </wp:inline>
        </w:drawing>
      </w:r>
      <w:r w:rsidRPr="00773D72">
        <w:rPr>
          <w:rFonts w:ascii="Calibri" w:eastAsia="宋体" w:hAnsi="Calibri" w:cs="Times New Roman" w:hint="eastAsia"/>
        </w:rPr>
        <w:t xml:space="preserve"> </w:t>
      </w:r>
      <w:r w:rsidRPr="00773D72">
        <w:rPr>
          <w:rFonts w:ascii="Calibri" w:eastAsia="宋体" w:hAnsi="Calibri" w:cs="Times New Roman"/>
          <w:noProof/>
        </w:rPr>
        <w:drawing>
          <wp:inline distT="0" distB="0" distL="0" distR="0" wp14:anchorId="4D172418" wp14:editId="0BD085E3">
            <wp:extent cx="1724025" cy="390525"/>
            <wp:effectExtent l="0" t="0" r="9525" b="9525"/>
            <wp:docPr id="43" name="图片 43"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14:paraId="45B8D17F" w14:textId="77777777" w:rsidR="00773D72" w:rsidRPr="00773D72" w:rsidRDefault="00773D72" w:rsidP="00773D72">
      <w:pPr>
        <w:widowControl w:val="0"/>
        <w:spacing w:line="360" w:lineRule="auto"/>
        <w:rPr>
          <w:rFonts w:ascii="Calibri" w:eastAsia="宋体" w:hAnsi="宋体" w:cs="Times New Roman"/>
          <w:b/>
          <w:sz w:val="32"/>
          <w:szCs w:val="32"/>
        </w:rPr>
      </w:pPr>
    </w:p>
    <w:p w14:paraId="5E49C383" w14:textId="77777777" w:rsidR="00773D72" w:rsidRPr="00773D72" w:rsidRDefault="00773D72" w:rsidP="00773D72">
      <w:pPr>
        <w:widowControl w:val="0"/>
        <w:jc w:val="center"/>
        <w:rPr>
          <w:rFonts w:ascii="微软雅黑" w:eastAsia="微软雅黑" w:hAnsi="微软雅黑" w:cs="Times New Roman"/>
          <w:b/>
          <w:sz w:val="52"/>
          <w:szCs w:val="52"/>
        </w:rPr>
      </w:pPr>
      <w:r w:rsidRPr="00773D72">
        <w:rPr>
          <w:rFonts w:ascii="微软雅黑" w:eastAsia="微软雅黑" w:hAnsi="微软雅黑" w:cs="Times New Roman" w:hint="eastAsia"/>
          <w:b/>
          <w:sz w:val="52"/>
          <w:szCs w:val="52"/>
        </w:rPr>
        <w:t>本科实验报告</w:t>
      </w:r>
    </w:p>
    <w:p w14:paraId="4EDE5247" w14:textId="56B1A71C" w:rsidR="00773D72" w:rsidRPr="00773D72" w:rsidRDefault="00773D72" w:rsidP="00773D72">
      <w:pPr>
        <w:widowControl w:val="0"/>
        <w:spacing w:line="360" w:lineRule="auto"/>
        <w:rPr>
          <w:rFonts w:ascii="Calibri" w:eastAsia="宋体" w:hAnsi="宋体" w:cs="Times New Roman"/>
          <w:b/>
          <w:sz w:val="32"/>
          <w:szCs w:val="32"/>
          <w:u w:val="single"/>
        </w:rPr>
      </w:pPr>
      <w:r w:rsidRPr="00773D72">
        <w:rPr>
          <w:rFonts w:ascii="Calibri" w:eastAsia="宋体" w:hAnsi="宋体" w:cs="Times New Roman" w:hint="eastAsia"/>
          <w:b/>
          <w:sz w:val="32"/>
          <w:szCs w:val="32"/>
        </w:rPr>
        <w:t>实验名称：</w:t>
      </w:r>
      <w:r w:rsidRPr="00773D72">
        <w:rPr>
          <w:rFonts w:ascii="Calibri" w:eastAsia="宋体" w:hAnsi="宋体" w:cs="Times New Roman" w:hint="eastAsia"/>
          <w:b/>
          <w:sz w:val="32"/>
          <w:szCs w:val="32"/>
          <w:u w:val="single"/>
        </w:rPr>
        <w:t xml:space="preserve">        </w:t>
      </w:r>
      <w:r w:rsidR="00B45FD1" w:rsidRPr="00B45FD1">
        <w:rPr>
          <w:rFonts w:ascii="Calibri" w:eastAsia="宋体" w:hAnsi="宋体" w:cs="Times New Roman" w:hint="eastAsia"/>
          <w:b/>
          <w:sz w:val="32"/>
          <w:szCs w:val="32"/>
          <w:u w:val="single"/>
        </w:rPr>
        <w:t>信号与信息处理实验Ⅱ</w:t>
      </w:r>
      <w:r w:rsidRPr="00773D72">
        <w:rPr>
          <w:rFonts w:ascii="Calibri" w:eastAsia="宋体" w:hAnsi="宋体" w:cs="Times New Roman" w:hint="eastAsia"/>
          <w:b/>
          <w:sz w:val="32"/>
          <w:szCs w:val="32"/>
          <w:u w:val="single"/>
        </w:rPr>
        <w:t xml:space="preserve">                           </w:t>
      </w:r>
    </w:p>
    <w:p w14:paraId="420757E4" w14:textId="77777777" w:rsidR="00773D72" w:rsidRPr="00773D72" w:rsidRDefault="00773D72" w:rsidP="00773D72">
      <w:pPr>
        <w:widowControl w:val="0"/>
        <w:spacing w:line="360" w:lineRule="auto"/>
        <w:rPr>
          <w:rFonts w:ascii="Calibri" w:eastAsia="宋体" w:hAnsi="宋体" w:cs="Times New Roman"/>
          <w:sz w:val="32"/>
          <w:szCs w:val="32"/>
        </w:rPr>
      </w:pPr>
    </w:p>
    <w:tbl>
      <w:tblPr>
        <w:tblW w:w="907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3261"/>
        <w:gridCol w:w="1918"/>
        <w:gridCol w:w="2334"/>
      </w:tblGrid>
      <w:tr w:rsidR="00773D72" w:rsidRPr="00773D72" w14:paraId="077EF4AF" w14:textId="77777777" w:rsidTr="00773D72">
        <w:tc>
          <w:tcPr>
            <w:tcW w:w="1560" w:type="dxa"/>
            <w:shd w:val="clear" w:color="auto" w:fill="auto"/>
            <w:vAlign w:val="center"/>
          </w:tcPr>
          <w:p w14:paraId="2EC3A776"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课程名称：</w:t>
            </w:r>
          </w:p>
        </w:tc>
        <w:tc>
          <w:tcPr>
            <w:tcW w:w="3261" w:type="dxa"/>
            <w:shd w:val="clear" w:color="auto" w:fill="auto"/>
            <w:vAlign w:val="center"/>
          </w:tcPr>
          <w:p w14:paraId="22FC2758" w14:textId="4AD65F60" w:rsidR="00773D72" w:rsidRPr="00773D72" w:rsidRDefault="00B45FD1" w:rsidP="00773D72">
            <w:pPr>
              <w:widowControl w:val="0"/>
              <w:spacing w:line="360" w:lineRule="auto"/>
              <w:rPr>
                <w:rFonts w:ascii="Calibri" w:eastAsia="宋体" w:hAnsi="宋体" w:cs="Times New Roman"/>
                <w:sz w:val="28"/>
                <w:szCs w:val="28"/>
              </w:rPr>
            </w:pPr>
            <w:r>
              <w:rPr>
                <w:rFonts w:ascii="Calibri" w:eastAsia="宋体" w:hAnsi="宋体" w:cs="Times New Roman" w:hint="eastAsia"/>
                <w:sz w:val="28"/>
                <w:szCs w:val="28"/>
              </w:rPr>
              <w:t>数字信号处理</w:t>
            </w:r>
          </w:p>
        </w:tc>
        <w:tc>
          <w:tcPr>
            <w:tcW w:w="1918" w:type="dxa"/>
            <w:shd w:val="clear" w:color="auto" w:fill="auto"/>
            <w:vAlign w:val="center"/>
          </w:tcPr>
          <w:p w14:paraId="3E7E2DC4"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实验时间：</w:t>
            </w:r>
          </w:p>
        </w:tc>
        <w:tc>
          <w:tcPr>
            <w:tcW w:w="2334" w:type="dxa"/>
            <w:shd w:val="clear" w:color="auto" w:fill="auto"/>
            <w:vAlign w:val="center"/>
          </w:tcPr>
          <w:p w14:paraId="670A1C51" w14:textId="77777777" w:rsidR="00773D72" w:rsidRPr="00B45FD1" w:rsidRDefault="00B45FD1" w:rsidP="00773D72">
            <w:pPr>
              <w:widowControl w:val="0"/>
              <w:spacing w:line="360" w:lineRule="auto"/>
              <w:rPr>
                <w:rFonts w:ascii="Calibri" w:eastAsia="宋体" w:hAnsi="宋体" w:cs="Times New Roman"/>
                <w:sz w:val="24"/>
                <w:szCs w:val="28"/>
              </w:rPr>
            </w:pPr>
            <w:r w:rsidRPr="00B45FD1">
              <w:rPr>
                <w:rFonts w:ascii="Calibri" w:eastAsia="宋体" w:hAnsi="宋体" w:cs="Times New Roman"/>
                <w:sz w:val="24"/>
                <w:szCs w:val="28"/>
              </w:rPr>
              <w:t>2018-04-19</w:t>
            </w:r>
            <w:r w:rsidRPr="00B45FD1">
              <w:rPr>
                <w:rFonts w:ascii="Calibri" w:eastAsia="宋体" w:hAnsi="宋体" w:cs="Times New Roman"/>
                <w:sz w:val="24"/>
                <w:szCs w:val="28"/>
              </w:rPr>
              <w:tab/>
              <w:t>8-10</w:t>
            </w:r>
            <w:r w:rsidRPr="00B45FD1">
              <w:rPr>
                <w:rFonts w:ascii="Calibri" w:eastAsia="宋体" w:hAnsi="宋体" w:cs="Times New Roman"/>
                <w:sz w:val="24"/>
                <w:szCs w:val="28"/>
              </w:rPr>
              <w:t>节</w:t>
            </w:r>
          </w:p>
          <w:p w14:paraId="09AE8708" w14:textId="435483A4" w:rsidR="00B45FD1" w:rsidRPr="00773D72" w:rsidRDefault="00B45FD1" w:rsidP="00773D72">
            <w:pPr>
              <w:widowControl w:val="0"/>
              <w:spacing w:line="360" w:lineRule="auto"/>
              <w:rPr>
                <w:rFonts w:ascii="Calibri" w:eastAsia="宋体" w:hAnsi="宋体" w:cs="Times New Roman"/>
                <w:sz w:val="28"/>
                <w:szCs w:val="28"/>
              </w:rPr>
            </w:pPr>
            <w:r w:rsidRPr="00B45FD1">
              <w:rPr>
                <w:rFonts w:ascii="Calibri" w:eastAsia="宋体" w:hAnsi="宋体" w:cs="Times New Roman"/>
                <w:sz w:val="24"/>
                <w:szCs w:val="28"/>
              </w:rPr>
              <w:t>2018-05-14</w:t>
            </w:r>
            <w:r w:rsidRPr="00B45FD1">
              <w:rPr>
                <w:rFonts w:ascii="Calibri" w:eastAsia="宋体" w:hAnsi="宋体" w:cs="Times New Roman"/>
                <w:sz w:val="24"/>
                <w:szCs w:val="28"/>
              </w:rPr>
              <w:tab/>
              <w:t>3-7</w:t>
            </w:r>
            <w:r w:rsidRPr="00B45FD1">
              <w:rPr>
                <w:rFonts w:ascii="Calibri" w:eastAsia="宋体" w:hAnsi="宋体" w:cs="Times New Roman"/>
                <w:sz w:val="24"/>
                <w:szCs w:val="28"/>
              </w:rPr>
              <w:t>节</w:t>
            </w:r>
          </w:p>
        </w:tc>
      </w:tr>
      <w:tr w:rsidR="00773D72" w:rsidRPr="00773D72" w14:paraId="6B54E49D" w14:textId="77777777" w:rsidTr="00773D72">
        <w:tc>
          <w:tcPr>
            <w:tcW w:w="1560" w:type="dxa"/>
            <w:shd w:val="clear" w:color="auto" w:fill="auto"/>
            <w:vAlign w:val="center"/>
          </w:tcPr>
          <w:p w14:paraId="2C7D8896"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任课教师：</w:t>
            </w:r>
          </w:p>
        </w:tc>
        <w:tc>
          <w:tcPr>
            <w:tcW w:w="3261" w:type="dxa"/>
            <w:shd w:val="clear" w:color="auto" w:fill="auto"/>
            <w:vAlign w:val="center"/>
          </w:tcPr>
          <w:p w14:paraId="66EDA002" w14:textId="5079F77C" w:rsidR="00773D72" w:rsidRPr="00773D72" w:rsidRDefault="001810FF" w:rsidP="00773D72">
            <w:pPr>
              <w:widowControl w:val="0"/>
              <w:spacing w:line="360" w:lineRule="auto"/>
              <w:rPr>
                <w:rFonts w:ascii="Calibri" w:eastAsia="宋体" w:hAnsi="宋体" w:cs="Times New Roman"/>
                <w:sz w:val="28"/>
                <w:szCs w:val="28"/>
              </w:rPr>
            </w:pPr>
            <w:r>
              <w:rPr>
                <w:rFonts w:ascii="Calibri" w:eastAsia="宋体" w:hAnsi="宋体" w:cs="Times New Roman" w:hint="eastAsia"/>
                <w:sz w:val="28"/>
                <w:szCs w:val="28"/>
              </w:rPr>
              <w:t>周治国</w:t>
            </w:r>
          </w:p>
        </w:tc>
        <w:tc>
          <w:tcPr>
            <w:tcW w:w="1918" w:type="dxa"/>
            <w:shd w:val="clear" w:color="auto" w:fill="auto"/>
            <w:vAlign w:val="center"/>
          </w:tcPr>
          <w:p w14:paraId="45204B70"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实验地点：</w:t>
            </w:r>
          </w:p>
        </w:tc>
        <w:tc>
          <w:tcPr>
            <w:tcW w:w="2334" w:type="dxa"/>
            <w:shd w:val="clear" w:color="auto" w:fill="auto"/>
            <w:vAlign w:val="center"/>
          </w:tcPr>
          <w:p w14:paraId="02FAD1F2" w14:textId="4FFAA4E0" w:rsidR="00773D72" w:rsidRPr="00773D72" w:rsidRDefault="00773D72" w:rsidP="00773D72">
            <w:pPr>
              <w:widowControl w:val="0"/>
              <w:spacing w:line="360" w:lineRule="auto"/>
              <w:rPr>
                <w:rFonts w:ascii="Calibri" w:eastAsia="宋体" w:hAnsi="宋体" w:cs="Times New Roman"/>
                <w:sz w:val="28"/>
                <w:szCs w:val="28"/>
              </w:rPr>
            </w:pPr>
            <w:r>
              <w:rPr>
                <w:rFonts w:ascii="Times New Roman" w:eastAsia="宋体" w:hAnsi="Times New Roman" w:cs="Times New Roman" w:hint="eastAsia"/>
                <w:sz w:val="28"/>
                <w:szCs w:val="28"/>
              </w:rPr>
              <w:t>理</w:t>
            </w:r>
            <w:r>
              <w:rPr>
                <w:rFonts w:ascii="Times New Roman" w:eastAsia="宋体" w:hAnsi="Times New Roman" w:cs="Times New Roman" w:hint="eastAsia"/>
                <w:sz w:val="28"/>
                <w:szCs w:val="28"/>
              </w:rPr>
              <w:t>B</w:t>
            </w:r>
            <w:r>
              <w:rPr>
                <w:rFonts w:ascii="Times New Roman" w:eastAsia="宋体" w:hAnsi="Times New Roman" w:cs="Times New Roman"/>
                <w:sz w:val="28"/>
                <w:szCs w:val="28"/>
              </w:rPr>
              <w:t xml:space="preserve"> </w:t>
            </w:r>
            <w:r w:rsidRPr="00773D72">
              <w:rPr>
                <w:rFonts w:ascii="Times New Roman" w:eastAsia="宋体" w:hAnsi="Times New Roman" w:cs="Times New Roman"/>
                <w:sz w:val="28"/>
                <w:szCs w:val="28"/>
              </w:rPr>
              <w:t>404</w:t>
            </w:r>
          </w:p>
        </w:tc>
      </w:tr>
      <w:tr w:rsidR="00773D72" w:rsidRPr="00773D72" w14:paraId="4ACBA910" w14:textId="77777777" w:rsidTr="00773D72">
        <w:tc>
          <w:tcPr>
            <w:tcW w:w="1560" w:type="dxa"/>
            <w:shd w:val="clear" w:color="auto" w:fill="auto"/>
            <w:vAlign w:val="center"/>
          </w:tcPr>
          <w:p w14:paraId="32D3419E"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实验教师：</w:t>
            </w:r>
          </w:p>
        </w:tc>
        <w:tc>
          <w:tcPr>
            <w:tcW w:w="3261" w:type="dxa"/>
            <w:shd w:val="clear" w:color="auto" w:fill="auto"/>
            <w:vAlign w:val="center"/>
          </w:tcPr>
          <w:p w14:paraId="6D890810" w14:textId="704254B5" w:rsidR="00773D72" w:rsidRPr="00773D72" w:rsidRDefault="00B45FD1" w:rsidP="00773D72">
            <w:pPr>
              <w:widowControl w:val="0"/>
              <w:spacing w:line="360" w:lineRule="auto"/>
              <w:rPr>
                <w:rFonts w:ascii="Calibri" w:eastAsia="宋体" w:hAnsi="宋体" w:cs="Times New Roman"/>
                <w:sz w:val="28"/>
                <w:szCs w:val="28"/>
              </w:rPr>
            </w:pPr>
            <w:proofErr w:type="gramStart"/>
            <w:r>
              <w:rPr>
                <w:rFonts w:ascii="Calibri" w:eastAsia="宋体" w:hAnsi="宋体" w:cs="Times New Roman" w:hint="eastAsia"/>
                <w:sz w:val="28"/>
                <w:szCs w:val="28"/>
              </w:rPr>
              <w:t>何冰松</w:t>
            </w:r>
            <w:proofErr w:type="gramEnd"/>
          </w:p>
        </w:tc>
        <w:tc>
          <w:tcPr>
            <w:tcW w:w="1918" w:type="dxa"/>
            <w:vMerge w:val="restart"/>
            <w:shd w:val="clear" w:color="auto" w:fill="auto"/>
            <w:vAlign w:val="center"/>
          </w:tcPr>
          <w:p w14:paraId="3D073A76"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实验类型：</w:t>
            </w:r>
          </w:p>
        </w:tc>
        <w:tc>
          <w:tcPr>
            <w:tcW w:w="2334" w:type="dxa"/>
            <w:vMerge w:val="restart"/>
            <w:shd w:val="clear" w:color="auto" w:fill="auto"/>
            <w:vAlign w:val="center"/>
          </w:tcPr>
          <w:p w14:paraId="595A8307" w14:textId="0A9E8711" w:rsidR="00773D72" w:rsidRPr="00773D72" w:rsidRDefault="00773D72" w:rsidP="00773D72">
            <w:pPr>
              <w:widowControl w:val="0"/>
              <w:spacing w:line="200" w:lineRule="atLeast"/>
              <w:rPr>
                <w:rFonts w:ascii="Calibri" w:eastAsia="宋体" w:hAnsi="宋体" w:cs="Times New Roman"/>
                <w:sz w:val="24"/>
              </w:rPr>
            </w:pPr>
            <w:r>
              <w:rPr>
                <w:rFonts w:ascii="宋体" w:eastAsia="宋体" w:hAnsi="宋体" w:cs="Times New Roman" w:hint="eastAsia"/>
                <w:sz w:val="24"/>
              </w:rPr>
              <w:t>■</w:t>
            </w:r>
            <w:r w:rsidRPr="00773D72">
              <w:rPr>
                <w:rFonts w:ascii="Calibri" w:eastAsia="宋体" w:hAnsi="宋体" w:cs="Times New Roman" w:hint="eastAsia"/>
                <w:sz w:val="24"/>
              </w:rPr>
              <w:t xml:space="preserve"> </w:t>
            </w:r>
            <w:r w:rsidRPr="00773D72">
              <w:rPr>
                <w:rFonts w:ascii="Calibri" w:eastAsia="宋体" w:hAnsi="宋体" w:cs="Times New Roman" w:hint="eastAsia"/>
                <w:sz w:val="24"/>
              </w:rPr>
              <w:t>原理验证</w:t>
            </w:r>
          </w:p>
          <w:p w14:paraId="00618C4C" w14:textId="77777777" w:rsidR="00773D72" w:rsidRPr="00773D72" w:rsidRDefault="00773D72" w:rsidP="00773D72">
            <w:pPr>
              <w:widowControl w:val="0"/>
              <w:spacing w:line="200" w:lineRule="atLeast"/>
              <w:rPr>
                <w:rFonts w:ascii="Calibri" w:eastAsia="宋体" w:hAnsi="宋体" w:cs="Times New Roman"/>
                <w:sz w:val="24"/>
              </w:rPr>
            </w:pPr>
            <w:r w:rsidRPr="00773D72">
              <w:rPr>
                <w:rFonts w:ascii="Calibri" w:eastAsia="宋体" w:hAnsi="宋体" w:cs="Times New Roman" w:hint="eastAsia"/>
                <w:sz w:val="24"/>
              </w:rPr>
              <w:t>□</w:t>
            </w:r>
            <w:r w:rsidRPr="00773D72">
              <w:rPr>
                <w:rFonts w:ascii="Calibri" w:eastAsia="宋体" w:hAnsi="宋体" w:cs="Times New Roman" w:hint="eastAsia"/>
                <w:sz w:val="24"/>
              </w:rPr>
              <w:t xml:space="preserve"> </w:t>
            </w:r>
            <w:r w:rsidRPr="00773D72">
              <w:rPr>
                <w:rFonts w:ascii="Calibri" w:eastAsia="宋体" w:hAnsi="宋体" w:cs="Times New Roman" w:hint="eastAsia"/>
                <w:sz w:val="24"/>
              </w:rPr>
              <w:t>综合设计</w:t>
            </w:r>
          </w:p>
          <w:p w14:paraId="394FF08A" w14:textId="77777777" w:rsidR="00773D72" w:rsidRPr="00773D72" w:rsidRDefault="00773D72" w:rsidP="00773D72">
            <w:pPr>
              <w:widowControl w:val="0"/>
              <w:spacing w:line="200" w:lineRule="atLeast"/>
              <w:rPr>
                <w:rFonts w:ascii="Calibri" w:eastAsia="宋体" w:hAnsi="宋体" w:cs="Times New Roman"/>
                <w:sz w:val="28"/>
                <w:szCs w:val="28"/>
              </w:rPr>
            </w:pPr>
            <w:r w:rsidRPr="00773D72">
              <w:rPr>
                <w:rFonts w:ascii="Calibri" w:eastAsia="宋体" w:hAnsi="宋体" w:cs="Times New Roman" w:hint="eastAsia"/>
                <w:sz w:val="24"/>
              </w:rPr>
              <w:t>□</w:t>
            </w:r>
            <w:r w:rsidRPr="00773D72">
              <w:rPr>
                <w:rFonts w:ascii="Calibri" w:eastAsia="宋体" w:hAnsi="宋体" w:cs="Times New Roman" w:hint="eastAsia"/>
                <w:sz w:val="24"/>
              </w:rPr>
              <w:t xml:space="preserve"> </w:t>
            </w:r>
            <w:r w:rsidRPr="00773D72">
              <w:rPr>
                <w:rFonts w:ascii="Calibri" w:eastAsia="宋体" w:hAnsi="宋体" w:cs="Times New Roman" w:hint="eastAsia"/>
                <w:sz w:val="24"/>
              </w:rPr>
              <w:t>自主创新</w:t>
            </w:r>
          </w:p>
        </w:tc>
      </w:tr>
      <w:tr w:rsidR="00773D72" w:rsidRPr="00773D72" w14:paraId="2FE41F4A" w14:textId="77777777" w:rsidTr="00773D72">
        <w:tc>
          <w:tcPr>
            <w:tcW w:w="1560" w:type="dxa"/>
            <w:shd w:val="clear" w:color="auto" w:fill="auto"/>
            <w:vAlign w:val="center"/>
          </w:tcPr>
          <w:p w14:paraId="0221A541"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学生姓名：</w:t>
            </w:r>
          </w:p>
        </w:tc>
        <w:tc>
          <w:tcPr>
            <w:tcW w:w="3261" w:type="dxa"/>
            <w:shd w:val="clear" w:color="auto" w:fill="auto"/>
            <w:vAlign w:val="center"/>
          </w:tcPr>
          <w:p w14:paraId="5FCD6B4E" w14:textId="55BC0B42" w:rsidR="00773D72" w:rsidRPr="00773D72" w:rsidRDefault="00773D72" w:rsidP="00773D72">
            <w:pPr>
              <w:widowControl w:val="0"/>
              <w:spacing w:line="360" w:lineRule="auto"/>
              <w:rPr>
                <w:rFonts w:ascii="Calibri" w:eastAsia="宋体" w:hAnsi="宋体" w:cs="Times New Roman"/>
                <w:sz w:val="28"/>
                <w:szCs w:val="28"/>
              </w:rPr>
            </w:pPr>
            <w:r>
              <w:rPr>
                <w:rFonts w:ascii="Calibri" w:eastAsia="宋体" w:hAnsi="宋体" w:cs="Times New Roman" w:hint="eastAsia"/>
                <w:sz w:val="28"/>
                <w:szCs w:val="28"/>
              </w:rPr>
              <w:t>施念</w:t>
            </w:r>
          </w:p>
        </w:tc>
        <w:tc>
          <w:tcPr>
            <w:tcW w:w="1918" w:type="dxa"/>
            <w:vMerge/>
            <w:shd w:val="clear" w:color="auto" w:fill="auto"/>
            <w:vAlign w:val="center"/>
          </w:tcPr>
          <w:p w14:paraId="669A6E1F" w14:textId="77777777" w:rsidR="00773D72" w:rsidRPr="00773D72" w:rsidRDefault="00773D72" w:rsidP="00773D72">
            <w:pPr>
              <w:widowControl w:val="0"/>
              <w:spacing w:line="360" w:lineRule="auto"/>
              <w:jc w:val="distribute"/>
              <w:rPr>
                <w:rFonts w:ascii="Calibri" w:eastAsia="宋体" w:hAnsi="宋体" w:cs="Times New Roman"/>
                <w:sz w:val="28"/>
                <w:szCs w:val="28"/>
              </w:rPr>
            </w:pPr>
          </w:p>
        </w:tc>
        <w:tc>
          <w:tcPr>
            <w:tcW w:w="2334" w:type="dxa"/>
            <w:vMerge/>
            <w:shd w:val="clear" w:color="auto" w:fill="auto"/>
            <w:vAlign w:val="center"/>
          </w:tcPr>
          <w:p w14:paraId="4D7F837D" w14:textId="77777777" w:rsidR="00773D72" w:rsidRPr="00773D72" w:rsidRDefault="00773D72" w:rsidP="00773D72">
            <w:pPr>
              <w:widowControl w:val="0"/>
              <w:spacing w:line="360" w:lineRule="auto"/>
              <w:rPr>
                <w:rFonts w:ascii="Calibri" w:eastAsia="宋体" w:hAnsi="宋体" w:cs="Times New Roman"/>
                <w:sz w:val="28"/>
                <w:szCs w:val="28"/>
              </w:rPr>
            </w:pPr>
          </w:p>
        </w:tc>
      </w:tr>
      <w:tr w:rsidR="00773D72" w:rsidRPr="00773D72" w14:paraId="2A7CB571" w14:textId="77777777" w:rsidTr="00773D72">
        <w:tc>
          <w:tcPr>
            <w:tcW w:w="1560" w:type="dxa"/>
            <w:shd w:val="clear" w:color="auto" w:fill="auto"/>
            <w:vAlign w:val="center"/>
          </w:tcPr>
          <w:p w14:paraId="5D911B4B" w14:textId="77777777" w:rsidR="00773D72" w:rsidRPr="00773D72" w:rsidRDefault="00773D72" w:rsidP="00773D72">
            <w:pPr>
              <w:widowControl w:val="0"/>
              <w:spacing w:line="360" w:lineRule="auto"/>
              <w:jc w:val="distribute"/>
              <w:rPr>
                <w:rFonts w:ascii="Calibri" w:eastAsia="宋体" w:hAnsi="宋体" w:cs="Times New Roman"/>
                <w:spacing w:val="-20"/>
                <w:sz w:val="28"/>
                <w:szCs w:val="28"/>
              </w:rPr>
            </w:pPr>
            <w:r w:rsidRPr="00773D72">
              <w:rPr>
                <w:rFonts w:ascii="Calibri" w:eastAsia="宋体" w:hAnsi="宋体" w:cs="Times New Roman" w:hint="eastAsia"/>
                <w:spacing w:val="-20"/>
                <w:sz w:val="28"/>
                <w:szCs w:val="28"/>
              </w:rPr>
              <w:t>学号</w:t>
            </w:r>
            <w:r w:rsidRPr="00773D72">
              <w:rPr>
                <w:rFonts w:ascii="Calibri" w:eastAsia="宋体" w:hAnsi="宋体" w:cs="Times New Roman" w:hint="eastAsia"/>
                <w:spacing w:val="-20"/>
                <w:sz w:val="28"/>
                <w:szCs w:val="28"/>
              </w:rPr>
              <w:t>/</w:t>
            </w:r>
            <w:r w:rsidRPr="00773D72">
              <w:rPr>
                <w:rFonts w:ascii="Calibri" w:eastAsia="宋体" w:hAnsi="宋体" w:cs="Times New Roman" w:hint="eastAsia"/>
                <w:spacing w:val="-20"/>
                <w:sz w:val="28"/>
                <w:szCs w:val="28"/>
              </w:rPr>
              <w:t>班级：</w:t>
            </w:r>
          </w:p>
        </w:tc>
        <w:tc>
          <w:tcPr>
            <w:tcW w:w="3261" w:type="dxa"/>
            <w:shd w:val="clear" w:color="auto" w:fill="auto"/>
            <w:vAlign w:val="center"/>
          </w:tcPr>
          <w:p w14:paraId="22D0FC0B" w14:textId="057AC7EC" w:rsidR="00773D72" w:rsidRPr="00773D72" w:rsidRDefault="00773D72" w:rsidP="00773D72">
            <w:pPr>
              <w:widowControl w:val="0"/>
              <w:spacing w:line="360" w:lineRule="auto"/>
              <w:rPr>
                <w:rFonts w:ascii="Calibri" w:eastAsia="宋体" w:hAnsi="宋体" w:cs="Times New Roman"/>
                <w:sz w:val="28"/>
                <w:szCs w:val="28"/>
              </w:rPr>
            </w:pPr>
            <w:r w:rsidRPr="00773D72">
              <w:rPr>
                <w:rFonts w:ascii="Calibri" w:eastAsia="宋体" w:hAnsi="宋体" w:cs="Times New Roman" w:hint="eastAsia"/>
                <w:sz w:val="28"/>
                <w:szCs w:val="28"/>
              </w:rPr>
              <w:t>11201</w:t>
            </w:r>
            <w:r>
              <w:rPr>
                <w:rFonts w:ascii="Calibri" w:eastAsia="宋体" w:hAnsi="宋体" w:cs="Times New Roman"/>
                <w:sz w:val="28"/>
                <w:szCs w:val="28"/>
              </w:rPr>
              <w:t>61302</w:t>
            </w:r>
            <w:r w:rsidRPr="00773D72">
              <w:rPr>
                <w:rFonts w:ascii="Calibri" w:eastAsia="宋体" w:hAnsi="宋体" w:cs="Times New Roman" w:hint="eastAsia"/>
                <w:sz w:val="28"/>
                <w:szCs w:val="28"/>
              </w:rPr>
              <w:t>/0</w:t>
            </w:r>
            <w:r>
              <w:rPr>
                <w:rFonts w:ascii="Calibri" w:eastAsia="宋体" w:hAnsi="宋体" w:cs="Times New Roman"/>
                <w:sz w:val="28"/>
                <w:szCs w:val="28"/>
              </w:rPr>
              <w:t>5011609</w:t>
            </w:r>
          </w:p>
        </w:tc>
        <w:tc>
          <w:tcPr>
            <w:tcW w:w="1918" w:type="dxa"/>
            <w:shd w:val="clear" w:color="auto" w:fill="auto"/>
            <w:vAlign w:val="center"/>
          </w:tcPr>
          <w:p w14:paraId="4661E5C5"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组</w:t>
            </w:r>
            <w:r w:rsidRPr="00773D72">
              <w:rPr>
                <w:rFonts w:ascii="Calibri" w:eastAsia="宋体" w:hAnsi="宋体" w:cs="Times New Roman" w:hint="eastAsia"/>
                <w:sz w:val="28"/>
                <w:szCs w:val="28"/>
              </w:rPr>
              <w:t xml:space="preserve">    </w:t>
            </w:r>
            <w:r w:rsidRPr="00773D72">
              <w:rPr>
                <w:rFonts w:ascii="Calibri" w:eastAsia="宋体" w:hAnsi="宋体" w:cs="Times New Roman" w:hint="eastAsia"/>
                <w:sz w:val="28"/>
                <w:szCs w:val="28"/>
              </w:rPr>
              <w:t>号：</w:t>
            </w:r>
          </w:p>
        </w:tc>
        <w:tc>
          <w:tcPr>
            <w:tcW w:w="2334" w:type="dxa"/>
            <w:shd w:val="clear" w:color="auto" w:fill="auto"/>
            <w:vAlign w:val="center"/>
          </w:tcPr>
          <w:p w14:paraId="34B8A41D" w14:textId="77777777" w:rsidR="00773D72" w:rsidRPr="00773D72" w:rsidRDefault="00773D72" w:rsidP="00773D72">
            <w:pPr>
              <w:widowControl w:val="0"/>
              <w:spacing w:line="360" w:lineRule="auto"/>
              <w:rPr>
                <w:rFonts w:ascii="Calibri" w:eastAsia="宋体" w:hAnsi="宋体" w:cs="Times New Roman"/>
                <w:sz w:val="28"/>
                <w:szCs w:val="28"/>
              </w:rPr>
            </w:pPr>
          </w:p>
        </w:tc>
      </w:tr>
      <w:tr w:rsidR="00773D72" w:rsidRPr="00773D72" w14:paraId="1F870B07" w14:textId="77777777" w:rsidTr="00773D72">
        <w:tc>
          <w:tcPr>
            <w:tcW w:w="1560" w:type="dxa"/>
            <w:shd w:val="clear" w:color="auto" w:fill="auto"/>
            <w:vAlign w:val="center"/>
          </w:tcPr>
          <w:p w14:paraId="0D497FC7"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学</w:t>
            </w:r>
            <w:r w:rsidRPr="00773D72">
              <w:rPr>
                <w:rFonts w:ascii="Calibri" w:eastAsia="宋体" w:hAnsi="宋体" w:cs="Times New Roman" w:hint="eastAsia"/>
                <w:sz w:val="28"/>
                <w:szCs w:val="28"/>
              </w:rPr>
              <w:t xml:space="preserve">    </w:t>
            </w:r>
            <w:r w:rsidRPr="00773D72">
              <w:rPr>
                <w:rFonts w:ascii="Calibri" w:eastAsia="宋体" w:hAnsi="宋体" w:cs="Times New Roman" w:hint="eastAsia"/>
                <w:sz w:val="28"/>
                <w:szCs w:val="28"/>
              </w:rPr>
              <w:t>院：</w:t>
            </w:r>
          </w:p>
        </w:tc>
        <w:tc>
          <w:tcPr>
            <w:tcW w:w="3261" w:type="dxa"/>
            <w:shd w:val="clear" w:color="auto" w:fill="auto"/>
            <w:vAlign w:val="center"/>
          </w:tcPr>
          <w:p w14:paraId="57B7B2F5" w14:textId="5D941731" w:rsidR="00773D72" w:rsidRPr="00773D72" w:rsidRDefault="00773D72" w:rsidP="00773D72">
            <w:pPr>
              <w:widowControl w:val="0"/>
              <w:spacing w:line="360" w:lineRule="auto"/>
              <w:rPr>
                <w:rFonts w:ascii="Calibri" w:eastAsia="宋体" w:hAnsi="宋体" w:cs="Times New Roman"/>
                <w:sz w:val="28"/>
                <w:szCs w:val="28"/>
              </w:rPr>
            </w:pPr>
            <w:r w:rsidRPr="00773D72">
              <w:rPr>
                <w:rFonts w:ascii="Calibri" w:eastAsia="宋体" w:hAnsi="宋体" w:cs="Times New Roman" w:hint="eastAsia"/>
                <w:sz w:val="28"/>
                <w:szCs w:val="28"/>
              </w:rPr>
              <w:t>信息与电子</w:t>
            </w:r>
            <w:r>
              <w:rPr>
                <w:rFonts w:ascii="Calibri" w:eastAsia="宋体" w:hAnsi="宋体" w:cs="Times New Roman" w:hint="eastAsia"/>
                <w:sz w:val="28"/>
                <w:szCs w:val="28"/>
              </w:rPr>
              <w:t>学院</w:t>
            </w:r>
          </w:p>
        </w:tc>
        <w:tc>
          <w:tcPr>
            <w:tcW w:w="1918" w:type="dxa"/>
            <w:shd w:val="clear" w:color="auto" w:fill="auto"/>
            <w:vAlign w:val="center"/>
          </w:tcPr>
          <w:p w14:paraId="3D594DA7"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同组搭档：</w:t>
            </w:r>
          </w:p>
        </w:tc>
        <w:tc>
          <w:tcPr>
            <w:tcW w:w="2334" w:type="dxa"/>
            <w:shd w:val="clear" w:color="auto" w:fill="auto"/>
            <w:vAlign w:val="center"/>
          </w:tcPr>
          <w:p w14:paraId="2604C1AF" w14:textId="77777777" w:rsidR="00773D72" w:rsidRPr="00773D72" w:rsidRDefault="00773D72" w:rsidP="00773D72">
            <w:pPr>
              <w:widowControl w:val="0"/>
              <w:spacing w:line="360" w:lineRule="auto"/>
              <w:rPr>
                <w:rFonts w:ascii="Calibri" w:eastAsia="宋体" w:hAnsi="宋体" w:cs="Times New Roman"/>
                <w:sz w:val="28"/>
                <w:szCs w:val="28"/>
              </w:rPr>
            </w:pPr>
          </w:p>
        </w:tc>
      </w:tr>
      <w:tr w:rsidR="00773D72" w:rsidRPr="00773D72" w14:paraId="07C934D4" w14:textId="77777777" w:rsidTr="00773D72">
        <w:tc>
          <w:tcPr>
            <w:tcW w:w="1560" w:type="dxa"/>
            <w:shd w:val="clear" w:color="auto" w:fill="auto"/>
            <w:vAlign w:val="center"/>
          </w:tcPr>
          <w:p w14:paraId="1ABEC4B7"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专</w:t>
            </w:r>
            <w:r w:rsidRPr="00773D72">
              <w:rPr>
                <w:rFonts w:ascii="Calibri" w:eastAsia="宋体" w:hAnsi="宋体" w:cs="Times New Roman" w:hint="eastAsia"/>
                <w:sz w:val="28"/>
                <w:szCs w:val="28"/>
              </w:rPr>
              <w:t xml:space="preserve">    </w:t>
            </w:r>
            <w:r w:rsidRPr="00773D72">
              <w:rPr>
                <w:rFonts w:ascii="Calibri" w:eastAsia="宋体" w:hAnsi="宋体" w:cs="Times New Roman" w:hint="eastAsia"/>
                <w:sz w:val="28"/>
                <w:szCs w:val="28"/>
              </w:rPr>
              <w:t>业：</w:t>
            </w:r>
          </w:p>
        </w:tc>
        <w:tc>
          <w:tcPr>
            <w:tcW w:w="3261" w:type="dxa"/>
            <w:shd w:val="clear" w:color="auto" w:fill="auto"/>
            <w:vAlign w:val="center"/>
          </w:tcPr>
          <w:p w14:paraId="238D6AA9" w14:textId="154A8945" w:rsidR="00773D72" w:rsidRPr="00773D72" w:rsidRDefault="00773D72" w:rsidP="00773D72">
            <w:pPr>
              <w:widowControl w:val="0"/>
              <w:spacing w:line="360" w:lineRule="auto"/>
              <w:rPr>
                <w:rFonts w:ascii="Calibri" w:eastAsia="宋体" w:hAnsi="宋体" w:cs="Times New Roman"/>
                <w:sz w:val="28"/>
                <w:szCs w:val="28"/>
              </w:rPr>
            </w:pPr>
            <w:r>
              <w:rPr>
                <w:rFonts w:ascii="Calibri" w:eastAsia="宋体" w:hAnsi="宋体" w:cs="Times New Roman" w:hint="eastAsia"/>
                <w:sz w:val="28"/>
                <w:szCs w:val="28"/>
              </w:rPr>
              <w:t>电子</w:t>
            </w:r>
            <w:r w:rsidRPr="00773D72">
              <w:rPr>
                <w:rFonts w:ascii="Calibri" w:eastAsia="宋体" w:hAnsi="宋体" w:cs="Times New Roman" w:hint="eastAsia"/>
                <w:sz w:val="28"/>
                <w:szCs w:val="28"/>
              </w:rPr>
              <w:t>信息工程</w:t>
            </w:r>
          </w:p>
        </w:tc>
        <w:tc>
          <w:tcPr>
            <w:tcW w:w="1918" w:type="dxa"/>
            <w:shd w:val="clear" w:color="auto" w:fill="auto"/>
            <w:vAlign w:val="center"/>
          </w:tcPr>
          <w:p w14:paraId="0341A87E" w14:textId="77777777" w:rsidR="00773D72" w:rsidRPr="00773D72" w:rsidRDefault="00773D72" w:rsidP="00773D72">
            <w:pPr>
              <w:widowControl w:val="0"/>
              <w:spacing w:line="360" w:lineRule="auto"/>
              <w:jc w:val="distribute"/>
              <w:rPr>
                <w:rFonts w:ascii="Calibri" w:eastAsia="宋体" w:hAnsi="宋体" w:cs="Times New Roman"/>
                <w:sz w:val="28"/>
                <w:szCs w:val="28"/>
              </w:rPr>
            </w:pPr>
            <w:r w:rsidRPr="00773D72">
              <w:rPr>
                <w:rFonts w:ascii="Calibri" w:eastAsia="宋体" w:hAnsi="宋体" w:cs="Times New Roman" w:hint="eastAsia"/>
                <w:sz w:val="28"/>
                <w:szCs w:val="28"/>
              </w:rPr>
              <w:t>成</w:t>
            </w:r>
            <w:r w:rsidRPr="00773D72">
              <w:rPr>
                <w:rFonts w:ascii="Calibri" w:eastAsia="宋体" w:hAnsi="宋体" w:cs="Times New Roman" w:hint="eastAsia"/>
                <w:sz w:val="28"/>
                <w:szCs w:val="28"/>
              </w:rPr>
              <w:t xml:space="preserve">    </w:t>
            </w:r>
            <w:r w:rsidRPr="00773D72">
              <w:rPr>
                <w:rFonts w:ascii="Calibri" w:eastAsia="宋体" w:hAnsi="宋体" w:cs="Times New Roman" w:hint="eastAsia"/>
                <w:sz w:val="28"/>
                <w:szCs w:val="28"/>
              </w:rPr>
              <w:t>绩：</w:t>
            </w:r>
          </w:p>
        </w:tc>
        <w:tc>
          <w:tcPr>
            <w:tcW w:w="2334" w:type="dxa"/>
            <w:shd w:val="clear" w:color="auto" w:fill="auto"/>
            <w:vAlign w:val="center"/>
          </w:tcPr>
          <w:p w14:paraId="08E9AE1D" w14:textId="77777777" w:rsidR="00773D72" w:rsidRPr="00773D72" w:rsidRDefault="00773D72" w:rsidP="00773D72">
            <w:pPr>
              <w:widowControl w:val="0"/>
              <w:spacing w:line="360" w:lineRule="auto"/>
              <w:rPr>
                <w:rFonts w:ascii="Calibri" w:eastAsia="宋体" w:hAnsi="宋体" w:cs="Times New Roman"/>
                <w:sz w:val="28"/>
                <w:szCs w:val="28"/>
              </w:rPr>
            </w:pPr>
          </w:p>
        </w:tc>
      </w:tr>
    </w:tbl>
    <w:p w14:paraId="4CFC6C84" w14:textId="77777777" w:rsidR="00773D72" w:rsidRPr="00773D72" w:rsidRDefault="00773D72" w:rsidP="00773D72">
      <w:pPr>
        <w:widowControl w:val="0"/>
        <w:jc w:val="center"/>
        <w:rPr>
          <w:rFonts w:ascii="Calibri" w:eastAsia="宋体" w:hAnsi="Calibri" w:cs="Times New Roman"/>
          <w:noProof/>
        </w:rPr>
      </w:pPr>
    </w:p>
    <w:p w14:paraId="0ADBE7CA" w14:textId="77777777" w:rsidR="00773D72" w:rsidRPr="00773D72" w:rsidRDefault="00773D72" w:rsidP="00773D72">
      <w:pPr>
        <w:widowControl w:val="0"/>
        <w:jc w:val="center"/>
        <w:rPr>
          <w:rFonts w:ascii="Calibri" w:eastAsia="宋体" w:hAnsi="Calibri" w:cs="Times New Roman"/>
          <w:noProof/>
        </w:rPr>
      </w:pPr>
      <w:r w:rsidRPr="00773D72">
        <w:rPr>
          <w:rFonts w:ascii="Calibri" w:eastAsia="宋体" w:hAnsi="Calibri" w:cs="Times New Roman"/>
          <w:noProof/>
        </w:rPr>
        <w:drawing>
          <wp:inline distT="0" distB="0" distL="0" distR="0" wp14:anchorId="59AD0EC9" wp14:editId="5F1D0D22">
            <wp:extent cx="1209675" cy="9525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09675" cy="952500"/>
                    </a:xfrm>
                    <a:prstGeom prst="rect">
                      <a:avLst/>
                    </a:prstGeom>
                    <a:noFill/>
                    <a:ln>
                      <a:noFill/>
                    </a:ln>
                  </pic:spPr>
                </pic:pic>
              </a:graphicData>
            </a:graphic>
          </wp:inline>
        </w:drawing>
      </w:r>
    </w:p>
    <w:p w14:paraId="3157E92E" w14:textId="77777777" w:rsidR="00773D72" w:rsidRPr="00773D72" w:rsidRDefault="00773D72" w:rsidP="00773D72">
      <w:pPr>
        <w:widowControl w:val="0"/>
        <w:jc w:val="center"/>
        <w:rPr>
          <w:rFonts w:ascii="Calibri" w:eastAsia="宋体" w:hAnsi="Calibri" w:cs="Times New Roman"/>
          <w:noProof/>
        </w:rPr>
      </w:pPr>
      <w:r w:rsidRPr="00773D72">
        <w:rPr>
          <w:rFonts w:ascii="Calibri" w:eastAsia="宋体" w:hAnsi="Calibri" w:cs="Times New Roman"/>
          <w:noProof/>
        </w:rPr>
        <w:drawing>
          <wp:inline distT="0" distB="0" distL="0" distR="0" wp14:anchorId="788DC291" wp14:editId="716E201F">
            <wp:extent cx="1504950" cy="457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04950" cy="457200"/>
                    </a:xfrm>
                    <a:prstGeom prst="rect">
                      <a:avLst/>
                    </a:prstGeom>
                    <a:noFill/>
                    <a:ln>
                      <a:noFill/>
                    </a:ln>
                  </pic:spPr>
                </pic:pic>
              </a:graphicData>
            </a:graphic>
          </wp:inline>
        </w:drawing>
      </w:r>
    </w:p>
    <w:p w14:paraId="59BB3ED8" w14:textId="46AE9619" w:rsidR="00773D72" w:rsidRDefault="00773D72" w:rsidP="00773D72">
      <w:pPr>
        <w:rPr>
          <w:rFonts w:ascii="宋体" w:eastAsia="宋体" w:hAnsi="宋体" w:cs="Times New Roman"/>
          <w:b/>
          <w:sz w:val="36"/>
          <w:szCs w:val="44"/>
        </w:rPr>
      </w:pPr>
      <w:r w:rsidRPr="00773D72">
        <w:rPr>
          <w:rFonts w:ascii="宋体" w:eastAsia="宋体" w:hAnsi="宋体" w:cs="Times New Roman"/>
          <w:b/>
          <w:sz w:val="36"/>
          <w:szCs w:val="44"/>
        </w:rPr>
        <w:br w:type="page"/>
      </w:r>
    </w:p>
    <w:sdt>
      <w:sdtPr>
        <w:rPr>
          <w:rFonts w:asciiTheme="minorHAnsi" w:eastAsiaTheme="minorEastAsia" w:hAnsiTheme="minorHAnsi" w:cstheme="minorBidi"/>
          <w:color w:val="auto"/>
          <w:kern w:val="2"/>
          <w:sz w:val="21"/>
          <w:szCs w:val="22"/>
          <w:lang w:val="zh-CN"/>
        </w:rPr>
        <w:id w:val="1663897316"/>
        <w:docPartObj>
          <w:docPartGallery w:val="Table of Contents"/>
          <w:docPartUnique/>
        </w:docPartObj>
      </w:sdtPr>
      <w:sdtEndPr>
        <w:rPr>
          <w:rFonts w:ascii="宋体" w:eastAsia="宋体" w:hAnsi="宋体"/>
          <w:b/>
          <w:bCs/>
          <w:szCs w:val="21"/>
        </w:rPr>
      </w:sdtEndPr>
      <w:sdtContent>
        <w:p w14:paraId="17EDE629" w14:textId="0956D957" w:rsidR="00DB35A7" w:rsidRDefault="00DB35A7">
          <w:pPr>
            <w:pStyle w:val="TOC"/>
            <w:spacing w:before="312" w:after="312"/>
          </w:pPr>
          <w:r>
            <w:rPr>
              <w:lang w:val="zh-CN"/>
            </w:rPr>
            <w:t>目录</w:t>
          </w:r>
          <w:r w:rsidR="009F7DB1">
            <w:rPr>
              <w:rFonts w:hint="eastAsia"/>
              <w:lang w:val="zh-CN"/>
            </w:rPr>
            <w:t xml:space="preserve"> </w:t>
          </w:r>
          <w:r w:rsidR="009F7DB1">
            <w:rPr>
              <w:lang w:val="zh-CN"/>
            </w:rPr>
            <w:t xml:space="preserve"> </w:t>
          </w:r>
        </w:p>
        <w:p w14:paraId="736B2DB9" w14:textId="2D1E8678" w:rsidR="00582335" w:rsidRDefault="00582335">
          <w:pPr>
            <w:pStyle w:val="TOC1"/>
            <w:rPr>
              <w:noProof/>
            </w:rPr>
          </w:pPr>
          <w:r>
            <w:rPr>
              <w:rFonts w:ascii="宋体" w:eastAsia="宋体" w:hAnsi="宋体"/>
              <w:b/>
              <w:bCs/>
              <w:szCs w:val="21"/>
              <w:lang w:val="zh-CN"/>
            </w:rPr>
            <w:fldChar w:fldCharType="begin"/>
          </w:r>
          <w:r>
            <w:rPr>
              <w:rFonts w:ascii="宋体" w:eastAsia="宋体" w:hAnsi="宋体"/>
              <w:b/>
              <w:bCs/>
              <w:szCs w:val="21"/>
              <w:lang w:val="zh-CN"/>
            </w:rPr>
            <w:instrText xml:space="preserve"> TOC \o "1-2" \h \z \u </w:instrText>
          </w:r>
          <w:r>
            <w:rPr>
              <w:rFonts w:ascii="宋体" w:eastAsia="宋体" w:hAnsi="宋体"/>
              <w:b/>
              <w:bCs/>
              <w:szCs w:val="21"/>
              <w:lang w:val="zh-CN"/>
            </w:rPr>
            <w:fldChar w:fldCharType="separate"/>
          </w:r>
          <w:hyperlink w:anchor="_Toc516606305" w:history="1">
            <w:r w:rsidRPr="00ED0208">
              <w:rPr>
                <w:rStyle w:val="aa"/>
                <w:noProof/>
              </w:rPr>
              <w:t>实验1 利用DFT分析信号频谱</w:t>
            </w:r>
            <w:r>
              <w:rPr>
                <w:noProof/>
                <w:webHidden/>
              </w:rPr>
              <w:tab/>
            </w:r>
            <w:r>
              <w:rPr>
                <w:noProof/>
                <w:webHidden/>
              </w:rPr>
              <w:fldChar w:fldCharType="begin"/>
            </w:r>
            <w:r>
              <w:rPr>
                <w:noProof/>
                <w:webHidden/>
              </w:rPr>
              <w:instrText xml:space="preserve"> PAGEREF _Toc516606305 \h </w:instrText>
            </w:r>
            <w:r>
              <w:rPr>
                <w:noProof/>
                <w:webHidden/>
              </w:rPr>
            </w:r>
            <w:r>
              <w:rPr>
                <w:noProof/>
                <w:webHidden/>
              </w:rPr>
              <w:fldChar w:fldCharType="separate"/>
            </w:r>
            <w:r w:rsidR="004C48F8">
              <w:rPr>
                <w:noProof/>
                <w:webHidden/>
              </w:rPr>
              <w:t>1</w:t>
            </w:r>
            <w:r>
              <w:rPr>
                <w:noProof/>
                <w:webHidden/>
              </w:rPr>
              <w:fldChar w:fldCharType="end"/>
            </w:r>
          </w:hyperlink>
        </w:p>
        <w:p w14:paraId="71C611E2" w14:textId="6227B55B" w:rsidR="00582335" w:rsidRDefault="00221451">
          <w:pPr>
            <w:pStyle w:val="TOC2"/>
            <w:rPr>
              <w:noProof/>
            </w:rPr>
          </w:pPr>
          <w:hyperlink w:anchor="_Toc516606306" w:history="1">
            <w:r w:rsidR="00582335" w:rsidRPr="00ED0208">
              <w:rPr>
                <w:rStyle w:val="aa"/>
                <w:noProof/>
              </w:rPr>
              <w:t>一、实验目的</w:t>
            </w:r>
            <w:r w:rsidR="00582335">
              <w:rPr>
                <w:noProof/>
                <w:webHidden/>
              </w:rPr>
              <w:tab/>
            </w:r>
            <w:r w:rsidR="00582335">
              <w:rPr>
                <w:noProof/>
                <w:webHidden/>
              </w:rPr>
              <w:fldChar w:fldCharType="begin"/>
            </w:r>
            <w:r w:rsidR="00582335">
              <w:rPr>
                <w:noProof/>
                <w:webHidden/>
              </w:rPr>
              <w:instrText xml:space="preserve"> PAGEREF _Toc516606306 \h </w:instrText>
            </w:r>
            <w:r w:rsidR="00582335">
              <w:rPr>
                <w:noProof/>
                <w:webHidden/>
              </w:rPr>
            </w:r>
            <w:r w:rsidR="00582335">
              <w:rPr>
                <w:noProof/>
                <w:webHidden/>
              </w:rPr>
              <w:fldChar w:fldCharType="separate"/>
            </w:r>
            <w:r w:rsidR="004C48F8">
              <w:rPr>
                <w:noProof/>
                <w:webHidden/>
              </w:rPr>
              <w:t>1</w:t>
            </w:r>
            <w:r w:rsidR="00582335">
              <w:rPr>
                <w:noProof/>
                <w:webHidden/>
              </w:rPr>
              <w:fldChar w:fldCharType="end"/>
            </w:r>
          </w:hyperlink>
        </w:p>
        <w:p w14:paraId="56A8F8B8" w14:textId="510CBAD1" w:rsidR="00582335" w:rsidRDefault="00221451">
          <w:pPr>
            <w:pStyle w:val="TOC2"/>
            <w:rPr>
              <w:noProof/>
            </w:rPr>
          </w:pPr>
          <w:hyperlink w:anchor="_Toc516606307" w:history="1">
            <w:r w:rsidR="00582335" w:rsidRPr="00ED0208">
              <w:rPr>
                <w:rStyle w:val="aa"/>
                <w:noProof/>
              </w:rPr>
              <w:t>二、实验原理</w:t>
            </w:r>
            <w:r w:rsidR="00582335">
              <w:rPr>
                <w:noProof/>
                <w:webHidden/>
              </w:rPr>
              <w:tab/>
            </w:r>
            <w:r w:rsidR="00582335">
              <w:rPr>
                <w:noProof/>
                <w:webHidden/>
              </w:rPr>
              <w:fldChar w:fldCharType="begin"/>
            </w:r>
            <w:r w:rsidR="00582335">
              <w:rPr>
                <w:noProof/>
                <w:webHidden/>
              </w:rPr>
              <w:instrText xml:space="preserve"> PAGEREF _Toc516606307 \h </w:instrText>
            </w:r>
            <w:r w:rsidR="00582335">
              <w:rPr>
                <w:noProof/>
                <w:webHidden/>
              </w:rPr>
            </w:r>
            <w:r w:rsidR="00582335">
              <w:rPr>
                <w:noProof/>
                <w:webHidden/>
              </w:rPr>
              <w:fldChar w:fldCharType="separate"/>
            </w:r>
            <w:r w:rsidR="004C48F8">
              <w:rPr>
                <w:noProof/>
                <w:webHidden/>
              </w:rPr>
              <w:t>1</w:t>
            </w:r>
            <w:r w:rsidR="00582335">
              <w:rPr>
                <w:noProof/>
                <w:webHidden/>
              </w:rPr>
              <w:fldChar w:fldCharType="end"/>
            </w:r>
          </w:hyperlink>
        </w:p>
        <w:p w14:paraId="2B5AA128" w14:textId="5A09D5CB" w:rsidR="00582335" w:rsidRDefault="00221451">
          <w:pPr>
            <w:pStyle w:val="TOC2"/>
            <w:rPr>
              <w:noProof/>
            </w:rPr>
          </w:pPr>
          <w:hyperlink w:anchor="_Toc516606308" w:history="1">
            <w:r w:rsidR="00582335" w:rsidRPr="00ED0208">
              <w:rPr>
                <w:rStyle w:val="aa"/>
                <w:noProof/>
              </w:rPr>
              <w:t>三、实验内容</w:t>
            </w:r>
            <w:r w:rsidR="00582335">
              <w:rPr>
                <w:noProof/>
                <w:webHidden/>
              </w:rPr>
              <w:tab/>
            </w:r>
            <w:r w:rsidR="00582335">
              <w:rPr>
                <w:noProof/>
                <w:webHidden/>
              </w:rPr>
              <w:fldChar w:fldCharType="begin"/>
            </w:r>
            <w:r w:rsidR="00582335">
              <w:rPr>
                <w:noProof/>
                <w:webHidden/>
              </w:rPr>
              <w:instrText xml:space="preserve"> PAGEREF _Toc516606308 \h </w:instrText>
            </w:r>
            <w:r w:rsidR="00582335">
              <w:rPr>
                <w:noProof/>
                <w:webHidden/>
              </w:rPr>
            </w:r>
            <w:r w:rsidR="00582335">
              <w:rPr>
                <w:noProof/>
                <w:webHidden/>
              </w:rPr>
              <w:fldChar w:fldCharType="separate"/>
            </w:r>
            <w:r w:rsidR="004C48F8">
              <w:rPr>
                <w:noProof/>
                <w:webHidden/>
              </w:rPr>
              <w:t>3</w:t>
            </w:r>
            <w:r w:rsidR="00582335">
              <w:rPr>
                <w:noProof/>
                <w:webHidden/>
              </w:rPr>
              <w:fldChar w:fldCharType="end"/>
            </w:r>
          </w:hyperlink>
        </w:p>
        <w:p w14:paraId="4EE54E1A" w14:textId="452F58DF" w:rsidR="00582335" w:rsidRDefault="00221451">
          <w:pPr>
            <w:pStyle w:val="TOC2"/>
            <w:rPr>
              <w:noProof/>
            </w:rPr>
          </w:pPr>
          <w:hyperlink w:anchor="_Toc516606309" w:history="1">
            <w:r w:rsidR="00582335" w:rsidRPr="00ED0208">
              <w:rPr>
                <w:rStyle w:val="aa"/>
                <w:noProof/>
              </w:rPr>
              <w:t>三、实验结果和分析</w:t>
            </w:r>
            <w:r w:rsidR="00582335">
              <w:rPr>
                <w:noProof/>
                <w:webHidden/>
              </w:rPr>
              <w:tab/>
            </w:r>
            <w:r w:rsidR="00582335">
              <w:rPr>
                <w:noProof/>
                <w:webHidden/>
              </w:rPr>
              <w:fldChar w:fldCharType="begin"/>
            </w:r>
            <w:r w:rsidR="00582335">
              <w:rPr>
                <w:noProof/>
                <w:webHidden/>
              </w:rPr>
              <w:instrText xml:space="preserve"> PAGEREF _Toc516606309 \h </w:instrText>
            </w:r>
            <w:r w:rsidR="00582335">
              <w:rPr>
                <w:noProof/>
                <w:webHidden/>
              </w:rPr>
            </w:r>
            <w:r w:rsidR="00582335">
              <w:rPr>
                <w:noProof/>
                <w:webHidden/>
              </w:rPr>
              <w:fldChar w:fldCharType="separate"/>
            </w:r>
            <w:r w:rsidR="004C48F8">
              <w:rPr>
                <w:noProof/>
                <w:webHidden/>
              </w:rPr>
              <w:t>3</w:t>
            </w:r>
            <w:r w:rsidR="00582335">
              <w:rPr>
                <w:noProof/>
                <w:webHidden/>
              </w:rPr>
              <w:fldChar w:fldCharType="end"/>
            </w:r>
          </w:hyperlink>
        </w:p>
        <w:p w14:paraId="4DF21BBA" w14:textId="46B9CE8F" w:rsidR="00582335" w:rsidRDefault="00221451">
          <w:pPr>
            <w:pStyle w:val="TOC2"/>
            <w:rPr>
              <w:noProof/>
            </w:rPr>
          </w:pPr>
          <w:hyperlink w:anchor="_Toc516606310" w:history="1">
            <w:r w:rsidR="00582335" w:rsidRPr="00ED0208">
              <w:rPr>
                <w:rStyle w:val="aa"/>
                <w:noProof/>
              </w:rPr>
              <w:t>五、心得与体会</w:t>
            </w:r>
            <w:r w:rsidR="00582335">
              <w:rPr>
                <w:noProof/>
                <w:webHidden/>
              </w:rPr>
              <w:tab/>
            </w:r>
            <w:r w:rsidR="00582335">
              <w:rPr>
                <w:noProof/>
                <w:webHidden/>
              </w:rPr>
              <w:fldChar w:fldCharType="begin"/>
            </w:r>
            <w:r w:rsidR="00582335">
              <w:rPr>
                <w:noProof/>
                <w:webHidden/>
              </w:rPr>
              <w:instrText xml:space="preserve"> PAGEREF _Toc516606310 \h </w:instrText>
            </w:r>
            <w:r w:rsidR="00582335">
              <w:rPr>
                <w:noProof/>
                <w:webHidden/>
              </w:rPr>
            </w:r>
            <w:r w:rsidR="00582335">
              <w:rPr>
                <w:noProof/>
                <w:webHidden/>
              </w:rPr>
              <w:fldChar w:fldCharType="separate"/>
            </w:r>
            <w:r w:rsidR="004C48F8">
              <w:rPr>
                <w:noProof/>
                <w:webHidden/>
              </w:rPr>
              <w:t>6</w:t>
            </w:r>
            <w:r w:rsidR="00582335">
              <w:rPr>
                <w:noProof/>
                <w:webHidden/>
              </w:rPr>
              <w:fldChar w:fldCharType="end"/>
            </w:r>
          </w:hyperlink>
        </w:p>
        <w:p w14:paraId="5C1E9811" w14:textId="727DF2EF" w:rsidR="00582335" w:rsidRDefault="00221451">
          <w:pPr>
            <w:pStyle w:val="TOC1"/>
            <w:rPr>
              <w:noProof/>
            </w:rPr>
          </w:pPr>
          <w:hyperlink w:anchor="_Toc516606311" w:history="1">
            <w:r w:rsidR="00582335" w:rsidRPr="00ED0208">
              <w:rPr>
                <w:rStyle w:val="aa"/>
                <w:noProof/>
              </w:rPr>
              <w:t>实验2 利用FFT计算线性卷积</w:t>
            </w:r>
            <w:r w:rsidR="00582335">
              <w:rPr>
                <w:noProof/>
                <w:webHidden/>
              </w:rPr>
              <w:tab/>
            </w:r>
            <w:r w:rsidR="00582335">
              <w:rPr>
                <w:noProof/>
                <w:webHidden/>
              </w:rPr>
              <w:fldChar w:fldCharType="begin"/>
            </w:r>
            <w:r w:rsidR="00582335">
              <w:rPr>
                <w:noProof/>
                <w:webHidden/>
              </w:rPr>
              <w:instrText xml:space="preserve"> PAGEREF _Toc516606311 \h </w:instrText>
            </w:r>
            <w:r w:rsidR="00582335">
              <w:rPr>
                <w:noProof/>
                <w:webHidden/>
              </w:rPr>
            </w:r>
            <w:r w:rsidR="00582335">
              <w:rPr>
                <w:noProof/>
                <w:webHidden/>
              </w:rPr>
              <w:fldChar w:fldCharType="separate"/>
            </w:r>
            <w:r w:rsidR="004C48F8">
              <w:rPr>
                <w:noProof/>
                <w:webHidden/>
              </w:rPr>
              <w:t>7</w:t>
            </w:r>
            <w:r w:rsidR="00582335">
              <w:rPr>
                <w:noProof/>
                <w:webHidden/>
              </w:rPr>
              <w:fldChar w:fldCharType="end"/>
            </w:r>
          </w:hyperlink>
        </w:p>
        <w:p w14:paraId="1CBCBACA" w14:textId="2779E305" w:rsidR="00582335" w:rsidRDefault="00221451">
          <w:pPr>
            <w:pStyle w:val="TOC2"/>
            <w:rPr>
              <w:noProof/>
            </w:rPr>
          </w:pPr>
          <w:hyperlink w:anchor="_Toc516606312" w:history="1">
            <w:r w:rsidR="00582335" w:rsidRPr="00ED0208">
              <w:rPr>
                <w:rStyle w:val="aa"/>
                <w:noProof/>
              </w:rPr>
              <w:t>一、实验目的</w:t>
            </w:r>
            <w:r w:rsidR="00582335">
              <w:rPr>
                <w:noProof/>
                <w:webHidden/>
              </w:rPr>
              <w:tab/>
            </w:r>
            <w:r w:rsidR="00582335">
              <w:rPr>
                <w:noProof/>
                <w:webHidden/>
              </w:rPr>
              <w:fldChar w:fldCharType="begin"/>
            </w:r>
            <w:r w:rsidR="00582335">
              <w:rPr>
                <w:noProof/>
                <w:webHidden/>
              </w:rPr>
              <w:instrText xml:space="preserve"> PAGEREF _Toc516606312 \h </w:instrText>
            </w:r>
            <w:r w:rsidR="00582335">
              <w:rPr>
                <w:noProof/>
                <w:webHidden/>
              </w:rPr>
            </w:r>
            <w:r w:rsidR="00582335">
              <w:rPr>
                <w:noProof/>
                <w:webHidden/>
              </w:rPr>
              <w:fldChar w:fldCharType="separate"/>
            </w:r>
            <w:r w:rsidR="004C48F8">
              <w:rPr>
                <w:noProof/>
                <w:webHidden/>
              </w:rPr>
              <w:t>7</w:t>
            </w:r>
            <w:r w:rsidR="00582335">
              <w:rPr>
                <w:noProof/>
                <w:webHidden/>
              </w:rPr>
              <w:fldChar w:fldCharType="end"/>
            </w:r>
          </w:hyperlink>
        </w:p>
        <w:p w14:paraId="0F569F78" w14:textId="47962290" w:rsidR="00582335" w:rsidRDefault="00221451">
          <w:pPr>
            <w:pStyle w:val="TOC2"/>
            <w:rPr>
              <w:noProof/>
            </w:rPr>
          </w:pPr>
          <w:hyperlink w:anchor="_Toc516606313" w:history="1">
            <w:r w:rsidR="00582335" w:rsidRPr="00ED0208">
              <w:rPr>
                <w:rStyle w:val="aa"/>
                <w:noProof/>
              </w:rPr>
              <w:t>二、实验原理</w:t>
            </w:r>
            <w:r w:rsidR="00582335">
              <w:rPr>
                <w:noProof/>
                <w:webHidden/>
              </w:rPr>
              <w:tab/>
            </w:r>
            <w:r w:rsidR="00582335">
              <w:rPr>
                <w:noProof/>
                <w:webHidden/>
              </w:rPr>
              <w:fldChar w:fldCharType="begin"/>
            </w:r>
            <w:r w:rsidR="00582335">
              <w:rPr>
                <w:noProof/>
                <w:webHidden/>
              </w:rPr>
              <w:instrText xml:space="preserve"> PAGEREF _Toc516606313 \h </w:instrText>
            </w:r>
            <w:r w:rsidR="00582335">
              <w:rPr>
                <w:noProof/>
                <w:webHidden/>
              </w:rPr>
            </w:r>
            <w:r w:rsidR="00582335">
              <w:rPr>
                <w:noProof/>
                <w:webHidden/>
              </w:rPr>
              <w:fldChar w:fldCharType="separate"/>
            </w:r>
            <w:r w:rsidR="004C48F8">
              <w:rPr>
                <w:noProof/>
                <w:webHidden/>
              </w:rPr>
              <w:t>7</w:t>
            </w:r>
            <w:r w:rsidR="00582335">
              <w:rPr>
                <w:noProof/>
                <w:webHidden/>
              </w:rPr>
              <w:fldChar w:fldCharType="end"/>
            </w:r>
          </w:hyperlink>
        </w:p>
        <w:p w14:paraId="09306808" w14:textId="7D422D92" w:rsidR="00582335" w:rsidRDefault="00221451">
          <w:pPr>
            <w:pStyle w:val="TOC2"/>
            <w:rPr>
              <w:noProof/>
            </w:rPr>
          </w:pPr>
          <w:hyperlink w:anchor="_Toc516606314" w:history="1">
            <w:r w:rsidR="00582335" w:rsidRPr="00ED0208">
              <w:rPr>
                <w:rStyle w:val="aa"/>
                <w:noProof/>
              </w:rPr>
              <w:t>三、实验内容</w:t>
            </w:r>
            <w:r w:rsidR="00582335">
              <w:rPr>
                <w:noProof/>
                <w:webHidden/>
              </w:rPr>
              <w:tab/>
            </w:r>
            <w:r w:rsidR="00582335">
              <w:rPr>
                <w:noProof/>
                <w:webHidden/>
              </w:rPr>
              <w:fldChar w:fldCharType="begin"/>
            </w:r>
            <w:r w:rsidR="00582335">
              <w:rPr>
                <w:noProof/>
                <w:webHidden/>
              </w:rPr>
              <w:instrText xml:space="preserve"> PAGEREF _Toc516606314 \h </w:instrText>
            </w:r>
            <w:r w:rsidR="00582335">
              <w:rPr>
                <w:noProof/>
                <w:webHidden/>
              </w:rPr>
            </w:r>
            <w:r w:rsidR="00582335">
              <w:rPr>
                <w:noProof/>
                <w:webHidden/>
              </w:rPr>
              <w:fldChar w:fldCharType="separate"/>
            </w:r>
            <w:r w:rsidR="004C48F8">
              <w:rPr>
                <w:noProof/>
                <w:webHidden/>
              </w:rPr>
              <w:t>9</w:t>
            </w:r>
            <w:r w:rsidR="00582335">
              <w:rPr>
                <w:noProof/>
                <w:webHidden/>
              </w:rPr>
              <w:fldChar w:fldCharType="end"/>
            </w:r>
          </w:hyperlink>
        </w:p>
        <w:p w14:paraId="2113BF8B" w14:textId="6822F333" w:rsidR="00582335" w:rsidRDefault="00221451">
          <w:pPr>
            <w:pStyle w:val="TOC2"/>
            <w:rPr>
              <w:noProof/>
            </w:rPr>
          </w:pPr>
          <w:hyperlink w:anchor="_Toc516606315" w:history="1">
            <w:r w:rsidR="00582335" w:rsidRPr="00ED0208">
              <w:rPr>
                <w:rStyle w:val="aa"/>
                <w:noProof/>
              </w:rPr>
              <w:t>四、实验结果和分析</w:t>
            </w:r>
            <w:r w:rsidR="00582335">
              <w:rPr>
                <w:noProof/>
                <w:webHidden/>
              </w:rPr>
              <w:tab/>
            </w:r>
            <w:r w:rsidR="00582335">
              <w:rPr>
                <w:noProof/>
                <w:webHidden/>
              </w:rPr>
              <w:fldChar w:fldCharType="begin"/>
            </w:r>
            <w:r w:rsidR="00582335">
              <w:rPr>
                <w:noProof/>
                <w:webHidden/>
              </w:rPr>
              <w:instrText xml:space="preserve"> PAGEREF _Toc516606315 \h </w:instrText>
            </w:r>
            <w:r w:rsidR="00582335">
              <w:rPr>
                <w:noProof/>
                <w:webHidden/>
              </w:rPr>
            </w:r>
            <w:r w:rsidR="00582335">
              <w:rPr>
                <w:noProof/>
                <w:webHidden/>
              </w:rPr>
              <w:fldChar w:fldCharType="separate"/>
            </w:r>
            <w:r w:rsidR="004C48F8">
              <w:rPr>
                <w:noProof/>
                <w:webHidden/>
              </w:rPr>
              <w:t>9</w:t>
            </w:r>
            <w:r w:rsidR="00582335">
              <w:rPr>
                <w:noProof/>
                <w:webHidden/>
              </w:rPr>
              <w:fldChar w:fldCharType="end"/>
            </w:r>
          </w:hyperlink>
        </w:p>
        <w:p w14:paraId="0DA7F9A9" w14:textId="5FAA38AC" w:rsidR="00582335" w:rsidRDefault="00221451">
          <w:pPr>
            <w:pStyle w:val="TOC2"/>
            <w:rPr>
              <w:noProof/>
            </w:rPr>
          </w:pPr>
          <w:hyperlink w:anchor="_Toc516606316" w:history="1">
            <w:r w:rsidR="00582335" w:rsidRPr="00ED0208">
              <w:rPr>
                <w:rStyle w:val="aa"/>
                <w:noProof/>
              </w:rPr>
              <w:t>五、心得与体会</w:t>
            </w:r>
            <w:r w:rsidR="00582335">
              <w:rPr>
                <w:noProof/>
                <w:webHidden/>
              </w:rPr>
              <w:tab/>
            </w:r>
            <w:r w:rsidR="00582335">
              <w:rPr>
                <w:noProof/>
                <w:webHidden/>
              </w:rPr>
              <w:fldChar w:fldCharType="begin"/>
            </w:r>
            <w:r w:rsidR="00582335">
              <w:rPr>
                <w:noProof/>
                <w:webHidden/>
              </w:rPr>
              <w:instrText xml:space="preserve"> PAGEREF _Toc516606316 \h </w:instrText>
            </w:r>
            <w:r w:rsidR="00582335">
              <w:rPr>
                <w:noProof/>
                <w:webHidden/>
              </w:rPr>
            </w:r>
            <w:r w:rsidR="00582335">
              <w:rPr>
                <w:noProof/>
                <w:webHidden/>
              </w:rPr>
              <w:fldChar w:fldCharType="separate"/>
            </w:r>
            <w:r w:rsidR="004C48F8">
              <w:rPr>
                <w:noProof/>
                <w:webHidden/>
              </w:rPr>
              <w:t>13</w:t>
            </w:r>
            <w:r w:rsidR="00582335">
              <w:rPr>
                <w:noProof/>
                <w:webHidden/>
              </w:rPr>
              <w:fldChar w:fldCharType="end"/>
            </w:r>
          </w:hyperlink>
        </w:p>
        <w:p w14:paraId="00218AC9" w14:textId="47EFEB02" w:rsidR="00582335" w:rsidRDefault="00221451">
          <w:pPr>
            <w:pStyle w:val="TOC1"/>
            <w:rPr>
              <w:noProof/>
            </w:rPr>
          </w:pPr>
          <w:hyperlink w:anchor="_Toc516606317" w:history="1">
            <w:r w:rsidR="00582335" w:rsidRPr="00ED0208">
              <w:rPr>
                <w:rStyle w:val="aa"/>
                <w:rFonts w:ascii="Times New Roman" w:hAnsi="Times New Roman"/>
                <w:noProof/>
              </w:rPr>
              <w:t>实验</w:t>
            </w:r>
            <w:r w:rsidR="00582335" w:rsidRPr="00ED0208">
              <w:rPr>
                <w:rStyle w:val="aa"/>
                <w:rFonts w:ascii="Times New Roman" w:hAnsi="Times New Roman"/>
                <w:noProof/>
              </w:rPr>
              <w:t xml:space="preserve">3  </w:t>
            </w:r>
            <w:r w:rsidR="00582335" w:rsidRPr="00ED0208">
              <w:rPr>
                <w:rStyle w:val="aa"/>
                <w:noProof/>
              </w:rPr>
              <w:t>IIR数字滤波器设计</w:t>
            </w:r>
            <w:r w:rsidR="00582335">
              <w:rPr>
                <w:noProof/>
                <w:webHidden/>
              </w:rPr>
              <w:tab/>
            </w:r>
            <w:r w:rsidR="00582335">
              <w:rPr>
                <w:noProof/>
                <w:webHidden/>
              </w:rPr>
              <w:fldChar w:fldCharType="begin"/>
            </w:r>
            <w:r w:rsidR="00582335">
              <w:rPr>
                <w:noProof/>
                <w:webHidden/>
              </w:rPr>
              <w:instrText xml:space="preserve"> PAGEREF _Toc516606317 \h </w:instrText>
            </w:r>
            <w:r w:rsidR="00582335">
              <w:rPr>
                <w:noProof/>
                <w:webHidden/>
              </w:rPr>
            </w:r>
            <w:r w:rsidR="00582335">
              <w:rPr>
                <w:noProof/>
                <w:webHidden/>
              </w:rPr>
              <w:fldChar w:fldCharType="separate"/>
            </w:r>
            <w:r w:rsidR="004C48F8">
              <w:rPr>
                <w:noProof/>
                <w:webHidden/>
              </w:rPr>
              <w:t>14</w:t>
            </w:r>
            <w:r w:rsidR="00582335">
              <w:rPr>
                <w:noProof/>
                <w:webHidden/>
              </w:rPr>
              <w:fldChar w:fldCharType="end"/>
            </w:r>
          </w:hyperlink>
        </w:p>
        <w:p w14:paraId="21D5F1F3" w14:textId="5401569F" w:rsidR="00582335" w:rsidRDefault="00221451">
          <w:pPr>
            <w:pStyle w:val="TOC2"/>
            <w:rPr>
              <w:noProof/>
            </w:rPr>
          </w:pPr>
          <w:hyperlink w:anchor="_Toc516606318" w:history="1">
            <w:r w:rsidR="00582335" w:rsidRPr="00ED0208">
              <w:rPr>
                <w:rStyle w:val="aa"/>
                <w:rFonts w:ascii="宋体" w:eastAsia="宋体" w:hAnsi="宋体" w:cs="Times New Roman"/>
                <w:noProof/>
              </w:rPr>
              <w:t>一、</w:t>
            </w:r>
            <w:r w:rsidR="00582335" w:rsidRPr="00ED0208">
              <w:rPr>
                <w:rStyle w:val="aa"/>
                <w:noProof/>
              </w:rPr>
              <w:t>实验目的</w:t>
            </w:r>
            <w:r w:rsidR="00582335">
              <w:rPr>
                <w:noProof/>
                <w:webHidden/>
              </w:rPr>
              <w:tab/>
            </w:r>
            <w:r w:rsidR="00582335">
              <w:rPr>
                <w:noProof/>
                <w:webHidden/>
              </w:rPr>
              <w:fldChar w:fldCharType="begin"/>
            </w:r>
            <w:r w:rsidR="00582335">
              <w:rPr>
                <w:noProof/>
                <w:webHidden/>
              </w:rPr>
              <w:instrText xml:space="preserve"> PAGEREF _Toc516606318 \h </w:instrText>
            </w:r>
            <w:r w:rsidR="00582335">
              <w:rPr>
                <w:noProof/>
                <w:webHidden/>
              </w:rPr>
            </w:r>
            <w:r w:rsidR="00582335">
              <w:rPr>
                <w:noProof/>
                <w:webHidden/>
              </w:rPr>
              <w:fldChar w:fldCharType="separate"/>
            </w:r>
            <w:r w:rsidR="004C48F8">
              <w:rPr>
                <w:noProof/>
                <w:webHidden/>
              </w:rPr>
              <w:t>14</w:t>
            </w:r>
            <w:r w:rsidR="00582335">
              <w:rPr>
                <w:noProof/>
                <w:webHidden/>
              </w:rPr>
              <w:fldChar w:fldCharType="end"/>
            </w:r>
          </w:hyperlink>
        </w:p>
        <w:p w14:paraId="27AFC235" w14:textId="06FF69FB" w:rsidR="00582335" w:rsidRDefault="00221451">
          <w:pPr>
            <w:pStyle w:val="TOC2"/>
            <w:rPr>
              <w:noProof/>
            </w:rPr>
          </w:pPr>
          <w:hyperlink w:anchor="_Toc516606319" w:history="1">
            <w:r w:rsidR="00582335" w:rsidRPr="00ED0208">
              <w:rPr>
                <w:rStyle w:val="aa"/>
                <w:noProof/>
              </w:rPr>
              <w:t>三、实验内容</w:t>
            </w:r>
            <w:r w:rsidR="00582335">
              <w:rPr>
                <w:noProof/>
                <w:webHidden/>
              </w:rPr>
              <w:tab/>
            </w:r>
            <w:r w:rsidR="00582335">
              <w:rPr>
                <w:noProof/>
                <w:webHidden/>
              </w:rPr>
              <w:fldChar w:fldCharType="begin"/>
            </w:r>
            <w:r w:rsidR="00582335">
              <w:rPr>
                <w:noProof/>
                <w:webHidden/>
              </w:rPr>
              <w:instrText xml:space="preserve"> PAGEREF _Toc516606319 \h </w:instrText>
            </w:r>
            <w:r w:rsidR="00582335">
              <w:rPr>
                <w:noProof/>
                <w:webHidden/>
              </w:rPr>
            </w:r>
            <w:r w:rsidR="00582335">
              <w:rPr>
                <w:noProof/>
                <w:webHidden/>
              </w:rPr>
              <w:fldChar w:fldCharType="separate"/>
            </w:r>
            <w:r w:rsidR="004C48F8">
              <w:rPr>
                <w:noProof/>
                <w:webHidden/>
              </w:rPr>
              <w:t>14</w:t>
            </w:r>
            <w:r w:rsidR="00582335">
              <w:rPr>
                <w:noProof/>
                <w:webHidden/>
              </w:rPr>
              <w:fldChar w:fldCharType="end"/>
            </w:r>
          </w:hyperlink>
        </w:p>
        <w:p w14:paraId="1CBA45B2" w14:textId="598CAF60" w:rsidR="00582335" w:rsidRDefault="00221451">
          <w:pPr>
            <w:pStyle w:val="TOC2"/>
            <w:rPr>
              <w:noProof/>
            </w:rPr>
          </w:pPr>
          <w:hyperlink w:anchor="_Toc516606320" w:history="1">
            <w:r w:rsidR="00582335" w:rsidRPr="00ED0208">
              <w:rPr>
                <w:rStyle w:val="aa"/>
                <w:noProof/>
              </w:rPr>
              <w:t>四、实验结果和分析</w:t>
            </w:r>
            <w:r w:rsidR="00582335">
              <w:rPr>
                <w:noProof/>
                <w:webHidden/>
              </w:rPr>
              <w:tab/>
            </w:r>
            <w:r w:rsidR="00582335">
              <w:rPr>
                <w:noProof/>
                <w:webHidden/>
              </w:rPr>
              <w:fldChar w:fldCharType="begin"/>
            </w:r>
            <w:r w:rsidR="00582335">
              <w:rPr>
                <w:noProof/>
                <w:webHidden/>
              </w:rPr>
              <w:instrText xml:space="preserve"> PAGEREF _Toc516606320 \h </w:instrText>
            </w:r>
            <w:r w:rsidR="00582335">
              <w:rPr>
                <w:noProof/>
                <w:webHidden/>
              </w:rPr>
            </w:r>
            <w:r w:rsidR="00582335">
              <w:rPr>
                <w:noProof/>
                <w:webHidden/>
              </w:rPr>
              <w:fldChar w:fldCharType="separate"/>
            </w:r>
            <w:r w:rsidR="004C48F8">
              <w:rPr>
                <w:noProof/>
                <w:webHidden/>
              </w:rPr>
              <w:t>14</w:t>
            </w:r>
            <w:r w:rsidR="00582335">
              <w:rPr>
                <w:noProof/>
                <w:webHidden/>
              </w:rPr>
              <w:fldChar w:fldCharType="end"/>
            </w:r>
          </w:hyperlink>
        </w:p>
        <w:p w14:paraId="31107A5B" w14:textId="40C5014D" w:rsidR="00582335" w:rsidRDefault="00221451">
          <w:pPr>
            <w:pStyle w:val="TOC2"/>
            <w:rPr>
              <w:noProof/>
            </w:rPr>
          </w:pPr>
          <w:hyperlink w:anchor="_Toc516606321" w:history="1">
            <w:r w:rsidR="00582335" w:rsidRPr="00ED0208">
              <w:rPr>
                <w:rStyle w:val="aa"/>
                <w:noProof/>
              </w:rPr>
              <w:t>五、心得与体会</w:t>
            </w:r>
            <w:r w:rsidR="00582335">
              <w:rPr>
                <w:noProof/>
                <w:webHidden/>
              </w:rPr>
              <w:tab/>
            </w:r>
            <w:r w:rsidR="00582335">
              <w:rPr>
                <w:noProof/>
                <w:webHidden/>
              </w:rPr>
              <w:fldChar w:fldCharType="begin"/>
            </w:r>
            <w:r w:rsidR="00582335">
              <w:rPr>
                <w:noProof/>
                <w:webHidden/>
              </w:rPr>
              <w:instrText xml:space="preserve"> PAGEREF _Toc516606321 \h </w:instrText>
            </w:r>
            <w:r w:rsidR="00582335">
              <w:rPr>
                <w:noProof/>
                <w:webHidden/>
              </w:rPr>
            </w:r>
            <w:r w:rsidR="00582335">
              <w:rPr>
                <w:noProof/>
                <w:webHidden/>
              </w:rPr>
              <w:fldChar w:fldCharType="separate"/>
            </w:r>
            <w:r w:rsidR="004C48F8">
              <w:rPr>
                <w:noProof/>
                <w:webHidden/>
              </w:rPr>
              <w:t>2</w:t>
            </w:r>
            <w:r w:rsidR="00582335">
              <w:rPr>
                <w:noProof/>
                <w:webHidden/>
              </w:rPr>
              <w:fldChar w:fldCharType="end"/>
            </w:r>
          </w:hyperlink>
        </w:p>
        <w:p w14:paraId="6032D3D7" w14:textId="1E892D33" w:rsidR="00582335" w:rsidRDefault="00221451">
          <w:pPr>
            <w:pStyle w:val="TOC1"/>
            <w:rPr>
              <w:noProof/>
            </w:rPr>
          </w:pPr>
          <w:hyperlink w:anchor="_Toc516606322" w:history="1">
            <w:r w:rsidR="00582335" w:rsidRPr="00ED0208">
              <w:rPr>
                <w:rStyle w:val="aa"/>
                <w:noProof/>
              </w:rPr>
              <w:t>实验4 频率取样法设计FIR数字滤波器</w:t>
            </w:r>
            <w:r w:rsidR="00582335">
              <w:rPr>
                <w:noProof/>
                <w:webHidden/>
              </w:rPr>
              <w:tab/>
            </w:r>
            <w:r w:rsidR="00582335">
              <w:rPr>
                <w:noProof/>
                <w:webHidden/>
              </w:rPr>
              <w:fldChar w:fldCharType="begin"/>
            </w:r>
            <w:r w:rsidR="00582335">
              <w:rPr>
                <w:noProof/>
                <w:webHidden/>
              </w:rPr>
              <w:instrText xml:space="preserve"> PAGEREF _Toc516606322 \h </w:instrText>
            </w:r>
            <w:r w:rsidR="00582335">
              <w:rPr>
                <w:noProof/>
                <w:webHidden/>
              </w:rPr>
            </w:r>
            <w:r w:rsidR="00582335">
              <w:rPr>
                <w:noProof/>
                <w:webHidden/>
              </w:rPr>
              <w:fldChar w:fldCharType="separate"/>
            </w:r>
            <w:r w:rsidR="004C48F8">
              <w:rPr>
                <w:noProof/>
                <w:webHidden/>
              </w:rPr>
              <w:t>3</w:t>
            </w:r>
            <w:r w:rsidR="00582335">
              <w:rPr>
                <w:noProof/>
                <w:webHidden/>
              </w:rPr>
              <w:fldChar w:fldCharType="end"/>
            </w:r>
          </w:hyperlink>
        </w:p>
        <w:p w14:paraId="18F5D6B2" w14:textId="4D4558CE" w:rsidR="00582335" w:rsidRDefault="00221451">
          <w:pPr>
            <w:pStyle w:val="TOC2"/>
            <w:rPr>
              <w:noProof/>
            </w:rPr>
          </w:pPr>
          <w:hyperlink w:anchor="_Toc516606323" w:history="1">
            <w:r w:rsidR="00582335" w:rsidRPr="00ED0208">
              <w:rPr>
                <w:rStyle w:val="aa"/>
                <w:noProof/>
              </w:rPr>
              <w:t>一、实验目的</w:t>
            </w:r>
            <w:r w:rsidR="00582335">
              <w:rPr>
                <w:noProof/>
                <w:webHidden/>
              </w:rPr>
              <w:tab/>
            </w:r>
            <w:r w:rsidR="00582335">
              <w:rPr>
                <w:noProof/>
                <w:webHidden/>
              </w:rPr>
              <w:fldChar w:fldCharType="begin"/>
            </w:r>
            <w:r w:rsidR="00582335">
              <w:rPr>
                <w:noProof/>
                <w:webHidden/>
              </w:rPr>
              <w:instrText xml:space="preserve"> PAGEREF _Toc516606323 \h </w:instrText>
            </w:r>
            <w:r w:rsidR="00582335">
              <w:rPr>
                <w:noProof/>
                <w:webHidden/>
              </w:rPr>
            </w:r>
            <w:r w:rsidR="00582335">
              <w:rPr>
                <w:noProof/>
                <w:webHidden/>
              </w:rPr>
              <w:fldChar w:fldCharType="separate"/>
            </w:r>
            <w:r w:rsidR="004C48F8">
              <w:rPr>
                <w:noProof/>
                <w:webHidden/>
              </w:rPr>
              <w:t>3</w:t>
            </w:r>
            <w:r w:rsidR="00582335">
              <w:rPr>
                <w:noProof/>
                <w:webHidden/>
              </w:rPr>
              <w:fldChar w:fldCharType="end"/>
            </w:r>
          </w:hyperlink>
        </w:p>
        <w:p w14:paraId="2A3A1A3F" w14:textId="7E329DF6" w:rsidR="00582335" w:rsidRDefault="00221451">
          <w:pPr>
            <w:pStyle w:val="TOC2"/>
            <w:rPr>
              <w:noProof/>
            </w:rPr>
          </w:pPr>
          <w:hyperlink w:anchor="_Toc516606324" w:history="1">
            <w:r w:rsidR="00582335" w:rsidRPr="00ED0208">
              <w:rPr>
                <w:rStyle w:val="aa"/>
                <w:noProof/>
              </w:rPr>
              <w:t>二、实验原理</w:t>
            </w:r>
            <w:r w:rsidR="00582335">
              <w:rPr>
                <w:noProof/>
                <w:webHidden/>
              </w:rPr>
              <w:tab/>
            </w:r>
            <w:r w:rsidR="00582335">
              <w:rPr>
                <w:noProof/>
                <w:webHidden/>
              </w:rPr>
              <w:fldChar w:fldCharType="begin"/>
            </w:r>
            <w:r w:rsidR="00582335">
              <w:rPr>
                <w:noProof/>
                <w:webHidden/>
              </w:rPr>
              <w:instrText xml:space="preserve"> PAGEREF _Toc516606324 \h </w:instrText>
            </w:r>
            <w:r w:rsidR="00582335">
              <w:rPr>
                <w:noProof/>
                <w:webHidden/>
              </w:rPr>
            </w:r>
            <w:r w:rsidR="00582335">
              <w:rPr>
                <w:noProof/>
                <w:webHidden/>
              </w:rPr>
              <w:fldChar w:fldCharType="separate"/>
            </w:r>
            <w:r w:rsidR="004C48F8">
              <w:rPr>
                <w:noProof/>
                <w:webHidden/>
              </w:rPr>
              <w:t>3</w:t>
            </w:r>
            <w:r w:rsidR="00582335">
              <w:rPr>
                <w:noProof/>
                <w:webHidden/>
              </w:rPr>
              <w:fldChar w:fldCharType="end"/>
            </w:r>
          </w:hyperlink>
        </w:p>
        <w:p w14:paraId="120DA37A" w14:textId="7B18B0BF" w:rsidR="00582335" w:rsidRDefault="00221451">
          <w:pPr>
            <w:pStyle w:val="TOC2"/>
            <w:rPr>
              <w:noProof/>
            </w:rPr>
          </w:pPr>
          <w:hyperlink w:anchor="_Toc516606325" w:history="1">
            <w:r w:rsidR="00582335" w:rsidRPr="00ED0208">
              <w:rPr>
                <w:rStyle w:val="aa"/>
                <w:noProof/>
              </w:rPr>
              <w:t>三、实验内容</w:t>
            </w:r>
            <w:r w:rsidR="00582335">
              <w:rPr>
                <w:noProof/>
                <w:webHidden/>
              </w:rPr>
              <w:tab/>
            </w:r>
            <w:r w:rsidR="00582335">
              <w:rPr>
                <w:noProof/>
                <w:webHidden/>
              </w:rPr>
              <w:fldChar w:fldCharType="begin"/>
            </w:r>
            <w:r w:rsidR="00582335">
              <w:rPr>
                <w:noProof/>
                <w:webHidden/>
              </w:rPr>
              <w:instrText xml:space="preserve"> PAGEREF _Toc516606325 \h </w:instrText>
            </w:r>
            <w:r w:rsidR="00582335">
              <w:rPr>
                <w:noProof/>
                <w:webHidden/>
              </w:rPr>
            </w:r>
            <w:r w:rsidR="00582335">
              <w:rPr>
                <w:noProof/>
                <w:webHidden/>
              </w:rPr>
              <w:fldChar w:fldCharType="separate"/>
            </w:r>
            <w:r w:rsidR="004C48F8">
              <w:rPr>
                <w:noProof/>
                <w:webHidden/>
              </w:rPr>
              <w:t>4</w:t>
            </w:r>
            <w:r w:rsidR="00582335">
              <w:rPr>
                <w:noProof/>
                <w:webHidden/>
              </w:rPr>
              <w:fldChar w:fldCharType="end"/>
            </w:r>
          </w:hyperlink>
        </w:p>
        <w:p w14:paraId="304548D4" w14:textId="5653EF6E" w:rsidR="00582335" w:rsidRDefault="00221451">
          <w:pPr>
            <w:pStyle w:val="TOC2"/>
            <w:rPr>
              <w:noProof/>
            </w:rPr>
          </w:pPr>
          <w:hyperlink w:anchor="_Toc516606326" w:history="1">
            <w:r w:rsidR="00582335" w:rsidRPr="00ED0208">
              <w:rPr>
                <w:rStyle w:val="aa"/>
                <w:noProof/>
              </w:rPr>
              <w:t>四、实验结果和分析</w:t>
            </w:r>
            <w:r w:rsidR="00582335">
              <w:rPr>
                <w:noProof/>
                <w:webHidden/>
              </w:rPr>
              <w:tab/>
            </w:r>
            <w:r w:rsidR="00582335">
              <w:rPr>
                <w:noProof/>
                <w:webHidden/>
              </w:rPr>
              <w:fldChar w:fldCharType="begin"/>
            </w:r>
            <w:r w:rsidR="00582335">
              <w:rPr>
                <w:noProof/>
                <w:webHidden/>
              </w:rPr>
              <w:instrText xml:space="preserve"> PAGEREF _Toc516606326 \h </w:instrText>
            </w:r>
            <w:r w:rsidR="00582335">
              <w:rPr>
                <w:noProof/>
                <w:webHidden/>
              </w:rPr>
            </w:r>
            <w:r w:rsidR="00582335">
              <w:rPr>
                <w:noProof/>
                <w:webHidden/>
              </w:rPr>
              <w:fldChar w:fldCharType="separate"/>
            </w:r>
            <w:r w:rsidR="004C48F8">
              <w:rPr>
                <w:noProof/>
                <w:webHidden/>
              </w:rPr>
              <w:t>5</w:t>
            </w:r>
            <w:r w:rsidR="00582335">
              <w:rPr>
                <w:noProof/>
                <w:webHidden/>
              </w:rPr>
              <w:fldChar w:fldCharType="end"/>
            </w:r>
          </w:hyperlink>
        </w:p>
        <w:p w14:paraId="6D07A7C2" w14:textId="61B97BE6" w:rsidR="00582335" w:rsidRDefault="00221451">
          <w:pPr>
            <w:pStyle w:val="TOC2"/>
            <w:rPr>
              <w:noProof/>
            </w:rPr>
          </w:pPr>
          <w:hyperlink w:anchor="_Toc516606327" w:history="1">
            <w:r w:rsidR="00582335" w:rsidRPr="00ED0208">
              <w:rPr>
                <w:rStyle w:val="aa"/>
                <w:noProof/>
              </w:rPr>
              <w:t>五、心得与体会</w:t>
            </w:r>
            <w:r w:rsidR="00582335">
              <w:rPr>
                <w:noProof/>
                <w:webHidden/>
              </w:rPr>
              <w:tab/>
            </w:r>
            <w:r w:rsidR="00582335">
              <w:rPr>
                <w:noProof/>
                <w:webHidden/>
              </w:rPr>
              <w:fldChar w:fldCharType="begin"/>
            </w:r>
            <w:r w:rsidR="00582335">
              <w:rPr>
                <w:noProof/>
                <w:webHidden/>
              </w:rPr>
              <w:instrText xml:space="preserve"> PAGEREF _Toc516606327 \h </w:instrText>
            </w:r>
            <w:r w:rsidR="00582335">
              <w:rPr>
                <w:noProof/>
                <w:webHidden/>
              </w:rPr>
            </w:r>
            <w:r w:rsidR="00582335">
              <w:rPr>
                <w:noProof/>
                <w:webHidden/>
              </w:rPr>
              <w:fldChar w:fldCharType="separate"/>
            </w:r>
            <w:r w:rsidR="004C48F8">
              <w:rPr>
                <w:noProof/>
                <w:webHidden/>
              </w:rPr>
              <w:t>11</w:t>
            </w:r>
            <w:r w:rsidR="00582335">
              <w:rPr>
                <w:noProof/>
                <w:webHidden/>
              </w:rPr>
              <w:fldChar w:fldCharType="end"/>
            </w:r>
          </w:hyperlink>
        </w:p>
        <w:p w14:paraId="1CA37E0D" w14:textId="5D2A4863" w:rsidR="00DB35A7" w:rsidRPr="00DB35A7" w:rsidRDefault="00582335" w:rsidP="00DB35A7">
          <w:pPr>
            <w:rPr>
              <w:rFonts w:ascii="宋体" w:eastAsia="宋体" w:hAnsi="宋体"/>
              <w:szCs w:val="21"/>
            </w:rPr>
          </w:pPr>
          <w:r>
            <w:rPr>
              <w:rFonts w:ascii="宋体" w:eastAsia="宋体" w:hAnsi="宋体"/>
              <w:b/>
              <w:bCs/>
              <w:szCs w:val="21"/>
              <w:lang w:val="zh-CN"/>
            </w:rPr>
            <w:fldChar w:fldCharType="end"/>
          </w:r>
        </w:p>
      </w:sdtContent>
    </w:sdt>
    <w:p w14:paraId="0DA9DE68" w14:textId="77777777" w:rsidR="002F7237" w:rsidRDefault="002F7237" w:rsidP="002F7237">
      <w:pPr>
        <w:rPr>
          <w:rFonts w:ascii="宋体" w:eastAsia="宋体" w:hAnsi="宋体" w:cs="Times New Roman"/>
          <w:b/>
          <w:sz w:val="36"/>
          <w:szCs w:val="44"/>
        </w:rPr>
        <w:sectPr w:rsidR="002F7237" w:rsidSect="002F7237">
          <w:pgSz w:w="11906" w:h="16838"/>
          <w:pgMar w:top="1440" w:right="1800" w:bottom="1440" w:left="1800" w:header="851" w:footer="992" w:gutter="0"/>
          <w:pgNumType w:start="1"/>
          <w:cols w:space="425"/>
          <w:docGrid w:type="lines" w:linePitch="312"/>
        </w:sectPr>
      </w:pPr>
    </w:p>
    <w:p w14:paraId="7F66CD4A" w14:textId="3594E807" w:rsidR="00773D72" w:rsidRPr="00773D72" w:rsidRDefault="00773D72" w:rsidP="002F7237">
      <w:pPr>
        <w:pStyle w:val="1"/>
        <w:spacing w:before="312" w:after="312"/>
      </w:pPr>
      <w:bookmarkStart w:id="0" w:name="_Toc516606305"/>
      <w:r w:rsidRPr="00773D72">
        <w:rPr>
          <w:rFonts w:hint="eastAsia"/>
        </w:rPr>
        <w:lastRenderedPageBreak/>
        <w:t>实验</w:t>
      </w:r>
      <w:r w:rsidRPr="00773D72">
        <w:rPr>
          <w:rFonts w:hint="eastAsia"/>
        </w:rPr>
        <w:t xml:space="preserve">1 </w:t>
      </w:r>
      <w:r w:rsidRPr="00773D72">
        <w:rPr>
          <w:rFonts w:hint="eastAsia"/>
        </w:rPr>
        <w:t>利用</w:t>
      </w:r>
      <w:r w:rsidRPr="00773D72">
        <w:rPr>
          <w:rFonts w:hint="eastAsia"/>
        </w:rPr>
        <w:t>DFT</w:t>
      </w:r>
      <w:r w:rsidRPr="00773D72">
        <w:rPr>
          <w:rFonts w:hint="eastAsia"/>
        </w:rPr>
        <w:t>分析信号频谱</w:t>
      </w:r>
      <w:bookmarkEnd w:id="0"/>
    </w:p>
    <w:p w14:paraId="25DE9482" w14:textId="3E6FE1B1" w:rsidR="00773D72" w:rsidRPr="00773D72" w:rsidRDefault="00773D72" w:rsidP="00773D72">
      <w:pPr>
        <w:pStyle w:val="2"/>
        <w:spacing w:before="156" w:after="156"/>
      </w:pPr>
      <w:bookmarkStart w:id="1" w:name="_Toc516606306"/>
      <w:r w:rsidRPr="00773D72">
        <w:rPr>
          <w:rFonts w:hint="eastAsia"/>
        </w:rPr>
        <w:t>一、实验目的</w:t>
      </w:r>
      <w:bookmarkEnd w:id="1"/>
    </w:p>
    <w:p w14:paraId="66F4062E"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1.加深对DFT原理的理解。</w:t>
      </w:r>
    </w:p>
    <w:p w14:paraId="3A9E1370"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2.应用DFT分析信号频谱。</w:t>
      </w:r>
    </w:p>
    <w:p w14:paraId="426B0DD6" w14:textId="33B51F8C"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3.深刻理解利用DFT分析信号频谱的原理，分析现实过程现象及解决办法。</w:t>
      </w:r>
    </w:p>
    <w:p w14:paraId="1FFE9B98" w14:textId="1A052524" w:rsidR="00773D72" w:rsidRPr="00773D72" w:rsidRDefault="00773D72" w:rsidP="00773D72">
      <w:pPr>
        <w:pStyle w:val="2"/>
        <w:spacing w:before="156" w:after="156"/>
      </w:pPr>
      <w:bookmarkStart w:id="2" w:name="_Toc516606307"/>
      <w:r w:rsidRPr="00773D72">
        <w:rPr>
          <w:rFonts w:hint="eastAsia"/>
        </w:rPr>
        <w:t>二、实验原理</w:t>
      </w:r>
      <w:bookmarkEnd w:id="2"/>
    </w:p>
    <w:p w14:paraId="05A3C953" w14:textId="3C1491A9" w:rsidR="00773D72" w:rsidRPr="00773D72" w:rsidRDefault="00773D72" w:rsidP="00EA30D7">
      <w:pPr>
        <w:pStyle w:val="3"/>
      </w:pPr>
      <w:r w:rsidRPr="00773D72">
        <w:rPr>
          <w:rFonts w:hint="eastAsia"/>
        </w:rPr>
        <w:t>1</w:t>
      </w:r>
      <w:r w:rsidRPr="00773D72">
        <w:rPr>
          <w:rFonts w:hint="eastAsia"/>
        </w:rPr>
        <w:t>、</w:t>
      </w:r>
      <w:r w:rsidRPr="00773D72">
        <w:rPr>
          <w:rFonts w:hint="eastAsia"/>
        </w:rPr>
        <w:t>DFT</w:t>
      </w:r>
      <w:r w:rsidRPr="00773D72">
        <w:rPr>
          <w:rFonts w:hint="eastAsia"/>
        </w:rPr>
        <w:t>和</w:t>
      </w:r>
      <w:r w:rsidRPr="00773D72">
        <w:rPr>
          <w:rFonts w:hint="eastAsia"/>
        </w:rPr>
        <w:t>DTFT</w:t>
      </w:r>
      <w:r w:rsidRPr="00773D72">
        <w:rPr>
          <w:rFonts w:hint="eastAsia"/>
        </w:rPr>
        <w:t>的关系</w:t>
      </w:r>
    </w:p>
    <w:p w14:paraId="776F23FB" w14:textId="788D9DE2" w:rsidR="00773D72" w:rsidRPr="00773D72" w:rsidRDefault="00773D72" w:rsidP="00EA30D7">
      <w:pPr>
        <w:widowControl w:val="0"/>
        <w:ind w:firstLineChars="200" w:firstLine="420"/>
        <w:jc w:val="both"/>
        <w:rPr>
          <w:rFonts w:ascii="宋体" w:eastAsia="宋体" w:hAnsi="宋体" w:cs="Times New Roman"/>
          <w:szCs w:val="24"/>
        </w:rPr>
      </w:pPr>
      <w:r w:rsidRPr="00773D72">
        <w:rPr>
          <w:rFonts w:ascii="宋体" w:eastAsia="宋体" w:hAnsi="宋体" w:cs="Times New Roman" w:hint="eastAsia"/>
          <w:szCs w:val="24"/>
        </w:rPr>
        <w:t>有限长序列</w:t>
      </w:r>
      <w:r w:rsidRPr="00773D72">
        <w:rPr>
          <w:rFonts w:ascii="宋体" w:eastAsia="宋体" w:hAnsi="宋体" w:cs="Times New Roman"/>
          <w:position w:val="-12"/>
          <w:szCs w:val="24"/>
        </w:rPr>
        <w:object w:dxaOrig="605" w:dyaOrig="383" w14:anchorId="4E02BA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18.15pt;mso-position-horizontal-relative:page;mso-position-vertical-relative:page" o:ole="">
            <v:imagedata r:id="rId12" o:title=""/>
          </v:shape>
          <o:OLEObject Type="Embed" ProgID="Equation.DSMT4" ShapeID="_x0000_i1025" DrawAspect="Content" ObjectID="_1590440788" r:id="rId13">
            <o:FieldCodes>\* MERGEFORMAT</o:FieldCodes>
          </o:OLEObject>
        </w:object>
      </w:r>
      <w:r w:rsidRPr="00773D72">
        <w:rPr>
          <w:rFonts w:ascii="宋体" w:eastAsia="宋体" w:hAnsi="宋体" w:cs="Times New Roman" w:hint="eastAsia"/>
          <w:szCs w:val="24"/>
        </w:rPr>
        <w:t>的离散时间傅里叶变换</w:t>
      </w:r>
      <w:r w:rsidRPr="00773D72">
        <w:rPr>
          <w:rFonts w:ascii="宋体" w:eastAsia="宋体" w:hAnsi="宋体" w:cs="Times New Roman"/>
          <w:position w:val="-12"/>
          <w:szCs w:val="24"/>
        </w:rPr>
        <w:object w:dxaOrig="924" w:dyaOrig="442" w14:anchorId="59C8C007">
          <v:shape id="_x0000_i1026" type="#_x0000_t75" style="width:46.35pt;height:21.3pt;mso-position-horizontal-relative:page;mso-position-vertical-relative:page" o:ole="">
            <v:imagedata r:id="rId14" o:title=""/>
          </v:shape>
          <o:OLEObject Type="Embed" ProgID="Equation.DSMT4" ShapeID="_x0000_i1026" DrawAspect="Content" ObjectID="_1590440789" r:id="rId15">
            <o:FieldCodes>\* MERGEFORMAT</o:FieldCodes>
          </o:OLEObject>
        </w:object>
      </w:r>
      <w:r w:rsidRPr="00773D72">
        <w:rPr>
          <w:rFonts w:ascii="宋体" w:eastAsia="宋体" w:hAnsi="宋体" w:cs="Times New Roman" w:hint="eastAsia"/>
          <w:szCs w:val="24"/>
        </w:rPr>
        <w:t>在频率区间</w:t>
      </w:r>
      <w:r w:rsidRPr="00773D72">
        <w:rPr>
          <w:rFonts w:ascii="宋体" w:eastAsia="宋体" w:hAnsi="宋体" w:cs="Times New Roman"/>
          <w:position w:val="-12"/>
          <w:szCs w:val="24"/>
        </w:rPr>
        <w:object w:dxaOrig="1566" w:dyaOrig="382" w14:anchorId="057BA869">
          <v:shape id="_x0000_i1027" type="#_x0000_t75" style="width:78.25pt;height:18.15pt;mso-position-horizontal-relative:page;mso-position-vertical-relative:page" o:ole="">
            <v:imagedata r:id="rId16" o:title=""/>
          </v:shape>
          <o:OLEObject Type="Embed" ProgID="Equation.DSMT4" ShapeID="_x0000_i1027" DrawAspect="Content" ObjectID="_1590440790" r:id="rId17">
            <o:FieldCodes>\* MERGEFORMAT</o:FieldCodes>
          </o:OLEObject>
        </w:object>
      </w:r>
      <w:r w:rsidRPr="00773D72">
        <w:rPr>
          <w:rFonts w:ascii="宋体" w:eastAsia="宋体" w:hAnsi="宋体" w:cs="Times New Roman" w:hint="eastAsia"/>
          <w:szCs w:val="24"/>
        </w:rPr>
        <w:t>的N</w:t>
      </w:r>
      <w:proofErr w:type="gramStart"/>
      <w:r w:rsidRPr="00773D72">
        <w:rPr>
          <w:rFonts w:ascii="宋体" w:eastAsia="宋体" w:hAnsi="宋体" w:cs="Times New Roman" w:hint="eastAsia"/>
          <w:szCs w:val="24"/>
        </w:rPr>
        <w:t>个</w:t>
      </w:r>
      <w:proofErr w:type="gramEnd"/>
      <w:r w:rsidRPr="00773D72">
        <w:rPr>
          <w:rFonts w:ascii="宋体" w:eastAsia="宋体" w:hAnsi="宋体" w:cs="Times New Roman" w:hint="eastAsia"/>
          <w:szCs w:val="24"/>
        </w:rPr>
        <w:t>等分点</w:t>
      </w:r>
      <w:r w:rsidRPr="00773D72">
        <w:rPr>
          <w:rFonts w:ascii="宋体" w:eastAsia="宋体" w:hAnsi="宋体" w:cs="Times New Roman"/>
          <w:position w:val="-12"/>
          <w:szCs w:val="24"/>
        </w:rPr>
        <w:object w:dxaOrig="3600" w:dyaOrig="380" w14:anchorId="73F86BC7">
          <v:shape id="_x0000_i1028" type="#_x0000_t75" style="width:180.95pt;height:18.15pt;mso-position-horizontal-relative:page;mso-position-vertical-relative:page" o:ole="">
            <v:imagedata r:id="rId18" o:title=""/>
          </v:shape>
          <o:OLEObject Type="Embed" ProgID="Equation.DSMT4" ShapeID="_x0000_i1028" DrawAspect="Content" ObjectID="_1590440791" r:id="rId19">
            <o:FieldCodes>\* MERGEFORMAT</o:FieldCodes>
          </o:OLEObject>
        </w:object>
      </w:r>
      <w:r w:rsidRPr="00773D72">
        <w:rPr>
          <w:rFonts w:ascii="宋体" w:eastAsia="宋体" w:hAnsi="宋体" w:cs="Times New Roman" w:hint="eastAsia"/>
          <w:szCs w:val="24"/>
        </w:rPr>
        <w:t>上的N</w:t>
      </w:r>
      <w:proofErr w:type="gramStart"/>
      <w:r w:rsidRPr="00773D72">
        <w:rPr>
          <w:rFonts w:ascii="宋体" w:eastAsia="宋体" w:hAnsi="宋体" w:cs="Times New Roman" w:hint="eastAsia"/>
          <w:szCs w:val="24"/>
        </w:rPr>
        <w:t>个</w:t>
      </w:r>
      <w:proofErr w:type="gramEnd"/>
      <w:r w:rsidRPr="00773D72">
        <w:rPr>
          <w:rFonts w:ascii="宋体" w:eastAsia="宋体" w:hAnsi="宋体" w:cs="Times New Roman" w:hint="eastAsia"/>
          <w:szCs w:val="24"/>
        </w:rPr>
        <w:t>取样值可以由下式表示：</w:t>
      </w:r>
    </w:p>
    <w:p w14:paraId="7DC4422D"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34"/>
          <w:szCs w:val="24"/>
        </w:rPr>
        <w:object w:dxaOrig="7620" w:dyaOrig="860" w14:anchorId="1C4BB4DF">
          <v:shape id="_x0000_i1029" type="#_x0000_t75" style="width:381.3pt;height:43.2pt;mso-position-horizontal-relative:page;mso-position-vertical-relative:page" o:ole="">
            <v:imagedata r:id="rId20" o:title=""/>
          </v:shape>
          <o:OLEObject Type="Embed" ProgID="Equation.DSMT4" ShapeID="_x0000_i1029" DrawAspect="Content" ObjectID="_1590440792" r:id="rId21">
            <o:FieldCodes>\* MERGEFORMAT</o:FieldCodes>
          </o:OLEObject>
        </w:object>
      </w:r>
    </w:p>
    <w:p w14:paraId="6D2BAB0F"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由上式可知，序列</w:t>
      </w:r>
      <w:r w:rsidRPr="00773D72">
        <w:rPr>
          <w:rFonts w:ascii="宋体" w:eastAsia="宋体" w:hAnsi="宋体" w:cs="Times New Roman"/>
          <w:position w:val="-12"/>
          <w:szCs w:val="24"/>
        </w:rPr>
        <w:object w:dxaOrig="605" w:dyaOrig="383" w14:anchorId="1F6680FE">
          <v:shape id="_x0000_i1030" type="#_x0000_t75" style="width:30.05pt;height:18.15pt;mso-position-horizontal-relative:page;mso-position-vertical-relative:page" o:ole="">
            <v:imagedata r:id="rId22" o:title=""/>
          </v:shape>
          <o:OLEObject Type="Embed" ProgID="Equation.DSMT4" ShapeID="_x0000_i1030" DrawAspect="Content" ObjectID="_1590440793" r:id="rId23">
            <o:FieldCodes>\* MERGEFORMAT</o:FieldCodes>
          </o:OLEObject>
        </w:object>
      </w:r>
      <w:r w:rsidRPr="00773D72">
        <w:rPr>
          <w:rFonts w:ascii="宋体" w:eastAsia="宋体" w:hAnsi="宋体" w:cs="Times New Roman" w:hint="eastAsia"/>
          <w:szCs w:val="24"/>
        </w:rPr>
        <w:t>的N点DFT</w:t>
      </w:r>
      <w:r w:rsidRPr="00773D72">
        <w:rPr>
          <w:rFonts w:ascii="宋体" w:eastAsia="宋体" w:hAnsi="宋体" w:cs="Times New Roman"/>
          <w:position w:val="-12"/>
          <w:szCs w:val="24"/>
        </w:rPr>
        <w:object w:dxaOrig="706" w:dyaOrig="383" w14:anchorId="3A6F49AB">
          <v:shape id="_x0000_i1031" type="#_x0000_t75" style="width:35.05pt;height:18.15pt;mso-position-horizontal-relative:page;mso-position-vertical-relative:page" o:ole="">
            <v:imagedata r:id="rId24" o:title=""/>
          </v:shape>
          <o:OLEObject Type="Embed" ProgID="Equation.DSMT4" ShapeID="_x0000_i1031" DrawAspect="Content" ObjectID="_1590440794" r:id="rId25">
            <o:FieldCodes>\* MERGEFORMAT</o:FieldCodes>
          </o:OLEObject>
        </w:object>
      </w:r>
      <w:r w:rsidRPr="00773D72">
        <w:rPr>
          <w:rFonts w:ascii="宋体" w:eastAsia="宋体" w:hAnsi="宋体" w:cs="Times New Roman" w:hint="eastAsia"/>
          <w:szCs w:val="24"/>
        </w:rPr>
        <w:t>，实际上就是</w:t>
      </w:r>
      <w:r w:rsidRPr="00773D72">
        <w:rPr>
          <w:rFonts w:ascii="宋体" w:eastAsia="宋体" w:hAnsi="宋体" w:cs="Times New Roman"/>
          <w:position w:val="-12"/>
          <w:szCs w:val="24"/>
        </w:rPr>
        <w:object w:dxaOrig="605" w:dyaOrig="383" w14:anchorId="5A6A0434">
          <v:shape id="_x0000_i1032" type="#_x0000_t75" style="width:30.05pt;height:18.15pt;mso-position-horizontal-relative:page;mso-position-vertical-relative:page" o:ole="">
            <v:imagedata r:id="rId26" o:title=""/>
          </v:shape>
          <o:OLEObject Type="Embed" ProgID="Equation.DSMT4" ShapeID="_x0000_i1032" DrawAspect="Content" ObjectID="_1590440795" r:id="rId27">
            <o:FieldCodes>\* MERGEFORMAT</o:FieldCodes>
          </o:OLEObject>
        </w:object>
      </w:r>
      <w:r w:rsidRPr="00773D72">
        <w:rPr>
          <w:rFonts w:ascii="宋体" w:eastAsia="宋体" w:hAnsi="宋体" w:cs="Times New Roman" w:hint="eastAsia"/>
          <w:szCs w:val="24"/>
        </w:rPr>
        <w:t>序列的DTFT在N</w:t>
      </w:r>
      <w:proofErr w:type="gramStart"/>
      <w:r w:rsidRPr="00773D72">
        <w:rPr>
          <w:rFonts w:ascii="宋体" w:eastAsia="宋体" w:hAnsi="宋体" w:cs="Times New Roman" w:hint="eastAsia"/>
          <w:szCs w:val="24"/>
        </w:rPr>
        <w:t>个</w:t>
      </w:r>
      <w:proofErr w:type="gramEnd"/>
      <w:r w:rsidRPr="00773D72">
        <w:rPr>
          <w:rFonts w:ascii="宋体" w:eastAsia="宋体" w:hAnsi="宋体" w:cs="Times New Roman" w:hint="eastAsia"/>
          <w:szCs w:val="24"/>
        </w:rPr>
        <w:t>等间隔频率点</w:t>
      </w:r>
      <w:r w:rsidRPr="00773D72">
        <w:rPr>
          <w:rFonts w:ascii="宋体" w:eastAsia="宋体" w:hAnsi="宋体" w:cs="Times New Roman"/>
          <w:position w:val="-12"/>
          <w:szCs w:val="24"/>
        </w:rPr>
        <w:object w:dxaOrig="4001" w:dyaOrig="380" w14:anchorId="30302BFD">
          <v:shape id="_x0000_i1033" type="#_x0000_t75" style="width:200.35pt;height:18.15pt;mso-position-horizontal-relative:page;mso-position-vertical-relative:page" o:ole="">
            <v:imagedata r:id="rId28" o:title=""/>
          </v:shape>
          <o:OLEObject Type="Embed" ProgID="Equation.DSMT4" ShapeID="_x0000_i1033" DrawAspect="Content" ObjectID="_1590440796" r:id="rId29">
            <o:FieldCodes>\* MERGEFORMAT</o:FieldCodes>
          </o:OLEObject>
        </w:object>
      </w:r>
      <w:r w:rsidRPr="00773D72">
        <w:rPr>
          <w:rFonts w:ascii="宋体" w:eastAsia="宋体" w:hAnsi="宋体" w:cs="Times New Roman" w:hint="eastAsia"/>
          <w:szCs w:val="24"/>
        </w:rPr>
        <w:t>上样本</w:t>
      </w:r>
      <w:r w:rsidRPr="00773D72">
        <w:rPr>
          <w:rFonts w:ascii="宋体" w:eastAsia="宋体" w:hAnsi="宋体" w:cs="Times New Roman"/>
          <w:position w:val="-12"/>
          <w:szCs w:val="24"/>
        </w:rPr>
        <w:object w:dxaOrig="706" w:dyaOrig="383" w14:anchorId="43144E5E">
          <v:shape id="_x0000_i1034" type="#_x0000_t75" style="width:35.05pt;height:18.15pt;mso-position-horizontal-relative:page;mso-position-vertical-relative:page" o:ole="">
            <v:imagedata r:id="rId30" o:title=""/>
          </v:shape>
          <o:OLEObject Type="Embed" ProgID="Equation.DSMT4" ShapeID="_x0000_i1034" DrawAspect="Content" ObjectID="_1590440797" r:id="rId31">
            <o:FieldCodes>\* MERGEFORMAT</o:FieldCodes>
          </o:OLEObject>
        </w:object>
      </w:r>
      <w:r w:rsidRPr="00773D72">
        <w:rPr>
          <w:rFonts w:ascii="宋体" w:eastAsia="宋体" w:hAnsi="宋体" w:cs="Times New Roman" w:hint="eastAsia"/>
          <w:szCs w:val="24"/>
        </w:rPr>
        <w:t>。</w:t>
      </w:r>
    </w:p>
    <w:p w14:paraId="3F4E6240" w14:textId="58AC489D" w:rsidR="00773D72" w:rsidRPr="00773D72" w:rsidRDefault="00773D72" w:rsidP="00EA30D7">
      <w:pPr>
        <w:pStyle w:val="3"/>
      </w:pPr>
      <w:r w:rsidRPr="00773D72">
        <w:rPr>
          <w:rFonts w:hint="eastAsia"/>
        </w:rPr>
        <w:t>2</w:t>
      </w:r>
      <w:r w:rsidRPr="00773D72">
        <w:rPr>
          <w:rFonts w:hint="eastAsia"/>
        </w:rPr>
        <w:t>、利用</w:t>
      </w:r>
      <w:r w:rsidRPr="00773D72">
        <w:rPr>
          <w:rFonts w:hint="eastAsia"/>
        </w:rPr>
        <w:t>DFT</w:t>
      </w:r>
      <w:r w:rsidRPr="00773D72">
        <w:rPr>
          <w:rFonts w:hint="eastAsia"/>
        </w:rPr>
        <w:t>求</w:t>
      </w:r>
      <w:r w:rsidRPr="00773D72">
        <w:rPr>
          <w:rFonts w:hint="eastAsia"/>
        </w:rPr>
        <w:t>DTFT</w:t>
      </w:r>
    </w:p>
    <w:p w14:paraId="3D1BF835"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方法1：由</w:t>
      </w:r>
      <w:r w:rsidRPr="00773D72">
        <w:rPr>
          <w:rFonts w:ascii="宋体" w:eastAsia="宋体" w:hAnsi="宋体" w:cs="Times New Roman"/>
          <w:position w:val="-12"/>
          <w:szCs w:val="24"/>
        </w:rPr>
        <w:object w:dxaOrig="706" w:dyaOrig="383" w14:anchorId="7D0F5498">
          <v:shape id="_x0000_i1035" type="#_x0000_t75" style="width:35.05pt;height:18.15pt;mso-position-horizontal-relative:page;mso-position-vertical-relative:page" o:ole="">
            <v:imagedata r:id="rId32" o:title=""/>
          </v:shape>
          <o:OLEObject Type="Embed" ProgID="Equation.DSMT4" ShapeID="_x0000_i1035" DrawAspect="Content" ObjectID="_1590440798" r:id="rId33">
            <o:FieldCodes>\* MERGEFORMAT</o:FieldCodes>
          </o:OLEObject>
        </w:object>
      </w:r>
      <w:r w:rsidRPr="00773D72">
        <w:rPr>
          <w:rFonts w:ascii="宋体" w:eastAsia="宋体" w:hAnsi="宋体" w:cs="Times New Roman" w:hint="eastAsia"/>
          <w:szCs w:val="24"/>
        </w:rPr>
        <w:t>恢复出</w:t>
      </w:r>
      <w:r w:rsidRPr="00773D72">
        <w:rPr>
          <w:rFonts w:ascii="宋体" w:eastAsia="宋体" w:hAnsi="宋体" w:cs="Times New Roman"/>
          <w:position w:val="-12"/>
          <w:szCs w:val="24"/>
        </w:rPr>
        <w:object w:dxaOrig="924" w:dyaOrig="442" w14:anchorId="502D535D">
          <v:shape id="_x0000_i1036" type="#_x0000_t75" style="width:46.35pt;height:21.3pt;mso-position-horizontal-relative:page;mso-position-vertical-relative:page" o:ole="">
            <v:imagedata r:id="rId34" o:title=""/>
          </v:shape>
          <o:OLEObject Type="Embed" ProgID="Equation.DSMT4" ShapeID="_x0000_i1036" DrawAspect="Content" ObjectID="_1590440799" r:id="rId35">
            <o:FieldCodes>\* MERGEFORMAT</o:FieldCodes>
          </o:OLEObject>
        </w:object>
      </w:r>
      <w:r w:rsidRPr="00773D72">
        <w:rPr>
          <w:rFonts w:ascii="宋体" w:eastAsia="宋体" w:hAnsi="宋体" w:cs="Times New Roman" w:hint="eastAsia"/>
          <w:szCs w:val="24"/>
        </w:rPr>
        <w:t>的方法如图2.1所示：</w:t>
      </w:r>
    </w:p>
    <w:p w14:paraId="750DE39D"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w:t>
      </w:r>
      <w:r w:rsidRPr="00773D72">
        <w:rPr>
          <w:rFonts w:ascii="宋体" w:eastAsia="宋体" w:hAnsi="宋体" w:cs="Times New Roman"/>
          <w:noProof/>
          <w:szCs w:val="24"/>
        </w:rPr>
        <w:drawing>
          <wp:inline distT="0" distB="0" distL="0" distR="0" wp14:anchorId="28D33163" wp14:editId="491A5AA3">
            <wp:extent cx="2895600" cy="4978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95600" cy="497840"/>
                    </a:xfrm>
                    <a:prstGeom prst="rect">
                      <a:avLst/>
                    </a:prstGeom>
                    <a:noFill/>
                    <a:ln>
                      <a:noFill/>
                    </a:ln>
                  </pic:spPr>
                </pic:pic>
              </a:graphicData>
            </a:graphic>
          </wp:inline>
        </w:drawing>
      </w:r>
    </w:p>
    <w:p w14:paraId="30E2007D"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图 2.1.由 N点DFT恢复频谱DTFT的流程</w:t>
      </w:r>
    </w:p>
    <w:p w14:paraId="69397806"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由图2.1所示流程图可知：</w:t>
      </w:r>
    </w:p>
    <w:p w14:paraId="5CBE7C5C"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36"/>
          <w:szCs w:val="24"/>
        </w:rPr>
        <w:object w:dxaOrig="7380" w:dyaOrig="881" w14:anchorId="75E3F245">
          <v:shape id="_x0000_i1037" type="#_x0000_t75" style="width:369.4pt;height:43.85pt;mso-position-horizontal-relative:page;mso-position-vertical-relative:page" o:ole="">
            <v:imagedata r:id="rId37" o:title=""/>
          </v:shape>
          <o:OLEObject Type="Embed" ProgID="Equation.DSMT4" ShapeID="_x0000_i1037" DrawAspect="Content" ObjectID="_1590440800" r:id="rId38">
            <o:FieldCodes>\* MERGEFORMAT</o:FieldCodes>
          </o:OLEObject>
        </w:object>
      </w:r>
    </w:p>
    <w:p w14:paraId="12B5AAC5"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由式2-2可以得到</w:t>
      </w:r>
    </w:p>
    <w:p w14:paraId="5E64F6C5"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34"/>
          <w:szCs w:val="24"/>
        </w:rPr>
        <w:object w:dxaOrig="6060" w:dyaOrig="820" w14:anchorId="44D238F4">
          <v:shape id="_x0000_i1038" type="#_x0000_t75" style="width:303.05pt;height:40.7pt;mso-position-horizontal-relative:page;mso-position-vertical-relative:page" o:ole="">
            <v:imagedata r:id="rId39" o:title=""/>
          </v:shape>
          <o:OLEObject Type="Embed" ProgID="Equation.DSMT4" ShapeID="_x0000_i1038" DrawAspect="Content" ObjectID="_1590440801" r:id="rId40">
            <o:FieldCodes>\* MERGEFORMAT</o:FieldCodes>
          </o:OLEObject>
        </w:object>
      </w:r>
    </w:p>
    <w:p w14:paraId="625BCE0A"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其中</w:t>
      </w:r>
      <w:r w:rsidRPr="00773D72">
        <w:rPr>
          <w:rFonts w:ascii="宋体" w:eastAsia="宋体" w:hAnsi="宋体" w:cs="Times New Roman"/>
          <w:position w:val="-12"/>
          <w:szCs w:val="24"/>
        </w:rPr>
        <w:object w:dxaOrig="605" w:dyaOrig="383" w14:anchorId="4FDFB418">
          <v:shape id="_x0000_i1039" type="#_x0000_t75" style="width:30.05pt;height:18.15pt;mso-position-horizontal-relative:page;mso-position-vertical-relative:page" o:ole="">
            <v:imagedata r:id="rId41" o:title=""/>
          </v:shape>
          <o:OLEObject Type="Embed" ProgID="Equation.DSMT4" ShapeID="_x0000_i1039" DrawAspect="Content" ObjectID="_1590440802" r:id="rId42">
            <o:FieldCodes>\* MERGEFORMAT</o:FieldCodes>
          </o:OLEObject>
        </w:object>
      </w:r>
      <w:r w:rsidRPr="00773D72">
        <w:rPr>
          <w:rFonts w:ascii="宋体" w:eastAsia="宋体" w:hAnsi="宋体" w:cs="Times New Roman" w:hint="eastAsia"/>
          <w:szCs w:val="24"/>
        </w:rPr>
        <w:t>为内插函数</w:t>
      </w:r>
    </w:p>
    <w:p w14:paraId="76FC33BD"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48"/>
          <w:szCs w:val="24"/>
        </w:rPr>
        <w:object w:dxaOrig="6465" w:dyaOrig="1101" w14:anchorId="540CD32F">
          <v:shape id="_x0000_i1040" type="#_x0000_t75" style="width:323.7pt;height:55.1pt;mso-position-horizontal-relative:page;mso-position-vertical-relative:page" o:ole="">
            <v:imagedata r:id="rId43" o:title=""/>
          </v:shape>
          <o:OLEObject Type="Embed" ProgID="Equation.DSMT4" ShapeID="_x0000_i1040" DrawAspect="Content" ObjectID="_1590440803" r:id="rId44">
            <o:FieldCodes>\* MERGEFORMAT</o:FieldCodes>
          </o:OLEObject>
        </w:object>
      </w:r>
    </w:p>
    <w:p w14:paraId="4459DF42"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方法2：然而在实际MATLAB计算中，上诉插值公式不见得是最好的方法。由于DFT是DTFT的取样值，其相邻的两个频率样本点的间距为</w:t>
      </w:r>
      <w:r w:rsidRPr="00773D72">
        <w:rPr>
          <w:rFonts w:ascii="宋体" w:eastAsia="宋体" w:hAnsi="宋体" w:cs="Times New Roman"/>
          <w:position w:val="-20"/>
          <w:szCs w:val="24"/>
        </w:rPr>
        <w:object w:dxaOrig="727" w:dyaOrig="565" w14:anchorId="0B0EA372">
          <v:shape id="_x0000_i1041" type="#_x0000_t75" style="width:35.7pt;height:27.55pt;mso-position-horizontal-relative:page;mso-position-vertical-relative:page" o:ole="">
            <v:imagedata r:id="rId45" o:title=""/>
          </v:shape>
          <o:OLEObject Type="Embed" ProgID="Equation.DSMT4" ShapeID="_x0000_i1041" DrawAspect="Content" ObjectID="_1590440804" r:id="rId46">
            <o:FieldCodes>\* MERGEFORMAT</o:FieldCodes>
          </o:OLEObject>
        </w:object>
      </w:r>
      <w:r w:rsidRPr="00773D72">
        <w:rPr>
          <w:rFonts w:ascii="宋体" w:eastAsia="宋体" w:hAnsi="宋体" w:cs="Times New Roman" w:hint="eastAsia"/>
          <w:szCs w:val="24"/>
        </w:rPr>
        <w:t>,所以如果我们增加数据的长度N，使得得到的DFT谱线就更加精细，其包络就越接近DTFT的结果，这样可以利用DFT来近似计算DTFT。如果没有更多的数据，可以通过补零来增加数据长度。</w:t>
      </w:r>
    </w:p>
    <w:p w14:paraId="46D6BBB8" w14:textId="0F16CADB" w:rsidR="00773D72" w:rsidRPr="00773D72" w:rsidRDefault="00773D72" w:rsidP="00EA30D7">
      <w:pPr>
        <w:pStyle w:val="3"/>
      </w:pPr>
      <w:r w:rsidRPr="00773D72">
        <w:rPr>
          <w:rFonts w:hint="eastAsia"/>
        </w:rPr>
        <w:t>3</w:t>
      </w:r>
      <w:r w:rsidRPr="00773D72">
        <w:rPr>
          <w:rFonts w:hint="eastAsia"/>
        </w:rPr>
        <w:t>、利用</w:t>
      </w:r>
      <w:r w:rsidRPr="00773D72">
        <w:rPr>
          <w:rFonts w:hint="eastAsia"/>
        </w:rPr>
        <w:t>DFT</w:t>
      </w:r>
      <w:r w:rsidRPr="00773D72">
        <w:rPr>
          <w:rFonts w:hint="eastAsia"/>
        </w:rPr>
        <w:t>分析连续时间信号的频谱</w:t>
      </w:r>
    </w:p>
    <w:p w14:paraId="36EC6C65"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采用计算机分析连续时间信号的频谱，第一步就是把连续时间信号离散化，这里需要进行连个操作：一是采样，二是截断。</w:t>
      </w:r>
    </w:p>
    <w:p w14:paraId="27071D69"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对于连续非周期信号</w:t>
      </w:r>
      <w:r w:rsidRPr="00773D72">
        <w:rPr>
          <w:rFonts w:ascii="宋体" w:eastAsia="宋体" w:hAnsi="宋体" w:cs="Times New Roman"/>
          <w:position w:val="-12"/>
          <w:szCs w:val="24"/>
        </w:rPr>
        <w:object w:dxaOrig="686" w:dyaOrig="403" w14:anchorId="4BA0F912">
          <v:shape id="_x0000_i1042" type="#_x0000_t75" style="width:34.45pt;height:20.05pt;mso-position-horizontal-relative:page;mso-position-vertical-relative:page" o:ole="">
            <v:imagedata r:id="rId47" o:title=""/>
          </v:shape>
          <o:OLEObject Type="Embed" ProgID="Equation.DSMT4" ShapeID="_x0000_i1042" DrawAspect="Content" ObjectID="_1590440805" r:id="rId48">
            <o:FieldCodes>\* MERGEFORMAT</o:FieldCodes>
          </o:OLEObject>
        </w:object>
      </w:r>
      <w:r w:rsidRPr="00773D72">
        <w:rPr>
          <w:rFonts w:ascii="宋体" w:eastAsia="宋体" w:hAnsi="宋体" w:cs="Times New Roman" w:hint="eastAsia"/>
          <w:szCs w:val="24"/>
        </w:rPr>
        <w:t>，按采样间隔T进行采样，截取长度为M，那么</w:t>
      </w:r>
    </w:p>
    <w:p w14:paraId="56FFF9E5"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34"/>
          <w:szCs w:val="24"/>
        </w:rPr>
        <w:object w:dxaOrig="7080" w:dyaOrig="820" w14:anchorId="79800B44">
          <v:shape id="_x0000_i1043" type="#_x0000_t75" style="width:354.35pt;height:40.7pt;mso-position-horizontal-relative:page;mso-position-vertical-relative:page" o:ole="">
            <v:imagedata r:id="rId49" o:title=""/>
          </v:shape>
          <o:OLEObject Type="Embed" ProgID="Equation.DSMT4" ShapeID="_x0000_i1043" DrawAspect="Content" ObjectID="_1590440806" r:id="rId50">
            <o:FieldCodes>\* MERGEFORMAT</o:FieldCodes>
          </o:OLEObject>
        </w:object>
      </w:r>
    </w:p>
    <w:p w14:paraId="35229B3C"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对</w:t>
      </w:r>
      <w:r w:rsidRPr="00773D72">
        <w:rPr>
          <w:rFonts w:ascii="宋体" w:eastAsia="宋体" w:hAnsi="宋体" w:cs="Times New Roman"/>
          <w:position w:val="-12"/>
          <w:szCs w:val="24"/>
        </w:rPr>
        <w:object w:dxaOrig="1065" w:dyaOrig="402" w14:anchorId="403D26D7">
          <v:shape id="_x0000_i1044" type="#_x0000_t75" style="width:53.85pt;height:20.05pt;mso-position-horizontal-relative:page;mso-position-vertical-relative:page" o:ole="">
            <v:imagedata r:id="rId51" o:title=""/>
          </v:shape>
          <o:OLEObject Type="Embed" ProgID="Equation.DSMT4" ShapeID="_x0000_i1044" DrawAspect="Content" ObjectID="_1590440807" r:id="rId52">
            <o:FieldCodes>\* MERGEFORMAT</o:FieldCodes>
          </o:OLEObject>
        </w:object>
      </w:r>
      <w:r w:rsidRPr="00773D72">
        <w:rPr>
          <w:rFonts w:ascii="宋体" w:eastAsia="宋体" w:hAnsi="宋体" w:cs="Times New Roman" w:hint="eastAsia"/>
          <w:szCs w:val="24"/>
        </w:rPr>
        <w:t>进行N点的频率采样，得到</w:t>
      </w:r>
    </w:p>
    <w:p w14:paraId="0BAA2CDC"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38"/>
          <w:szCs w:val="24"/>
        </w:rPr>
        <w:object w:dxaOrig="7125" w:dyaOrig="900" w14:anchorId="0507D8C1">
          <v:shape id="_x0000_i1045" type="#_x0000_t75" style="width:357.5pt;height:45.1pt;mso-position-horizontal-relative:page;mso-position-vertical-relative:page" o:ole="">
            <v:imagedata r:id="rId53" o:title=""/>
          </v:shape>
          <o:OLEObject Type="Embed" ProgID="Equation.DSMT4" ShapeID="_x0000_i1045" DrawAspect="Content" ObjectID="_1590440808" r:id="rId54">
            <o:FieldCodes>\* MERGEFORMAT</o:FieldCodes>
          </o:OLEObject>
        </w:object>
      </w:r>
    </w:p>
    <w:p w14:paraId="1A87A228"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因此，可以将利用DFT分析连续非周期信号频谱的步骤归纳如下： </w:t>
      </w:r>
    </w:p>
    <w:p w14:paraId="60648EC7"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1）确定时域采样间隔T，得到离散序列</w:t>
      </w:r>
      <w:r w:rsidRPr="00773D72">
        <w:rPr>
          <w:rFonts w:ascii="宋体" w:eastAsia="宋体" w:hAnsi="宋体" w:cs="Times New Roman"/>
          <w:position w:val="-12"/>
          <w:szCs w:val="24"/>
        </w:rPr>
        <w:object w:dxaOrig="605" w:dyaOrig="383" w14:anchorId="19132501">
          <v:shape id="_x0000_i1046" type="#_x0000_t75" style="width:30.05pt;height:18.15pt;mso-position-horizontal-relative:page;mso-position-vertical-relative:page" o:ole="">
            <v:imagedata r:id="rId55" o:title=""/>
          </v:shape>
          <o:OLEObject Type="Embed" ProgID="Equation.DSMT4" ShapeID="_x0000_i1046" DrawAspect="Content" ObjectID="_1590440809" r:id="rId56">
            <o:FieldCodes>\* MERGEFORMAT</o:FieldCodes>
          </o:OLEObject>
        </w:object>
      </w:r>
      <w:r w:rsidRPr="00773D72">
        <w:rPr>
          <w:rFonts w:ascii="宋体" w:eastAsia="宋体" w:hAnsi="宋体" w:cs="Times New Roman" w:hint="eastAsia"/>
          <w:szCs w:val="24"/>
        </w:rPr>
        <w:t>；</w:t>
      </w:r>
    </w:p>
    <w:p w14:paraId="0CC6559E"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2）确定截取长度M，得到M点离散序列</w:t>
      </w:r>
      <w:r w:rsidRPr="00773D72">
        <w:rPr>
          <w:rFonts w:ascii="宋体" w:eastAsia="宋体" w:hAnsi="宋体" w:cs="Times New Roman"/>
          <w:position w:val="-12"/>
          <w:szCs w:val="24"/>
        </w:rPr>
        <w:object w:dxaOrig="2190" w:dyaOrig="402" w14:anchorId="0E7F5662">
          <v:shape id="_x0000_i1047" type="#_x0000_t75" style="width:108.3pt;height:20.05pt;mso-position-horizontal-relative:page;mso-position-vertical-relative:page" o:ole="">
            <v:imagedata r:id="rId57" o:title=""/>
          </v:shape>
          <o:OLEObject Type="Embed" ProgID="Equation.DSMT4" ShapeID="_x0000_i1047" DrawAspect="Content" ObjectID="_1590440810" r:id="rId58">
            <o:FieldCodes>\* MERGEFORMAT</o:FieldCodes>
          </o:OLEObject>
        </w:object>
      </w:r>
      <w:r w:rsidRPr="00773D72">
        <w:rPr>
          <w:rFonts w:ascii="宋体" w:eastAsia="宋体" w:hAnsi="宋体" w:cs="Times New Roman" w:hint="eastAsia"/>
          <w:szCs w:val="24"/>
        </w:rPr>
        <w:t>，这里的</w:t>
      </w:r>
      <w:r w:rsidRPr="00773D72">
        <w:rPr>
          <w:rFonts w:ascii="宋体" w:eastAsia="宋体" w:hAnsi="宋体" w:cs="Times New Roman"/>
          <w:position w:val="-12"/>
          <w:szCs w:val="24"/>
        </w:rPr>
        <w:object w:dxaOrig="645" w:dyaOrig="383" w14:anchorId="462197DC">
          <v:shape id="_x0000_i1048" type="#_x0000_t75" style="width:31.95pt;height:18.15pt;mso-position-horizontal-relative:page;mso-position-vertical-relative:page" o:ole="">
            <v:imagedata r:id="rId59" o:title=""/>
          </v:shape>
          <o:OLEObject Type="Embed" ProgID="Equation.DSMT4" ShapeID="_x0000_i1048" DrawAspect="Content" ObjectID="_1590440811" r:id="rId60">
            <o:FieldCodes>\* MERGEFORMAT</o:FieldCodes>
          </o:OLEObject>
        </w:object>
      </w:r>
      <w:r w:rsidRPr="00773D72">
        <w:rPr>
          <w:rFonts w:ascii="宋体" w:eastAsia="宋体" w:hAnsi="宋体" w:cs="Times New Roman" w:hint="eastAsia"/>
          <w:szCs w:val="24"/>
        </w:rPr>
        <w:t>为窗函数。</w:t>
      </w:r>
    </w:p>
    <w:p w14:paraId="2FCF4266"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3）确定频域采样点数N，要求</w:t>
      </w:r>
      <w:r w:rsidRPr="00773D72">
        <w:rPr>
          <w:rFonts w:ascii="宋体" w:eastAsia="宋体" w:hAnsi="宋体" w:cs="Times New Roman"/>
          <w:position w:val="-6"/>
          <w:szCs w:val="24"/>
        </w:rPr>
        <w:object w:dxaOrig="924" w:dyaOrig="321" w14:anchorId="11CBBDD9">
          <v:shape id="_x0000_i1049" type="#_x0000_t75" style="width:46.35pt;height:15.05pt;mso-position-horizontal-relative:page;mso-position-vertical-relative:page" o:ole="">
            <v:imagedata r:id="rId61" o:title=""/>
          </v:shape>
          <o:OLEObject Type="Embed" ProgID="Equation.DSMT4" ShapeID="_x0000_i1049" DrawAspect="Content" ObjectID="_1590440812" r:id="rId62">
            <o:FieldCodes>\* MERGEFORMAT</o:FieldCodes>
          </o:OLEObject>
        </w:object>
      </w:r>
      <w:r w:rsidRPr="00773D72">
        <w:rPr>
          <w:rFonts w:ascii="宋体" w:eastAsia="宋体" w:hAnsi="宋体" w:cs="Times New Roman" w:hint="eastAsia"/>
          <w:szCs w:val="24"/>
        </w:rPr>
        <w:t>。</w:t>
      </w:r>
    </w:p>
    <w:p w14:paraId="3D331F24"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4）利用FFT计算离散序列的N点DFT，得到</w:t>
      </w:r>
      <w:r w:rsidRPr="00773D72">
        <w:rPr>
          <w:rFonts w:ascii="宋体" w:eastAsia="宋体" w:hAnsi="宋体" w:cs="Times New Roman"/>
          <w:position w:val="-12"/>
          <w:szCs w:val="24"/>
        </w:rPr>
        <w:object w:dxaOrig="904" w:dyaOrig="402" w14:anchorId="503EE906">
          <v:shape id="_x0000_i1050" type="#_x0000_t75" style="width:45.1pt;height:20.05pt;mso-position-horizontal-relative:page;mso-position-vertical-relative:page" o:ole="">
            <v:imagedata r:id="rId63" o:title=""/>
          </v:shape>
          <o:OLEObject Type="Embed" ProgID="Equation.DSMT4" ShapeID="_x0000_i1050" DrawAspect="Content" ObjectID="_1590440813" r:id="rId64">
            <o:FieldCodes>\* MERGEFORMAT</o:FieldCodes>
          </o:OLEObject>
        </w:object>
      </w:r>
      <w:r w:rsidRPr="00773D72">
        <w:rPr>
          <w:rFonts w:ascii="宋体" w:eastAsia="宋体" w:hAnsi="宋体" w:cs="Times New Roman" w:hint="eastAsia"/>
          <w:szCs w:val="24"/>
        </w:rPr>
        <w:t>。</w:t>
      </w:r>
    </w:p>
    <w:p w14:paraId="6D3E8AFB"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5）根据式（2-6）由</w:t>
      </w:r>
      <w:r w:rsidRPr="00773D72">
        <w:rPr>
          <w:rFonts w:ascii="宋体" w:eastAsia="宋体" w:hAnsi="宋体" w:cs="Times New Roman"/>
          <w:position w:val="-12"/>
          <w:szCs w:val="24"/>
        </w:rPr>
        <w:object w:dxaOrig="904" w:dyaOrig="402" w14:anchorId="187E780E">
          <v:shape id="_x0000_i1051" type="#_x0000_t75" style="width:45.1pt;height:20.05pt;mso-position-horizontal-relative:page;mso-position-vertical-relative:page" o:ole="">
            <v:imagedata r:id="rId65" o:title=""/>
          </v:shape>
          <o:OLEObject Type="Embed" ProgID="Equation.DSMT4" ShapeID="_x0000_i1051" DrawAspect="Content" ObjectID="_1590440814" r:id="rId66">
            <o:FieldCodes>\* MERGEFORMAT</o:FieldCodes>
          </o:OLEObject>
        </w:object>
      </w:r>
      <w:r w:rsidRPr="00773D72">
        <w:rPr>
          <w:rFonts w:ascii="宋体" w:eastAsia="宋体" w:hAnsi="宋体" w:cs="Times New Roman" w:hint="eastAsia"/>
          <w:szCs w:val="24"/>
        </w:rPr>
        <w:t>计算</w:t>
      </w:r>
      <w:r w:rsidRPr="00773D72">
        <w:rPr>
          <w:rFonts w:ascii="宋体" w:eastAsia="宋体" w:hAnsi="宋体" w:cs="Times New Roman"/>
          <w:position w:val="-12"/>
          <w:szCs w:val="24"/>
        </w:rPr>
        <w:object w:dxaOrig="1065" w:dyaOrig="402" w14:anchorId="46D061A4">
          <v:shape id="_x0000_i1052" type="#_x0000_t75" style="width:53.85pt;height:20.05pt;mso-position-horizontal-relative:page;mso-position-vertical-relative:page" o:ole="">
            <v:imagedata r:id="rId67" o:title=""/>
          </v:shape>
          <o:OLEObject Type="Embed" ProgID="Equation.DSMT4" ShapeID="_x0000_i1052" DrawAspect="Content" ObjectID="_1590440815" r:id="rId68">
            <o:FieldCodes>\* MERGEFORMAT</o:FieldCodes>
          </o:OLEObject>
        </w:object>
      </w:r>
      <w:r w:rsidRPr="00773D72">
        <w:rPr>
          <w:rFonts w:ascii="宋体" w:eastAsia="宋体" w:hAnsi="宋体" w:cs="Times New Roman" w:hint="eastAsia"/>
          <w:szCs w:val="24"/>
        </w:rPr>
        <w:t>采样点的近似值。</w:t>
      </w:r>
    </w:p>
    <w:p w14:paraId="1366B666"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采用上诉方法计算的频谱，需要注意如下三点问题：</w:t>
      </w:r>
    </w:p>
    <w:p w14:paraId="66701A3B"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1）频谱混叠。如果不满足采样定理的条件，频谱会很出现混叠误差。对于频谱无限宽的信号，应考虑覆盖大部分主要频率的范围。</w:t>
      </w:r>
    </w:p>
    <w:p w14:paraId="75AB2598"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2）栅栏效应和频谱分辨率。使用DFT计算频谱，得到的结果只是N个频谱样本值，样本值之间的频谱是未知的，就像通过一个栅栏观察频谱，称为“栅栏效应”。频谱分辨率与记录长度成正比，提高频谱分辨率，就要增加记录时间。</w:t>
      </w:r>
    </w:p>
    <w:p w14:paraId="41CE2218"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3）频谱泄露。对于信号截断会把窗函数的频谱会引入到信号频谱中，造成频谱泄露。解决这问题的主要办法是采用旁瓣小的窗函数，频谱泄露和窗函数均会引起误差。</w:t>
      </w:r>
    </w:p>
    <w:p w14:paraId="1BFEBF86"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因此，要合理选取采样间隔和截取长度，必要时还需考虑适当的窗。</w:t>
      </w:r>
    </w:p>
    <w:p w14:paraId="17063220"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对于连续周期信号，我们在采用计算机进行计算时，也总是要进行截断，序列总是有限长</w:t>
      </w:r>
      <w:r w:rsidRPr="00773D72">
        <w:rPr>
          <w:rFonts w:ascii="宋体" w:eastAsia="宋体" w:hAnsi="宋体" w:cs="Times New Roman" w:hint="eastAsia"/>
          <w:szCs w:val="24"/>
        </w:rPr>
        <w:lastRenderedPageBreak/>
        <w:t>的，仍然可以采用上诉方法近似计算。</w:t>
      </w:r>
    </w:p>
    <w:p w14:paraId="63BDC32D" w14:textId="3578764C" w:rsidR="00773D72" w:rsidRPr="00773D72" w:rsidRDefault="00773D72" w:rsidP="00EA30D7">
      <w:pPr>
        <w:pStyle w:val="3"/>
      </w:pPr>
      <w:r w:rsidRPr="00773D72">
        <w:rPr>
          <w:rFonts w:hint="eastAsia"/>
        </w:rPr>
        <w:t>4</w:t>
      </w:r>
      <w:r w:rsidRPr="00773D72">
        <w:rPr>
          <w:rFonts w:hint="eastAsia"/>
        </w:rPr>
        <w:t>、可能用到</w:t>
      </w:r>
      <w:r w:rsidRPr="00773D72">
        <w:rPr>
          <w:rFonts w:hint="eastAsia"/>
        </w:rPr>
        <w:t>MATLAB</w:t>
      </w:r>
      <w:r w:rsidRPr="00773D72">
        <w:rPr>
          <w:rFonts w:hint="eastAsia"/>
        </w:rPr>
        <w:t>函数与代码</w:t>
      </w:r>
    </w:p>
    <w:p w14:paraId="01F56F1E"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实验中的DFT运算可以采用MATLAB中提供的FFT来实现。</w:t>
      </w:r>
    </w:p>
    <w:p w14:paraId="3FB4763D"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DTFT可以利用MATLAB矩阵运算的方法进行计算。</w:t>
      </w:r>
    </w:p>
    <w:p w14:paraId="0928DFAD" w14:textId="23E56430" w:rsidR="00773D72" w:rsidRPr="00EA30D7" w:rsidRDefault="00773D72" w:rsidP="00EA30D7">
      <w:pPr>
        <w:pStyle w:val="2"/>
        <w:spacing w:before="156" w:after="156"/>
      </w:pPr>
      <w:bookmarkStart w:id="3" w:name="_Toc516606308"/>
      <w:r w:rsidRPr="00773D72">
        <w:rPr>
          <w:rFonts w:hint="eastAsia"/>
        </w:rPr>
        <w:t>三、实验内容</w:t>
      </w:r>
      <w:bookmarkEnd w:id="3"/>
    </w:p>
    <w:p w14:paraId="0019AE58"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szCs w:val="24"/>
        </w:rPr>
        <w:t xml:space="preserve">1. </w:t>
      </w:r>
      <w:r w:rsidRPr="00773D72">
        <w:rPr>
          <w:rFonts w:ascii="宋体" w:eastAsia="宋体" w:hAnsi="宋体" w:cs="Times New Roman"/>
          <w:position w:val="-10"/>
          <w:szCs w:val="24"/>
        </w:rPr>
        <w:object w:dxaOrig="1660" w:dyaOrig="320" w14:anchorId="433E9F07">
          <v:shape id="_x0000_i1053" type="#_x0000_t75" style="width:83.25pt;height:15.05pt" o:ole="">
            <v:imagedata r:id="rId69" o:title=""/>
          </v:shape>
          <o:OLEObject Type="Embed" ProgID="Equation.DSMT4" ShapeID="_x0000_i1053" DrawAspect="Content" ObjectID="_1590440816" r:id="rId70"/>
        </w:object>
      </w:r>
      <w:r w:rsidRPr="00773D72">
        <w:rPr>
          <w:rFonts w:ascii="宋体" w:eastAsia="宋体" w:hAnsi="宋体" w:cs="Times New Roman" w:hint="eastAsia"/>
          <w:szCs w:val="24"/>
        </w:rPr>
        <w:t>，完成如下要求：</w:t>
      </w:r>
    </w:p>
    <w:p w14:paraId="744205CF"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w:t>
      </w:r>
      <w:r w:rsidRPr="00773D72">
        <w:rPr>
          <w:rFonts w:ascii="宋体" w:eastAsia="宋体" w:hAnsi="宋体" w:cs="Times New Roman"/>
          <w:szCs w:val="24"/>
        </w:rPr>
        <w:t>1</w:t>
      </w:r>
      <w:r w:rsidRPr="00773D72">
        <w:rPr>
          <w:rFonts w:ascii="宋体" w:eastAsia="宋体" w:hAnsi="宋体" w:cs="Times New Roman" w:hint="eastAsia"/>
          <w:szCs w:val="24"/>
        </w:rPr>
        <w:t>）计算其</w:t>
      </w:r>
      <w:r w:rsidRPr="00773D72">
        <w:rPr>
          <w:rFonts w:ascii="宋体" w:eastAsia="宋体" w:hAnsi="宋体" w:cs="Times New Roman"/>
          <w:szCs w:val="24"/>
        </w:rPr>
        <w:t>DTFT</w:t>
      </w:r>
      <w:r w:rsidRPr="00773D72">
        <w:rPr>
          <w:rFonts w:ascii="宋体" w:eastAsia="宋体" w:hAnsi="宋体" w:cs="Times New Roman" w:hint="eastAsia"/>
          <w:szCs w:val="24"/>
        </w:rPr>
        <w:t>，并画出</w:t>
      </w:r>
      <w:r w:rsidRPr="00773D72">
        <w:rPr>
          <w:rFonts w:ascii="宋体" w:eastAsia="宋体" w:hAnsi="宋体" w:cs="Times New Roman"/>
          <w:position w:val="-10"/>
          <w:szCs w:val="24"/>
        </w:rPr>
        <w:object w:dxaOrig="740" w:dyaOrig="320" w14:anchorId="5467B033">
          <v:shape id="_x0000_i1054" type="#_x0000_t75" style="width:36.3pt;height:15.05pt" o:ole="">
            <v:imagedata r:id="rId71" o:title=""/>
          </v:shape>
          <o:OLEObject Type="Embed" ProgID="Equation.DSMT4" ShapeID="_x0000_i1054" DrawAspect="Content" ObjectID="_1590440817" r:id="rId72"/>
        </w:object>
      </w:r>
      <w:r w:rsidRPr="00773D72">
        <w:rPr>
          <w:rFonts w:ascii="宋体" w:eastAsia="宋体" w:hAnsi="宋体" w:cs="Times New Roman" w:hint="eastAsia"/>
          <w:szCs w:val="24"/>
        </w:rPr>
        <w:t>区间的波形。</w:t>
      </w:r>
    </w:p>
    <w:p w14:paraId="23E5DDF9"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w:t>
      </w:r>
      <w:r w:rsidRPr="00773D72">
        <w:rPr>
          <w:rFonts w:ascii="宋体" w:eastAsia="宋体" w:hAnsi="宋体" w:cs="Times New Roman"/>
          <w:szCs w:val="24"/>
        </w:rPr>
        <w:t>2</w:t>
      </w:r>
      <w:r w:rsidRPr="00773D72">
        <w:rPr>
          <w:rFonts w:ascii="宋体" w:eastAsia="宋体" w:hAnsi="宋体" w:cs="Times New Roman" w:hint="eastAsia"/>
          <w:szCs w:val="24"/>
        </w:rPr>
        <w:t>）计算</w:t>
      </w:r>
      <w:r w:rsidRPr="00773D72">
        <w:rPr>
          <w:rFonts w:ascii="宋体" w:eastAsia="宋体" w:hAnsi="宋体" w:cs="Times New Roman"/>
          <w:szCs w:val="24"/>
        </w:rPr>
        <w:t xml:space="preserve">4 </w:t>
      </w:r>
      <w:r w:rsidRPr="00773D72">
        <w:rPr>
          <w:rFonts w:ascii="宋体" w:eastAsia="宋体" w:hAnsi="宋体" w:cs="Times New Roman" w:hint="eastAsia"/>
          <w:szCs w:val="24"/>
        </w:rPr>
        <w:t>点</w:t>
      </w:r>
      <w:r w:rsidRPr="00773D72">
        <w:rPr>
          <w:rFonts w:ascii="宋体" w:eastAsia="宋体" w:hAnsi="宋体" w:cs="Times New Roman"/>
          <w:szCs w:val="24"/>
        </w:rPr>
        <w:t>DFT</w:t>
      </w:r>
      <w:r w:rsidRPr="00773D72">
        <w:rPr>
          <w:rFonts w:ascii="宋体" w:eastAsia="宋体" w:hAnsi="宋体" w:cs="Times New Roman" w:hint="eastAsia"/>
          <w:szCs w:val="24"/>
        </w:rPr>
        <w:t>，并把结果显示在（</w:t>
      </w:r>
      <w:r w:rsidRPr="00773D72">
        <w:rPr>
          <w:rFonts w:ascii="宋体" w:eastAsia="宋体" w:hAnsi="宋体" w:cs="Times New Roman"/>
          <w:szCs w:val="24"/>
        </w:rPr>
        <w:t>1</w:t>
      </w:r>
      <w:r w:rsidRPr="00773D72">
        <w:rPr>
          <w:rFonts w:ascii="宋体" w:eastAsia="宋体" w:hAnsi="宋体" w:cs="Times New Roman" w:hint="eastAsia"/>
          <w:szCs w:val="24"/>
        </w:rPr>
        <w:t>）所画的图形中。</w:t>
      </w:r>
    </w:p>
    <w:p w14:paraId="44815FD1"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w:t>
      </w:r>
      <w:r w:rsidRPr="00773D72">
        <w:rPr>
          <w:rFonts w:ascii="宋体" w:eastAsia="宋体" w:hAnsi="宋体" w:cs="Times New Roman"/>
          <w:szCs w:val="24"/>
        </w:rPr>
        <w:t>3</w:t>
      </w:r>
      <w:r w:rsidRPr="00773D72">
        <w:rPr>
          <w:rFonts w:ascii="宋体" w:eastAsia="宋体" w:hAnsi="宋体" w:cs="Times New Roman" w:hint="eastAsia"/>
          <w:szCs w:val="24"/>
        </w:rPr>
        <w:t>）对</w:t>
      </w:r>
      <w:r w:rsidRPr="00773D72">
        <w:rPr>
          <w:rFonts w:ascii="宋体" w:eastAsia="宋体" w:hAnsi="宋体" w:cs="Times New Roman"/>
          <w:position w:val="-10"/>
          <w:szCs w:val="24"/>
        </w:rPr>
        <w:object w:dxaOrig="499" w:dyaOrig="320" w14:anchorId="28DF7A82">
          <v:shape id="_x0000_i1055" type="#_x0000_t75" style="width:25.05pt;height:15.05pt" o:ole="">
            <v:imagedata r:id="rId73" o:title=""/>
          </v:shape>
          <o:OLEObject Type="Embed" ProgID="Equation.DSMT4" ShapeID="_x0000_i1055" DrawAspect="Content" ObjectID="_1590440818" r:id="rId74"/>
        </w:object>
      </w:r>
      <w:r w:rsidRPr="00773D72">
        <w:rPr>
          <w:rFonts w:ascii="宋体" w:eastAsia="宋体" w:hAnsi="宋体" w:cs="Times New Roman" w:hint="eastAsia"/>
          <w:szCs w:val="24"/>
        </w:rPr>
        <w:t>补零，计算</w:t>
      </w:r>
      <w:r w:rsidRPr="00773D72">
        <w:rPr>
          <w:rFonts w:ascii="宋体" w:eastAsia="宋体" w:hAnsi="宋体" w:cs="Times New Roman"/>
          <w:szCs w:val="24"/>
        </w:rPr>
        <w:t xml:space="preserve">64 </w:t>
      </w:r>
      <w:r w:rsidRPr="00773D72">
        <w:rPr>
          <w:rFonts w:ascii="宋体" w:eastAsia="宋体" w:hAnsi="宋体" w:cs="Times New Roman" w:hint="eastAsia"/>
          <w:szCs w:val="24"/>
        </w:rPr>
        <w:t>点</w:t>
      </w:r>
      <w:r w:rsidRPr="00773D72">
        <w:rPr>
          <w:rFonts w:ascii="宋体" w:eastAsia="宋体" w:hAnsi="宋体" w:cs="Times New Roman"/>
          <w:szCs w:val="24"/>
        </w:rPr>
        <w:t>DFT</w:t>
      </w:r>
      <w:r w:rsidRPr="00773D72">
        <w:rPr>
          <w:rFonts w:ascii="宋体" w:eastAsia="宋体" w:hAnsi="宋体" w:cs="Times New Roman" w:hint="eastAsia"/>
          <w:szCs w:val="24"/>
        </w:rPr>
        <w:t>，并显示结果。</w:t>
      </w:r>
    </w:p>
    <w:p w14:paraId="15B87B1B" w14:textId="7217B939" w:rsidR="00987CDC"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w:t>
      </w:r>
      <w:r w:rsidRPr="00773D72">
        <w:rPr>
          <w:rFonts w:ascii="宋体" w:eastAsia="宋体" w:hAnsi="宋体" w:cs="Times New Roman"/>
          <w:szCs w:val="24"/>
        </w:rPr>
        <w:t>4</w:t>
      </w:r>
      <w:r w:rsidRPr="00773D72">
        <w:rPr>
          <w:rFonts w:ascii="宋体" w:eastAsia="宋体" w:hAnsi="宋体" w:cs="Times New Roman" w:hint="eastAsia"/>
          <w:szCs w:val="24"/>
        </w:rPr>
        <w:t>）</w:t>
      </w:r>
      <w:r w:rsidR="00EA30D7">
        <w:rPr>
          <w:rFonts w:ascii="宋体" w:eastAsia="宋体" w:hAnsi="宋体" w:cs="Times New Roman" w:hint="eastAsia"/>
          <w:szCs w:val="24"/>
        </w:rPr>
        <w:t>根据实验结果，分析</w:t>
      </w:r>
      <w:r w:rsidRPr="00773D72">
        <w:rPr>
          <w:rFonts w:ascii="宋体" w:eastAsia="宋体" w:hAnsi="宋体" w:cs="Times New Roman" w:hint="eastAsia"/>
          <w:szCs w:val="24"/>
        </w:rPr>
        <w:t>是否可以由</w:t>
      </w:r>
      <w:r w:rsidRPr="00773D72">
        <w:rPr>
          <w:rFonts w:ascii="宋体" w:eastAsia="宋体" w:hAnsi="宋体" w:cs="Times New Roman"/>
          <w:szCs w:val="24"/>
        </w:rPr>
        <w:t>DFT</w:t>
      </w:r>
      <w:r w:rsidRPr="00773D72">
        <w:rPr>
          <w:rFonts w:ascii="宋体" w:eastAsia="宋体" w:hAnsi="宋体" w:cs="Times New Roman" w:hint="eastAsia"/>
          <w:szCs w:val="24"/>
        </w:rPr>
        <w:t>计算</w:t>
      </w:r>
      <w:r w:rsidRPr="00773D72">
        <w:rPr>
          <w:rFonts w:ascii="宋体" w:eastAsia="宋体" w:hAnsi="宋体" w:cs="Times New Roman"/>
          <w:szCs w:val="24"/>
        </w:rPr>
        <w:t>DTFT</w:t>
      </w:r>
      <w:r w:rsidRPr="00773D72">
        <w:rPr>
          <w:rFonts w:ascii="宋体" w:eastAsia="宋体" w:hAnsi="宋体" w:cs="Times New Roman" w:hint="eastAsia"/>
          <w:szCs w:val="24"/>
        </w:rPr>
        <w:t>，如果可以，请编程实现。</w:t>
      </w:r>
    </w:p>
    <w:p w14:paraId="1B674C4F" w14:textId="77777777" w:rsidR="00987CDC" w:rsidRPr="00FB2482" w:rsidRDefault="00987CDC" w:rsidP="00773D72">
      <w:pPr>
        <w:widowControl w:val="0"/>
        <w:jc w:val="both"/>
        <w:rPr>
          <w:rFonts w:ascii="宋体" w:eastAsia="宋体" w:hAnsi="宋体" w:cs="Times New Roman"/>
          <w:b/>
          <w:szCs w:val="24"/>
        </w:rPr>
      </w:pPr>
    </w:p>
    <w:p w14:paraId="33C7A3F9"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szCs w:val="24"/>
        </w:rPr>
        <w:t xml:space="preserve">2. </w:t>
      </w:r>
      <w:r w:rsidRPr="00773D72">
        <w:rPr>
          <w:rFonts w:ascii="宋体" w:eastAsia="宋体" w:hAnsi="宋体" w:cs="Times New Roman" w:hint="eastAsia"/>
          <w:szCs w:val="24"/>
        </w:rPr>
        <w:t>考察序列</w:t>
      </w:r>
    </w:p>
    <w:p w14:paraId="0CEA675E" w14:textId="77777777" w:rsidR="00773D72" w:rsidRPr="00773D72" w:rsidRDefault="00773D72" w:rsidP="00773D72">
      <w:pPr>
        <w:widowControl w:val="0"/>
        <w:jc w:val="center"/>
        <w:rPr>
          <w:rFonts w:ascii="宋体" w:eastAsia="宋体" w:hAnsi="宋体" w:cs="Times New Roman"/>
          <w:szCs w:val="24"/>
        </w:rPr>
      </w:pPr>
      <w:r w:rsidRPr="00773D72">
        <w:rPr>
          <w:rFonts w:ascii="宋体" w:eastAsia="宋体" w:hAnsi="宋体" w:cs="Times New Roman"/>
          <w:position w:val="-10"/>
          <w:szCs w:val="24"/>
        </w:rPr>
        <w:object w:dxaOrig="3300" w:dyaOrig="320" w14:anchorId="206B88DF">
          <v:shape id="_x0000_i1056" type="#_x0000_t75" style="width:165.3pt;height:15.05pt" o:ole="">
            <v:imagedata r:id="rId75" o:title=""/>
          </v:shape>
          <o:OLEObject Type="Embed" ProgID="Equation.DSMT4" ShapeID="_x0000_i1056" DrawAspect="Content" ObjectID="_1590440819" r:id="rId76"/>
        </w:object>
      </w:r>
    </w:p>
    <w:p w14:paraId="178C47CF"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w:t>
      </w:r>
      <w:r w:rsidRPr="00773D72">
        <w:rPr>
          <w:rFonts w:ascii="宋体" w:eastAsia="宋体" w:hAnsi="宋体" w:cs="Times New Roman"/>
          <w:szCs w:val="24"/>
        </w:rPr>
        <w:t>1</w:t>
      </w:r>
      <w:r w:rsidRPr="00773D72">
        <w:rPr>
          <w:rFonts w:ascii="宋体" w:eastAsia="宋体" w:hAnsi="宋体" w:cs="Times New Roman" w:hint="eastAsia"/>
          <w:szCs w:val="24"/>
        </w:rPr>
        <w:t>）</w:t>
      </w:r>
      <w:r w:rsidRPr="00773D72">
        <w:rPr>
          <w:rFonts w:ascii="宋体" w:eastAsia="宋体" w:hAnsi="宋体" w:cs="Times New Roman"/>
          <w:position w:val="-6"/>
          <w:szCs w:val="24"/>
        </w:rPr>
        <w:object w:dxaOrig="999" w:dyaOrig="279" w14:anchorId="586E9CF7">
          <v:shape id="_x0000_i1057" type="#_x0000_t75" style="width:50.7pt;height:14.4pt" o:ole="">
            <v:imagedata r:id="rId77" o:title=""/>
          </v:shape>
          <o:OLEObject Type="Embed" ProgID="Equation.DSMT4" ShapeID="_x0000_i1057" DrawAspect="Content" ObjectID="_1590440820" r:id="rId78"/>
        </w:object>
      </w:r>
      <w:r w:rsidRPr="00773D72">
        <w:rPr>
          <w:rFonts w:ascii="宋体" w:eastAsia="宋体" w:hAnsi="宋体" w:cs="Times New Roman" w:hint="eastAsia"/>
          <w:szCs w:val="24"/>
        </w:rPr>
        <w:t>时，用</w:t>
      </w:r>
      <w:r w:rsidRPr="00773D72">
        <w:rPr>
          <w:rFonts w:ascii="宋体" w:eastAsia="宋体" w:hAnsi="宋体" w:cs="Times New Roman"/>
          <w:szCs w:val="24"/>
        </w:rPr>
        <w:t xml:space="preserve">DFT </w:t>
      </w:r>
      <w:r w:rsidRPr="00773D72">
        <w:rPr>
          <w:rFonts w:ascii="宋体" w:eastAsia="宋体" w:hAnsi="宋体" w:cs="Times New Roman" w:hint="eastAsia"/>
          <w:szCs w:val="24"/>
        </w:rPr>
        <w:t>估计</w:t>
      </w:r>
      <w:r w:rsidRPr="00773D72">
        <w:rPr>
          <w:rFonts w:ascii="宋体" w:eastAsia="宋体" w:hAnsi="宋体" w:cs="Times New Roman"/>
          <w:position w:val="-10"/>
          <w:szCs w:val="24"/>
        </w:rPr>
        <w:object w:dxaOrig="499" w:dyaOrig="320" w14:anchorId="26889449">
          <v:shape id="_x0000_i1058" type="#_x0000_t75" style="width:25.05pt;height:15.05pt" o:ole="">
            <v:imagedata r:id="rId79" o:title=""/>
          </v:shape>
          <o:OLEObject Type="Embed" ProgID="Equation.DSMT4" ShapeID="_x0000_i1058" DrawAspect="Content" ObjectID="_1590440821" r:id="rId80"/>
        </w:object>
      </w:r>
      <w:r w:rsidRPr="00773D72">
        <w:rPr>
          <w:rFonts w:ascii="宋体" w:eastAsia="宋体" w:hAnsi="宋体" w:cs="Times New Roman" w:hint="eastAsia"/>
          <w:szCs w:val="24"/>
        </w:rPr>
        <w:t>的频谱；将</w:t>
      </w:r>
      <w:r w:rsidRPr="00773D72">
        <w:rPr>
          <w:rFonts w:ascii="宋体" w:eastAsia="宋体" w:hAnsi="宋体" w:cs="Times New Roman"/>
          <w:position w:val="-10"/>
          <w:szCs w:val="24"/>
        </w:rPr>
        <w:object w:dxaOrig="499" w:dyaOrig="320" w14:anchorId="60AD8537">
          <v:shape id="_x0000_i1059" type="#_x0000_t75" style="width:25.05pt;height:15.05pt" o:ole="">
            <v:imagedata r:id="rId81" o:title=""/>
          </v:shape>
          <o:OLEObject Type="Embed" ProgID="Equation.DSMT4" ShapeID="_x0000_i1059" DrawAspect="Content" ObjectID="_1590440822" r:id="rId82"/>
        </w:object>
      </w:r>
      <w:r w:rsidRPr="00773D72">
        <w:rPr>
          <w:rFonts w:ascii="宋体" w:eastAsia="宋体" w:hAnsi="宋体" w:cs="Times New Roman" w:hint="eastAsia"/>
          <w:szCs w:val="24"/>
        </w:rPr>
        <w:t>补零加长到长度为</w:t>
      </w:r>
      <w:r w:rsidRPr="00773D72">
        <w:rPr>
          <w:rFonts w:ascii="宋体" w:eastAsia="宋体" w:hAnsi="宋体" w:cs="Times New Roman"/>
          <w:szCs w:val="24"/>
        </w:rPr>
        <w:t>100</w:t>
      </w:r>
      <w:r w:rsidRPr="00773D72">
        <w:rPr>
          <w:rFonts w:ascii="宋体" w:eastAsia="宋体" w:hAnsi="宋体" w:cs="Times New Roman" w:hint="eastAsia"/>
          <w:szCs w:val="24"/>
        </w:rPr>
        <w:t>点序列用</w:t>
      </w:r>
      <w:r w:rsidRPr="00773D72">
        <w:rPr>
          <w:rFonts w:ascii="宋体" w:eastAsia="宋体" w:hAnsi="宋体" w:cs="Times New Roman"/>
          <w:szCs w:val="24"/>
        </w:rPr>
        <w:t>DFT</w:t>
      </w:r>
    </w:p>
    <w:p w14:paraId="7BAB8EB0"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估计</w:t>
      </w:r>
      <w:r w:rsidRPr="00773D72">
        <w:rPr>
          <w:rFonts w:ascii="宋体" w:eastAsia="宋体" w:hAnsi="宋体" w:cs="Times New Roman"/>
          <w:position w:val="-10"/>
          <w:szCs w:val="24"/>
        </w:rPr>
        <w:object w:dxaOrig="499" w:dyaOrig="320" w14:anchorId="7BDC80DE">
          <v:shape id="_x0000_i1060" type="#_x0000_t75" style="width:25.05pt;height:15.05pt" o:ole="">
            <v:imagedata r:id="rId83" o:title=""/>
          </v:shape>
          <o:OLEObject Type="Embed" ProgID="Equation.DSMT4" ShapeID="_x0000_i1060" DrawAspect="Content" ObjectID="_1590440823" r:id="rId84"/>
        </w:object>
      </w:r>
      <w:r w:rsidRPr="00773D72">
        <w:rPr>
          <w:rFonts w:ascii="宋体" w:eastAsia="宋体" w:hAnsi="宋体" w:cs="Times New Roman" w:hint="eastAsia"/>
          <w:szCs w:val="24"/>
        </w:rPr>
        <w:t>的频谱。要求画出相应波形。</w:t>
      </w:r>
    </w:p>
    <w:p w14:paraId="7F8DE281" w14:textId="4B95814E" w:rsidR="00773D72" w:rsidRDefault="00773D72" w:rsidP="00EA30D7">
      <w:pPr>
        <w:widowControl w:val="0"/>
        <w:jc w:val="both"/>
        <w:rPr>
          <w:rFonts w:ascii="宋体" w:eastAsia="宋体" w:hAnsi="宋体" w:cs="Times New Roman"/>
          <w:szCs w:val="24"/>
        </w:rPr>
      </w:pPr>
      <w:r w:rsidRPr="00773D72">
        <w:rPr>
          <w:rFonts w:ascii="宋体" w:eastAsia="宋体" w:hAnsi="宋体" w:cs="Times New Roman" w:hint="eastAsia"/>
          <w:szCs w:val="24"/>
        </w:rPr>
        <w:t>（</w:t>
      </w:r>
      <w:r w:rsidRPr="00773D72">
        <w:rPr>
          <w:rFonts w:ascii="宋体" w:eastAsia="宋体" w:hAnsi="宋体" w:cs="Times New Roman"/>
          <w:szCs w:val="24"/>
        </w:rPr>
        <w:t>2</w:t>
      </w:r>
      <w:r w:rsidRPr="00773D72">
        <w:rPr>
          <w:rFonts w:ascii="宋体" w:eastAsia="宋体" w:hAnsi="宋体" w:cs="Times New Roman" w:hint="eastAsia"/>
          <w:szCs w:val="24"/>
        </w:rPr>
        <w:t>）</w:t>
      </w:r>
      <w:r w:rsidRPr="00773D72">
        <w:rPr>
          <w:rFonts w:ascii="宋体" w:eastAsia="宋体" w:hAnsi="宋体" w:cs="Times New Roman"/>
          <w:position w:val="-6"/>
          <w:szCs w:val="24"/>
        </w:rPr>
        <w:object w:dxaOrig="1120" w:dyaOrig="279" w14:anchorId="5548C872">
          <v:shape id="_x0000_i1061" type="#_x0000_t75" style="width:56.95pt;height:14.4pt" o:ole="">
            <v:imagedata r:id="rId85" o:title=""/>
          </v:shape>
          <o:OLEObject Type="Embed" ProgID="Equation.DSMT4" ShapeID="_x0000_i1061" DrawAspect="Content" ObjectID="_1590440824" r:id="rId86"/>
        </w:object>
      </w:r>
      <w:r w:rsidRPr="00773D72">
        <w:rPr>
          <w:rFonts w:ascii="宋体" w:eastAsia="宋体" w:hAnsi="宋体" w:cs="Times New Roman" w:hint="eastAsia"/>
          <w:szCs w:val="24"/>
        </w:rPr>
        <w:t>时，用</w:t>
      </w:r>
      <w:r w:rsidRPr="00773D72">
        <w:rPr>
          <w:rFonts w:ascii="宋体" w:eastAsia="宋体" w:hAnsi="宋体" w:cs="Times New Roman"/>
          <w:szCs w:val="24"/>
        </w:rPr>
        <w:t xml:space="preserve">DFT </w:t>
      </w:r>
      <w:r w:rsidRPr="00773D72">
        <w:rPr>
          <w:rFonts w:ascii="宋体" w:eastAsia="宋体" w:hAnsi="宋体" w:cs="Times New Roman" w:hint="eastAsia"/>
          <w:szCs w:val="24"/>
        </w:rPr>
        <w:t>估计</w:t>
      </w:r>
      <w:r w:rsidRPr="00773D72">
        <w:rPr>
          <w:rFonts w:ascii="宋体" w:eastAsia="宋体" w:hAnsi="宋体" w:cs="Times New Roman"/>
          <w:szCs w:val="24"/>
        </w:rPr>
        <w:t>x(n)</w:t>
      </w:r>
      <w:r w:rsidRPr="00773D72">
        <w:rPr>
          <w:rFonts w:ascii="宋体" w:eastAsia="宋体" w:hAnsi="宋体" w:cs="Times New Roman" w:hint="eastAsia"/>
          <w:szCs w:val="24"/>
        </w:rPr>
        <w:t>的频谱，并画出波形。</w:t>
      </w:r>
    </w:p>
    <w:p w14:paraId="418E6201" w14:textId="33533453" w:rsidR="00EA30D7" w:rsidRDefault="00EA30D7" w:rsidP="00EA30D7">
      <w:pPr>
        <w:widowControl w:val="0"/>
        <w:jc w:val="both"/>
        <w:rPr>
          <w:rFonts w:ascii="宋体" w:eastAsia="宋体" w:hAnsi="宋体" w:cs="Times New Roman"/>
          <w:szCs w:val="24"/>
        </w:rPr>
      </w:pPr>
      <w:r w:rsidRPr="00EA30D7">
        <w:rPr>
          <w:rFonts w:ascii="宋体" w:eastAsia="宋体" w:hAnsi="宋体" w:cs="Times New Roman" w:hint="eastAsia"/>
          <w:szCs w:val="24"/>
        </w:rPr>
        <w:t>（</w:t>
      </w:r>
      <w:r w:rsidRPr="00EA30D7">
        <w:rPr>
          <w:rFonts w:ascii="宋体" w:eastAsia="宋体" w:hAnsi="宋体" w:cs="Times New Roman"/>
          <w:szCs w:val="24"/>
        </w:rPr>
        <w:t>3）根据实验结果，分析怎样提高频谱分辨率。</w:t>
      </w:r>
    </w:p>
    <w:p w14:paraId="013776B6" w14:textId="7CE89512" w:rsidR="00773D72" w:rsidRPr="003C5FCF" w:rsidRDefault="00773D72" w:rsidP="00C341C8">
      <w:pPr>
        <w:pStyle w:val="reader-word-layer"/>
        <w:shd w:val="clear" w:color="auto" w:fill="FFFFFF"/>
        <w:spacing w:before="0" w:beforeAutospacing="0" w:after="0" w:afterAutospacing="0"/>
        <w:rPr>
          <w:rFonts w:cs="Times New Roman"/>
          <w:sz w:val="21"/>
          <w:szCs w:val="21"/>
        </w:rPr>
      </w:pPr>
      <w:r w:rsidRPr="00773D72">
        <w:rPr>
          <w:rFonts w:cs="Times New Roman"/>
        </w:rPr>
        <w:t>3.</w:t>
      </w:r>
      <w:r w:rsidRPr="003C5FCF">
        <w:rPr>
          <w:rFonts w:cs="Times New Roman"/>
          <w:sz w:val="21"/>
          <w:szCs w:val="21"/>
        </w:rPr>
        <w:t xml:space="preserve"> </w:t>
      </w:r>
      <w:r w:rsidRPr="003C5FCF">
        <w:rPr>
          <w:rFonts w:cs="Times New Roman" w:hint="eastAsia"/>
          <w:sz w:val="21"/>
          <w:szCs w:val="21"/>
        </w:rPr>
        <w:t>已知信号</w:t>
      </w:r>
      <w:r w:rsidRPr="003C5FCF">
        <w:rPr>
          <w:rFonts w:cs="Times New Roman"/>
          <w:position w:val="-12"/>
          <w:sz w:val="21"/>
          <w:szCs w:val="21"/>
        </w:rPr>
        <w:object w:dxaOrig="4800" w:dyaOrig="360" w14:anchorId="643EAABC">
          <v:shape id="_x0000_i1062" type="#_x0000_t75" style="width:240.4pt;height:18.15pt" o:ole="">
            <v:imagedata r:id="rId87" o:title=""/>
          </v:shape>
          <o:OLEObject Type="Embed" ProgID="Equation.DSMT4" ShapeID="_x0000_i1062" DrawAspect="Content" ObjectID="_1590440825" r:id="rId88"/>
        </w:object>
      </w:r>
      <w:r w:rsidRPr="003C5FCF">
        <w:rPr>
          <w:rFonts w:cs="Times New Roman"/>
          <w:sz w:val="21"/>
          <w:szCs w:val="21"/>
        </w:rPr>
        <w:t xml:space="preserve"> </w:t>
      </w:r>
      <w:r w:rsidRPr="003C5FCF">
        <w:rPr>
          <w:rFonts w:cs="Times New Roman" w:hint="eastAsia"/>
          <w:sz w:val="21"/>
          <w:szCs w:val="21"/>
        </w:rPr>
        <w:t>，其中</w:t>
      </w:r>
      <w:r w:rsidRPr="003C5FCF">
        <w:rPr>
          <w:rFonts w:cs="Times New Roman"/>
          <w:position w:val="-12"/>
          <w:sz w:val="21"/>
          <w:szCs w:val="21"/>
        </w:rPr>
        <w:object w:dxaOrig="880" w:dyaOrig="360" w14:anchorId="5328C8A9">
          <v:shape id="_x0000_i1063" type="#_x0000_t75" style="width:43.85pt;height:18.15pt" o:ole="">
            <v:imagedata r:id="rId89" o:title=""/>
          </v:shape>
          <o:OLEObject Type="Embed" ProgID="Equation.DSMT4" ShapeID="_x0000_i1063" DrawAspect="Content" ObjectID="_1590440826" r:id="rId90"/>
        </w:object>
      </w:r>
      <w:r w:rsidRPr="003C5FCF">
        <w:rPr>
          <w:rFonts w:cs="Times New Roman" w:hint="eastAsia"/>
          <w:sz w:val="21"/>
          <w:szCs w:val="21"/>
        </w:rPr>
        <w:t>，</w:t>
      </w:r>
      <w:r w:rsidRPr="003C5FCF">
        <w:rPr>
          <w:rFonts w:cs="Times New Roman"/>
          <w:position w:val="-12"/>
          <w:sz w:val="21"/>
          <w:szCs w:val="21"/>
        </w:rPr>
        <w:object w:dxaOrig="940" w:dyaOrig="360" w14:anchorId="5EA6D77B">
          <v:shape id="_x0000_i1064" type="#_x0000_t75" style="width:46.95pt;height:18.15pt" o:ole="">
            <v:imagedata r:id="rId91" o:title=""/>
          </v:shape>
          <o:OLEObject Type="Embed" ProgID="Equation.DSMT4" ShapeID="_x0000_i1064" DrawAspect="Content" ObjectID="_1590440827" r:id="rId92"/>
        </w:object>
      </w:r>
      <w:r w:rsidRPr="003C5FCF">
        <w:rPr>
          <w:rFonts w:cs="Times New Roman" w:hint="eastAsia"/>
          <w:sz w:val="21"/>
          <w:szCs w:val="21"/>
        </w:rPr>
        <w:t>，</w:t>
      </w:r>
      <w:r w:rsidRPr="003C5FCF">
        <w:rPr>
          <w:rFonts w:cs="Times New Roman"/>
          <w:position w:val="-12"/>
          <w:sz w:val="21"/>
          <w:szCs w:val="21"/>
        </w:rPr>
        <w:object w:dxaOrig="920" w:dyaOrig="360" w14:anchorId="41A56C97">
          <v:shape id="_x0000_i1065" type="#_x0000_t75" style="width:46.35pt;height:18.15pt" o:ole="">
            <v:imagedata r:id="rId93" o:title=""/>
          </v:shape>
          <o:OLEObject Type="Embed" ProgID="Equation.DSMT4" ShapeID="_x0000_i1065" DrawAspect="Content" ObjectID="_1590440828" r:id="rId94"/>
        </w:object>
      </w:r>
      <w:r w:rsidRPr="003C5FCF">
        <w:rPr>
          <w:rFonts w:cs="Times New Roman" w:hint="eastAsia"/>
          <w:sz w:val="21"/>
          <w:szCs w:val="21"/>
        </w:rPr>
        <w:t>。从</w:t>
      </w:r>
      <w:r w:rsidRPr="003C5FCF">
        <w:rPr>
          <w:rFonts w:cs="Times New Roman"/>
          <w:position w:val="-10"/>
          <w:sz w:val="21"/>
          <w:szCs w:val="21"/>
        </w:rPr>
        <w:object w:dxaOrig="440" w:dyaOrig="320" w14:anchorId="0243ADB5">
          <v:shape id="_x0000_i1066" type="#_x0000_t75" style="width:21.3pt;height:15.05pt" o:ole="">
            <v:imagedata r:id="rId95" o:title=""/>
          </v:shape>
          <o:OLEObject Type="Embed" ProgID="Equation.DSMT4" ShapeID="_x0000_i1066" DrawAspect="Content" ObjectID="_1590440829" r:id="rId96"/>
        </w:object>
      </w:r>
      <w:r w:rsidRPr="003C5FCF">
        <w:rPr>
          <w:rFonts w:cs="Times New Roman" w:hint="eastAsia"/>
          <w:sz w:val="21"/>
          <w:szCs w:val="21"/>
        </w:rPr>
        <w:t>的表达式可以看出，它包含三个频率的正弦波，但是，从其时域波形</w:t>
      </w:r>
      <w:r w:rsidR="00EA30D7" w:rsidRPr="003C5FCF">
        <w:rPr>
          <w:rFonts w:cs="Times New Roman" w:hint="eastAsia"/>
          <w:sz w:val="21"/>
          <w:szCs w:val="21"/>
        </w:rPr>
        <w:t>（下图）</w:t>
      </w:r>
      <w:r w:rsidRPr="003C5FCF">
        <w:rPr>
          <w:rFonts w:cs="Times New Roman" w:hint="eastAsia"/>
          <w:sz w:val="21"/>
          <w:szCs w:val="21"/>
        </w:rPr>
        <w:t>来看，似乎是一个正弦信号，利用</w:t>
      </w:r>
      <w:r w:rsidRPr="003C5FCF">
        <w:rPr>
          <w:rFonts w:cs="Times New Roman"/>
          <w:sz w:val="21"/>
          <w:szCs w:val="21"/>
        </w:rPr>
        <w:t>DFT</w:t>
      </w:r>
      <w:r w:rsidRPr="003C5FCF">
        <w:rPr>
          <w:rFonts w:cs="Times New Roman" w:hint="eastAsia"/>
          <w:sz w:val="21"/>
          <w:szCs w:val="21"/>
        </w:rPr>
        <w:t>做频谱分析，确定适合的参数，使得到的频谱的频率分辨率符合需要。</w:t>
      </w:r>
    </w:p>
    <w:p w14:paraId="057AD70C" w14:textId="38C4CCBB" w:rsidR="00EA30D7" w:rsidRDefault="00EA30D7" w:rsidP="00EA30D7">
      <w:pPr>
        <w:widowControl w:val="0"/>
        <w:jc w:val="center"/>
        <w:rPr>
          <w:rFonts w:ascii="宋体" w:eastAsia="宋体" w:hAnsi="宋体" w:cs="Times New Roman"/>
          <w:szCs w:val="24"/>
        </w:rPr>
      </w:pPr>
      <w:bookmarkStart w:id="4" w:name="_GoBack"/>
      <w:r>
        <w:rPr>
          <w:noProof/>
        </w:rPr>
        <w:drawing>
          <wp:inline distT="0" distB="0" distL="0" distR="0" wp14:anchorId="6C982853" wp14:editId="68C2025D">
            <wp:extent cx="2832826" cy="1308304"/>
            <wp:effectExtent l="0" t="0" r="571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872831" cy="1326780"/>
                    </a:xfrm>
                    <a:prstGeom prst="rect">
                      <a:avLst/>
                    </a:prstGeom>
                  </pic:spPr>
                </pic:pic>
              </a:graphicData>
            </a:graphic>
          </wp:inline>
        </w:drawing>
      </w:r>
      <w:bookmarkEnd w:id="4"/>
    </w:p>
    <w:p w14:paraId="5A1A5EF1" w14:textId="427B88D5" w:rsidR="00773D72" w:rsidRDefault="00773D72" w:rsidP="002F7237">
      <w:pPr>
        <w:widowControl w:val="0"/>
        <w:jc w:val="both"/>
        <w:rPr>
          <w:rFonts w:ascii="宋体" w:eastAsia="宋体" w:hAnsi="宋体" w:cs="Times New Roman"/>
          <w:szCs w:val="24"/>
        </w:rPr>
      </w:pPr>
      <w:r w:rsidRPr="00773D72">
        <w:rPr>
          <w:rFonts w:ascii="宋体" w:eastAsia="宋体" w:hAnsi="宋体" w:cs="Times New Roman" w:hint="eastAsia"/>
          <w:szCs w:val="24"/>
        </w:rPr>
        <w:t>4.利用DFT近似分析连续时间信号</w:t>
      </w:r>
      <m:oMath>
        <m:r>
          <m:rPr>
            <m:sty m:val="p"/>
          </m:rPr>
          <w:rPr>
            <w:rFonts w:ascii="Cambria Math" w:eastAsia="宋体" w:hAnsi="Cambria Math" w:cs="Times New Roman"/>
            <w:szCs w:val="24"/>
          </w:rPr>
          <m:t>x</m:t>
        </m:r>
        <m:d>
          <m:dPr>
            <m:ctrlPr>
              <w:rPr>
                <w:rFonts w:ascii="Cambria Math" w:eastAsia="宋体" w:hAnsi="Cambria Math" w:cs="Times New Roman"/>
                <w:szCs w:val="24"/>
              </w:rPr>
            </m:ctrlPr>
          </m:dPr>
          <m:e>
            <m:r>
              <m:rPr>
                <m:sty m:val="p"/>
              </m:rPr>
              <w:rPr>
                <w:rFonts w:ascii="Cambria Math" w:eastAsia="宋体" w:hAnsi="Cambria Math" w:cs="Times New Roman"/>
                <w:szCs w:val="24"/>
              </w:rPr>
              <m:t>t</m:t>
            </m:r>
          </m:e>
        </m:d>
        <m:r>
          <m:rPr>
            <m:sty m:val="p"/>
          </m:rPr>
          <w:rPr>
            <w:rFonts w:ascii="Cambria Math" w:eastAsia="宋体" w:hAnsi="Cambria Math" w:cs="Times New Roman"/>
            <w:szCs w:val="24"/>
          </w:rPr>
          <m:t>=</m:t>
        </m:r>
        <m:sSup>
          <m:sSupPr>
            <m:ctrlPr>
              <w:rPr>
                <w:rFonts w:ascii="Cambria Math" w:eastAsia="宋体" w:hAnsi="Cambria Math" w:cs="Times New Roman"/>
                <w:szCs w:val="24"/>
              </w:rPr>
            </m:ctrlPr>
          </m:sSupPr>
          <m:e>
            <m:r>
              <m:rPr>
                <m:sty m:val="p"/>
              </m:rPr>
              <w:rPr>
                <w:rFonts w:ascii="Cambria Math" w:eastAsia="宋体" w:hAnsi="Cambria Math" w:cs="Times New Roman"/>
                <w:szCs w:val="24"/>
              </w:rPr>
              <m:t>e</m:t>
            </m:r>
          </m:e>
          <m:sup>
            <m:r>
              <m:rPr>
                <m:sty m:val="p"/>
              </m:rPr>
              <w:rPr>
                <w:rFonts w:ascii="Cambria Math" w:eastAsia="宋体" w:hAnsi="Cambria Math" w:cs="Times New Roman"/>
                <w:szCs w:val="24"/>
              </w:rPr>
              <m:t>-0.1t</m:t>
            </m:r>
          </m:sup>
        </m:sSup>
        <m:r>
          <m:rPr>
            <m:sty m:val="p"/>
          </m:rPr>
          <w:rPr>
            <w:rFonts w:ascii="Cambria Math" w:eastAsia="宋体" w:hAnsi="Cambria Math" w:cs="Times New Roman"/>
            <w:szCs w:val="24"/>
          </w:rPr>
          <m:t>u(t)</m:t>
        </m:r>
      </m:oMath>
      <w:r w:rsidRPr="00773D72">
        <w:rPr>
          <w:rFonts w:ascii="宋体" w:eastAsia="宋体" w:hAnsi="宋体" w:cs="Times New Roman" w:hint="eastAsia"/>
          <w:szCs w:val="24"/>
        </w:rPr>
        <w:t>的频谱（幅度谱）。分析采用不同的采样间隔和截取长度进行计算的结果，并最终确定合适的参数。</w:t>
      </w:r>
    </w:p>
    <w:p w14:paraId="4D9E7B23" w14:textId="22AFEACA" w:rsidR="00FC22B0" w:rsidRPr="00DA66A6" w:rsidRDefault="001810FF" w:rsidP="00DA66A6">
      <w:pPr>
        <w:pStyle w:val="2"/>
        <w:spacing w:before="156" w:after="156"/>
      </w:pPr>
      <w:bookmarkStart w:id="5" w:name="_Toc516606309"/>
      <w:r>
        <w:rPr>
          <w:rFonts w:hint="eastAsia"/>
        </w:rPr>
        <w:t>四</w:t>
      </w:r>
      <w:r w:rsidR="00FC22B0" w:rsidRPr="00773D72">
        <w:rPr>
          <w:rFonts w:hint="eastAsia"/>
        </w:rPr>
        <w:t>、实验结果</w:t>
      </w:r>
      <w:r w:rsidR="00FC22B0">
        <w:rPr>
          <w:rFonts w:hint="eastAsia"/>
        </w:rPr>
        <w:t>和分析</w:t>
      </w:r>
      <w:bookmarkEnd w:id="5"/>
    </w:p>
    <w:p w14:paraId="53E6CBD3" w14:textId="615775FC" w:rsidR="00FC22B0" w:rsidRDefault="00FC22B0" w:rsidP="00FC22B0">
      <w:pPr>
        <w:pStyle w:val="3"/>
      </w:pPr>
      <w:r>
        <w:rPr>
          <w:rFonts w:hint="eastAsia"/>
        </w:rPr>
        <w:t>1</w:t>
      </w:r>
      <w:r>
        <w:t xml:space="preserve">. </w:t>
      </w:r>
      <w:r w:rsidRPr="00987CDC">
        <w:rPr>
          <w:rFonts w:hint="eastAsia"/>
        </w:rPr>
        <w:t>代码和分析</w:t>
      </w:r>
    </w:p>
    <w:p w14:paraId="58263CE3" w14:textId="77777777" w:rsidR="00FC22B0" w:rsidRPr="00FB2482" w:rsidRDefault="00FC22B0" w:rsidP="00FC22B0">
      <w:pPr>
        <w:pStyle w:val="4"/>
      </w:pPr>
      <w:r>
        <w:t>1.1</w:t>
      </w:r>
      <w:r>
        <w:rPr>
          <w:rFonts w:hint="eastAsia"/>
        </w:rPr>
        <w:t xml:space="preserve"> DTFT</w:t>
      </w:r>
      <w:r>
        <w:rPr>
          <w:rFonts w:hint="eastAsia"/>
        </w:rPr>
        <w:t>及波形</w:t>
      </w:r>
    </w:p>
    <w:p w14:paraId="4DFAA522" w14:textId="77777777" w:rsidR="00FC22B0" w:rsidRPr="00614BA2" w:rsidRDefault="00FC22B0" w:rsidP="00614BA2">
      <w:r>
        <w:rPr>
          <w:rFonts w:ascii="宋体" w:eastAsia="宋体" w:hAnsi="宋体" w:cs="Times New Roman" w:hint="eastAsia"/>
          <w:b/>
          <w:szCs w:val="24"/>
        </w:rPr>
        <w:t>代码</w:t>
      </w:r>
    </w:p>
    <w:p w14:paraId="17E80628" w14:textId="77777777" w:rsidR="00614BA2" w:rsidRDefault="00614BA2" w:rsidP="00FC22B0">
      <w:pPr>
        <w:ind w:leftChars="200" w:left="420"/>
      </w:pPr>
    </w:p>
    <w:p w14:paraId="38E72A9C" w14:textId="4EB8858B" w:rsidR="00614BA2" w:rsidRDefault="00614BA2" w:rsidP="00FC22B0">
      <w:pPr>
        <w:ind w:leftChars="200" w:left="420"/>
        <w:sectPr w:rsidR="00614BA2" w:rsidSect="002F7237">
          <w:footerReference w:type="default" r:id="rId98"/>
          <w:pgSz w:w="11906" w:h="16838"/>
          <w:pgMar w:top="1440" w:right="1800" w:bottom="1440" w:left="1800" w:header="851" w:footer="992" w:gutter="0"/>
          <w:pgNumType w:start="1"/>
          <w:cols w:space="425"/>
          <w:docGrid w:type="lines" w:linePitch="312"/>
        </w:sectPr>
      </w:pPr>
    </w:p>
    <w:p w14:paraId="239DECEF" w14:textId="43FF6C36" w:rsidR="00FC22B0" w:rsidRDefault="00FC22B0" w:rsidP="00FC22B0">
      <w:pPr>
        <w:ind w:leftChars="200" w:left="420"/>
      </w:pPr>
      <w:r>
        <w:t>x = [2 -1 1 1];</w:t>
      </w:r>
    </w:p>
    <w:p w14:paraId="7C974FA8" w14:textId="77777777" w:rsidR="00FC22B0" w:rsidRDefault="00FC22B0" w:rsidP="00FC22B0">
      <w:pPr>
        <w:ind w:leftChars="200" w:left="420"/>
      </w:pPr>
      <w:r>
        <w:t>n = 0:3;</w:t>
      </w:r>
    </w:p>
    <w:p w14:paraId="53D7E122" w14:textId="77777777" w:rsidR="00FC22B0" w:rsidRDefault="00FC22B0" w:rsidP="00FC22B0">
      <w:pPr>
        <w:ind w:leftChars="200" w:left="420"/>
      </w:pPr>
      <w:r>
        <w:t>n1 = 0:63;</w:t>
      </w:r>
    </w:p>
    <w:p w14:paraId="1BE4ADFF" w14:textId="77777777" w:rsidR="00FC22B0" w:rsidRDefault="00FC22B0" w:rsidP="00FC22B0">
      <w:pPr>
        <w:ind w:leftChars="200" w:left="420"/>
      </w:pPr>
      <w:r>
        <w:t>z = zeros(1,60);</w:t>
      </w:r>
    </w:p>
    <w:p w14:paraId="2EF3BE8B" w14:textId="77777777" w:rsidR="00FC22B0" w:rsidRDefault="00FC22B0" w:rsidP="00FC22B0">
      <w:pPr>
        <w:ind w:leftChars="200" w:left="420"/>
      </w:pPr>
      <w:r>
        <w:lastRenderedPageBreak/>
        <w:t>x1 = [x,z];</w:t>
      </w:r>
    </w:p>
    <w:p w14:paraId="57E1A918" w14:textId="77777777" w:rsidR="00FC22B0" w:rsidRDefault="00FC22B0" w:rsidP="00FC22B0">
      <w:pPr>
        <w:ind w:leftChars="200" w:left="420"/>
      </w:pPr>
      <w:r>
        <w:t>y = fft(x);</w:t>
      </w:r>
    </w:p>
    <w:p w14:paraId="0720EC51" w14:textId="77777777" w:rsidR="00FC22B0" w:rsidRDefault="00FC22B0" w:rsidP="00FC22B0">
      <w:pPr>
        <w:ind w:leftChars="200" w:left="420"/>
      </w:pPr>
      <w:r>
        <w:t>y1 = fft(x1);</w:t>
      </w:r>
    </w:p>
    <w:p w14:paraId="151696CD" w14:textId="77777777" w:rsidR="00FC22B0" w:rsidRDefault="00FC22B0" w:rsidP="00FC22B0">
      <w:pPr>
        <w:ind w:leftChars="200" w:left="420"/>
      </w:pPr>
      <w:r>
        <w:t>w = -pi : 0.01*pi: pi;</w:t>
      </w:r>
    </w:p>
    <w:p w14:paraId="1EA3F2DE" w14:textId="77777777" w:rsidR="00FC22B0" w:rsidRDefault="00FC22B0" w:rsidP="00FC22B0">
      <w:pPr>
        <w:ind w:leftChars="200" w:left="420"/>
      </w:pPr>
      <w:r>
        <w:t>X = x* exp(-j*n'*w);</w:t>
      </w:r>
    </w:p>
    <w:p w14:paraId="12A8F190" w14:textId="77777777" w:rsidR="00FC22B0" w:rsidRDefault="00FC22B0" w:rsidP="00FC22B0">
      <w:pPr>
        <w:ind w:leftChars="200" w:left="420"/>
      </w:pPr>
      <w:r>
        <w:t>subplot(211);</w:t>
      </w:r>
    </w:p>
    <w:p w14:paraId="7647DCA7" w14:textId="77777777" w:rsidR="00FC22B0" w:rsidRDefault="00FC22B0" w:rsidP="00FC22B0">
      <w:pPr>
        <w:ind w:leftChars="200" w:left="420"/>
      </w:pPr>
      <w:r>
        <w:t>plot(w,abs(X));</w:t>
      </w:r>
    </w:p>
    <w:p w14:paraId="3DE8ED7A" w14:textId="77777777" w:rsidR="00FC22B0" w:rsidRDefault="00FC22B0" w:rsidP="00FC22B0">
      <w:pPr>
        <w:ind w:leftChars="200" w:left="420"/>
      </w:pPr>
      <w:r>
        <w:t>xlabel('\Omega/\pi');</w:t>
      </w:r>
    </w:p>
    <w:p w14:paraId="2BEB3012" w14:textId="77777777" w:rsidR="00FC22B0" w:rsidRDefault="00FC22B0" w:rsidP="00FC22B0">
      <w:pPr>
        <w:ind w:leftChars="200" w:left="420"/>
      </w:pPr>
      <w:r>
        <w:t>title('Magnitude');</w:t>
      </w:r>
    </w:p>
    <w:p w14:paraId="789FF8B4" w14:textId="77777777" w:rsidR="00FC22B0" w:rsidRDefault="00FC22B0" w:rsidP="00FC22B0">
      <w:pPr>
        <w:ind w:leftChars="200" w:left="420"/>
      </w:pPr>
      <w:r w:rsidRPr="00C24BB1">
        <w:t>axis tight;</w:t>
      </w:r>
    </w:p>
    <w:p w14:paraId="2C150D40" w14:textId="77777777" w:rsidR="00FC22B0" w:rsidRDefault="00FC22B0" w:rsidP="00FC22B0">
      <w:pPr>
        <w:ind w:leftChars="200" w:left="420"/>
      </w:pPr>
      <w:r>
        <w:t>subplot(212);</w:t>
      </w:r>
    </w:p>
    <w:p w14:paraId="3EAA0D78" w14:textId="77777777" w:rsidR="00FC22B0" w:rsidRDefault="00FC22B0" w:rsidP="00FC22B0">
      <w:pPr>
        <w:ind w:leftChars="200" w:left="420"/>
      </w:pPr>
      <w:r>
        <w:t>plot(w,angle(X)/pi);</w:t>
      </w:r>
    </w:p>
    <w:p w14:paraId="1CD3776F" w14:textId="77777777" w:rsidR="00FC22B0" w:rsidRDefault="00FC22B0" w:rsidP="00FC22B0">
      <w:pPr>
        <w:ind w:leftChars="200" w:left="420"/>
      </w:pPr>
      <w:r>
        <w:t>xlabel('\Omega/\pi');</w:t>
      </w:r>
    </w:p>
    <w:p w14:paraId="779991B2" w14:textId="77777777" w:rsidR="00FC22B0" w:rsidRDefault="00FC22B0" w:rsidP="00FC22B0">
      <w:pPr>
        <w:ind w:leftChars="200" w:left="420"/>
      </w:pPr>
      <w:r>
        <w:t>title('Phase');</w:t>
      </w:r>
    </w:p>
    <w:p w14:paraId="59775897" w14:textId="77777777" w:rsidR="00FC22B0" w:rsidRPr="00C24BB1" w:rsidRDefault="00FC22B0" w:rsidP="00FC22B0">
      <w:pPr>
        <w:ind w:leftChars="200" w:left="420"/>
      </w:pPr>
      <w:r w:rsidRPr="00C24BB1">
        <w:t>axis tight;</w:t>
      </w:r>
    </w:p>
    <w:p w14:paraId="04BDE6E5" w14:textId="77777777" w:rsidR="00614BA2" w:rsidRDefault="00614BA2" w:rsidP="00FC22B0">
      <w:pPr>
        <w:rPr>
          <w:b/>
        </w:rPr>
        <w:sectPr w:rsidR="00614BA2" w:rsidSect="00614BA2">
          <w:type w:val="continuous"/>
          <w:pgSz w:w="11906" w:h="16838"/>
          <w:pgMar w:top="1440" w:right="1800" w:bottom="1440" w:left="1800" w:header="851" w:footer="992" w:gutter="0"/>
          <w:pgNumType w:start="1"/>
          <w:cols w:num="2" w:sep="1" w:space="425"/>
          <w:docGrid w:type="lines" w:linePitch="312"/>
        </w:sectPr>
      </w:pPr>
    </w:p>
    <w:p w14:paraId="528E8DAB" w14:textId="175A7818" w:rsidR="00FC22B0" w:rsidRDefault="00FC22B0" w:rsidP="00FC22B0">
      <w:pPr>
        <w:rPr>
          <w:b/>
        </w:rPr>
      </w:pPr>
      <w:r>
        <w:rPr>
          <w:rFonts w:hint="eastAsia"/>
          <w:b/>
        </w:rPr>
        <w:t>结果：</w:t>
      </w:r>
    </w:p>
    <w:p w14:paraId="41DDB9C7" w14:textId="77777777" w:rsidR="00FC22B0" w:rsidRPr="00303AFB" w:rsidRDefault="00FC22B0" w:rsidP="00FC22B0">
      <w:pPr>
        <w:ind w:leftChars="200" w:left="420"/>
        <w:rPr>
          <w:b/>
        </w:rPr>
      </w:pPr>
      <w:r w:rsidRPr="00303AFB">
        <w:rPr>
          <w:rFonts w:hint="eastAsia"/>
          <w:b/>
          <w:noProof/>
        </w:rPr>
        <w:drawing>
          <wp:inline distT="0" distB="0" distL="0" distR="0" wp14:anchorId="39C0F601" wp14:editId="3AAA4F4B">
            <wp:extent cx="5274310" cy="395903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3959035"/>
                    </a:xfrm>
                    <a:prstGeom prst="rect">
                      <a:avLst/>
                    </a:prstGeom>
                    <a:noFill/>
                    <a:ln>
                      <a:noFill/>
                    </a:ln>
                  </pic:spPr>
                </pic:pic>
              </a:graphicData>
            </a:graphic>
          </wp:inline>
        </w:drawing>
      </w:r>
    </w:p>
    <w:p w14:paraId="722CED45" w14:textId="77777777" w:rsidR="00FC22B0" w:rsidRDefault="00FC22B0" w:rsidP="00FC22B0">
      <w:pPr>
        <w:pStyle w:val="4"/>
      </w:pPr>
      <w:r>
        <w:rPr>
          <w:rFonts w:hint="eastAsia"/>
        </w:rPr>
        <w:t>1</w:t>
      </w:r>
      <w:r>
        <w:t>.2 4</w:t>
      </w:r>
      <w:r>
        <w:rPr>
          <w:rFonts w:hint="eastAsia"/>
        </w:rPr>
        <w:t>点</w:t>
      </w:r>
      <w:r>
        <w:rPr>
          <w:rFonts w:hint="eastAsia"/>
        </w:rPr>
        <w:t>DFT</w:t>
      </w:r>
      <w:r>
        <w:rPr>
          <w:rFonts w:hint="eastAsia"/>
        </w:rPr>
        <w:t>及波形</w:t>
      </w:r>
    </w:p>
    <w:p w14:paraId="40975213" w14:textId="77777777" w:rsidR="00FC22B0" w:rsidRDefault="00FC22B0" w:rsidP="00FC22B0">
      <w:pPr>
        <w:widowControl w:val="0"/>
        <w:jc w:val="both"/>
        <w:rPr>
          <w:rFonts w:ascii="宋体" w:eastAsia="宋体" w:hAnsi="宋体" w:cs="Times New Roman"/>
          <w:b/>
          <w:szCs w:val="24"/>
        </w:rPr>
      </w:pPr>
      <w:r>
        <w:rPr>
          <w:rFonts w:ascii="宋体" w:eastAsia="宋体" w:hAnsi="宋体" w:cs="Times New Roman" w:hint="eastAsia"/>
          <w:b/>
          <w:szCs w:val="24"/>
        </w:rPr>
        <w:t>代码：</w:t>
      </w:r>
    </w:p>
    <w:p w14:paraId="7D63EC7C" w14:textId="77777777" w:rsidR="00614BA2" w:rsidRDefault="00614BA2" w:rsidP="00FC22B0">
      <w:pPr>
        <w:widowControl w:val="0"/>
        <w:ind w:leftChars="200" w:left="420"/>
        <w:jc w:val="both"/>
        <w:rPr>
          <w:rFonts w:ascii="宋体" w:eastAsia="宋体" w:hAnsi="宋体" w:cs="Times New Roman"/>
          <w:szCs w:val="24"/>
        </w:rPr>
        <w:sectPr w:rsidR="00614BA2" w:rsidSect="00614BA2">
          <w:type w:val="continuous"/>
          <w:pgSz w:w="11906" w:h="16838"/>
          <w:pgMar w:top="1440" w:right="1800" w:bottom="1440" w:left="1800" w:header="851" w:footer="992" w:gutter="0"/>
          <w:pgNumType w:start="1"/>
          <w:cols w:space="425"/>
          <w:docGrid w:type="lines" w:linePitch="312"/>
        </w:sectPr>
      </w:pPr>
    </w:p>
    <w:p w14:paraId="08346CDC" w14:textId="3532EABC"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x = [2 -1 1 1];</w:t>
      </w:r>
    </w:p>
    <w:p w14:paraId="5E40F21C"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n = 0:3;</w:t>
      </w:r>
    </w:p>
    <w:p w14:paraId="7C95133B"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n1 = 0:63;</w:t>
      </w:r>
    </w:p>
    <w:p w14:paraId="7E0FB052"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z = zeros(1,60);</w:t>
      </w:r>
    </w:p>
    <w:p w14:paraId="3AEC3D97"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x1 = [x,z];</w:t>
      </w:r>
    </w:p>
    <w:p w14:paraId="140390D1"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y = fft(x);</w:t>
      </w:r>
    </w:p>
    <w:p w14:paraId="67D755ED"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y1 = fft(x1);</w:t>
      </w:r>
    </w:p>
    <w:p w14:paraId="4B08412F"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w = -pi : 0.01*pi: pi;</w:t>
      </w:r>
    </w:p>
    <w:p w14:paraId="16B98AFB"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X = x* exp(-j*n'*w);</w:t>
      </w:r>
    </w:p>
    <w:p w14:paraId="67159007"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subplot(211);</w:t>
      </w:r>
    </w:p>
    <w:p w14:paraId="41435C5F"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plot(w,abs(X));</w:t>
      </w:r>
    </w:p>
    <w:p w14:paraId="503B7DB4"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xlabel('\Omega/\pi');</w:t>
      </w:r>
    </w:p>
    <w:p w14:paraId="15525063"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title('Magnitude');</w:t>
      </w:r>
    </w:p>
    <w:p w14:paraId="11E2B252"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hold on;</w:t>
      </w:r>
    </w:p>
    <w:p w14:paraId="40DFAAC9"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stem(n,y,'filled');</w:t>
      </w:r>
    </w:p>
    <w:p w14:paraId="5FA7C74C"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axis tight;</w:t>
      </w:r>
    </w:p>
    <w:p w14:paraId="42958620"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subplot(212);</w:t>
      </w:r>
    </w:p>
    <w:p w14:paraId="7D475974"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plot(w,angle(X)/pi);</w:t>
      </w:r>
    </w:p>
    <w:p w14:paraId="353FC38F"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xlabel('\Omega/\pi');</w:t>
      </w:r>
    </w:p>
    <w:p w14:paraId="6A3E07B5"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title('Phase');</w:t>
      </w:r>
    </w:p>
    <w:p w14:paraId="68BAA4E3"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hold on;</w:t>
      </w:r>
    </w:p>
    <w:p w14:paraId="5B547526"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stem(n,angle(y),'filled');</w:t>
      </w:r>
    </w:p>
    <w:p w14:paraId="521F2718" w14:textId="77777777" w:rsidR="00FC22B0" w:rsidRPr="00C24BB1" w:rsidRDefault="00FC22B0" w:rsidP="00FC22B0">
      <w:pPr>
        <w:widowControl w:val="0"/>
        <w:ind w:leftChars="200" w:left="420"/>
        <w:jc w:val="both"/>
        <w:rPr>
          <w:rFonts w:ascii="宋体" w:eastAsia="宋体" w:hAnsi="宋体" w:cs="Times New Roman"/>
          <w:szCs w:val="24"/>
        </w:rPr>
      </w:pPr>
      <w:r w:rsidRPr="00C24BB1">
        <w:rPr>
          <w:rFonts w:ascii="宋体" w:eastAsia="宋体" w:hAnsi="宋体" w:cs="Times New Roman"/>
          <w:szCs w:val="24"/>
        </w:rPr>
        <w:t>axis tight;</w:t>
      </w:r>
    </w:p>
    <w:p w14:paraId="70FF25C6" w14:textId="77777777" w:rsidR="00614BA2" w:rsidRPr="00614BA2" w:rsidRDefault="00614BA2" w:rsidP="00614BA2">
      <w:pPr>
        <w:widowControl w:val="0"/>
        <w:ind w:leftChars="200" w:left="420"/>
        <w:jc w:val="both"/>
        <w:rPr>
          <w:rFonts w:ascii="宋体" w:eastAsia="宋体" w:hAnsi="宋体" w:cs="Times New Roman"/>
          <w:szCs w:val="24"/>
        </w:rPr>
        <w:sectPr w:rsidR="00614BA2" w:rsidRPr="00614BA2" w:rsidSect="00614BA2">
          <w:type w:val="continuous"/>
          <w:pgSz w:w="11906" w:h="16838"/>
          <w:pgMar w:top="1440" w:right="1800" w:bottom="1440" w:left="1800" w:header="851" w:footer="992" w:gutter="0"/>
          <w:pgNumType w:start="1"/>
          <w:cols w:num="2" w:sep="1" w:space="425"/>
          <w:docGrid w:type="lines" w:linePitch="312"/>
        </w:sectPr>
      </w:pPr>
    </w:p>
    <w:p w14:paraId="102B99F7" w14:textId="7D74481B" w:rsidR="00FC22B0" w:rsidRDefault="00FC22B0" w:rsidP="00FC22B0">
      <w:pPr>
        <w:widowControl w:val="0"/>
        <w:jc w:val="both"/>
        <w:rPr>
          <w:rFonts w:ascii="宋体" w:eastAsia="宋体" w:hAnsi="宋体" w:cs="Times New Roman"/>
          <w:b/>
          <w:szCs w:val="24"/>
        </w:rPr>
      </w:pPr>
      <w:r>
        <w:rPr>
          <w:rFonts w:ascii="宋体" w:eastAsia="宋体" w:hAnsi="宋体" w:cs="Times New Roman" w:hint="eastAsia"/>
          <w:b/>
          <w:szCs w:val="24"/>
        </w:rPr>
        <w:t>结果：</w:t>
      </w:r>
    </w:p>
    <w:p w14:paraId="73BE4ED3" w14:textId="77777777" w:rsidR="00FC22B0" w:rsidRPr="00C24BB1" w:rsidRDefault="00FC22B0" w:rsidP="00FC22B0">
      <w:pPr>
        <w:widowControl w:val="0"/>
        <w:ind w:leftChars="100" w:left="210"/>
        <w:jc w:val="center"/>
        <w:rPr>
          <w:rFonts w:ascii="宋体" w:eastAsia="宋体" w:hAnsi="宋体" w:cs="Times New Roman"/>
          <w:szCs w:val="24"/>
        </w:rPr>
      </w:pPr>
      <w:r w:rsidRPr="0073250D">
        <w:rPr>
          <w:rFonts w:hint="eastAsia"/>
          <w:b/>
          <w:noProof/>
        </w:rPr>
        <w:lastRenderedPageBreak/>
        <w:drawing>
          <wp:inline distT="0" distB="0" distL="0" distR="0" wp14:anchorId="32B0BC4D" wp14:editId="41349776">
            <wp:extent cx="5274310" cy="250253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502535"/>
                    </a:xfrm>
                    <a:prstGeom prst="rect">
                      <a:avLst/>
                    </a:prstGeom>
                    <a:noFill/>
                    <a:ln>
                      <a:noFill/>
                    </a:ln>
                  </pic:spPr>
                </pic:pic>
              </a:graphicData>
            </a:graphic>
          </wp:inline>
        </w:drawing>
      </w:r>
    </w:p>
    <w:p w14:paraId="66E2FA66" w14:textId="77777777" w:rsidR="00FC22B0" w:rsidRDefault="00FC22B0" w:rsidP="00FC22B0">
      <w:pPr>
        <w:widowControl w:val="0"/>
        <w:jc w:val="both"/>
        <w:rPr>
          <w:rFonts w:ascii="宋体" w:eastAsia="宋体" w:hAnsi="宋体" w:cs="Times New Roman"/>
          <w:b/>
          <w:szCs w:val="24"/>
        </w:rPr>
      </w:pPr>
    </w:p>
    <w:p w14:paraId="2CACFDBD" w14:textId="77777777" w:rsidR="00FC22B0" w:rsidRDefault="00FC22B0" w:rsidP="00FC22B0">
      <w:pPr>
        <w:pStyle w:val="4"/>
      </w:pPr>
      <w:r>
        <w:rPr>
          <w:rFonts w:hint="eastAsia"/>
        </w:rPr>
        <w:t>1</w:t>
      </w:r>
      <w:r>
        <w:t>.3</w:t>
      </w:r>
      <w:r>
        <w:rPr>
          <w:rFonts w:hint="eastAsia"/>
        </w:rPr>
        <w:t xml:space="preserve"> </w:t>
      </w:r>
      <w:r>
        <w:rPr>
          <w:rFonts w:hint="eastAsia"/>
        </w:rPr>
        <w:t>补零、</w:t>
      </w:r>
      <w:r>
        <w:rPr>
          <w:rFonts w:hint="eastAsia"/>
        </w:rPr>
        <w:t>6</w:t>
      </w:r>
      <w:r>
        <w:t>4</w:t>
      </w:r>
      <w:r>
        <w:rPr>
          <w:rFonts w:hint="eastAsia"/>
        </w:rPr>
        <w:t>点</w:t>
      </w:r>
      <w:r>
        <w:rPr>
          <w:rFonts w:hint="eastAsia"/>
        </w:rPr>
        <w:t>DFT</w:t>
      </w:r>
      <w:r>
        <w:rPr>
          <w:rFonts w:hint="eastAsia"/>
        </w:rPr>
        <w:t>及波形</w:t>
      </w:r>
    </w:p>
    <w:p w14:paraId="038EF79B" w14:textId="77777777" w:rsidR="00FC22B0" w:rsidRDefault="00FC22B0" w:rsidP="00FC22B0">
      <w:pPr>
        <w:widowControl w:val="0"/>
        <w:jc w:val="both"/>
        <w:rPr>
          <w:rFonts w:ascii="宋体" w:eastAsia="宋体" w:hAnsi="宋体" w:cs="Times New Roman"/>
          <w:b/>
          <w:szCs w:val="24"/>
        </w:rPr>
      </w:pPr>
      <w:r>
        <w:rPr>
          <w:rFonts w:ascii="宋体" w:eastAsia="宋体" w:hAnsi="宋体" w:cs="Times New Roman" w:hint="eastAsia"/>
          <w:b/>
          <w:szCs w:val="24"/>
        </w:rPr>
        <w:t>代码：</w:t>
      </w:r>
    </w:p>
    <w:p w14:paraId="751951B7" w14:textId="77777777" w:rsidR="006575A0" w:rsidRDefault="006575A0" w:rsidP="00FC22B0">
      <w:pPr>
        <w:sectPr w:rsidR="006575A0" w:rsidSect="00614BA2">
          <w:type w:val="continuous"/>
          <w:pgSz w:w="11906" w:h="16838"/>
          <w:pgMar w:top="1440" w:right="1800" w:bottom="1440" w:left="1800" w:header="851" w:footer="992" w:gutter="0"/>
          <w:pgNumType w:start="1"/>
          <w:cols w:space="425"/>
          <w:docGrid w:type="lines" w:linePitch="312"/>
        </w:sectPr>
      </w:pPr>
    </w:p>
    <w:p w14:paraId="1EBDB4C6" w14:textId="5D61341E" w:rsidR="00FC22B0" w:rsidRDefault="00FC22B0" w:rsidP="00FC22B0">
      <w:r>
        <w:t>x = [2 -1 1 1];</w:t>
      </w:r>
    </w:p>
    <w:p w14:paraId="6ECCE3FF" w14:textId="77777777" w:rsidR="00FC22B0" w:rsidRDefault="00FC22B0" w:rsidP="00FC22B0">
      <w:r>
        <w:t>n = 0:3;</w:t>
      </w:r>
    </w:p>
    <w:p w14:paraId="4553A632" w14:textId="77777777" w:rsidR="00FC22B0" w:rsidRDefault="00FC22B0" w:rsidP="00FC22B0">
      <w:r>
        <w:t>n1 = 0:63;</w:t>
      </w:r>
    </w:p>
    <w:p w14:paraId="351BB00B" w14:textId="77777777" w:rsidR="00FC22B0" w:rsidRDefault="00FC22B0" w:rsidP="00FC22B0">
      <w:r>
        <w:t>z = zeros(1,60);</w:t>
      </w:r>
    </w:p>
    <w:p w14:paraId="023D74B6" w14:textId="77777777" w:rsidR="00FC22B0" w:rsidRDefault="00FC22B0" w:rsidP="00FC22B0">
      <w:r>
        <w:t>x1 = [x,z];</w:t>
      </w:r>
    </w:p>
    <w:p w14:paraId="0AB30E03" w14:textId="77777777" w:rsidR="00FC22B0" w:rsidRDefault="00FC22B0" w:rsidP="00FC22B0">
      <w:r>
        <w:t>y = fft(x);</w:t>
      </w:r>
    </w:p>
    <w:p w14:paraId="122D3CCC" w14:textId="77777777" w:rsidR="00FC22B0" w:rsidRDefault="00FC22B0" w:rsidP="00FC22B0">
      <w:r>
        <w:t>y1 = fft(x1);</w:t>
      </w:r>
    </w:p>
    <w:p w14:paraId="6C820EF3" w14:textId="77777777" w:rsidR="00FC22B0" w:rsidRDefault="00FC22B0" w:rsidP="00FC22B0">
      <w:r>
        <w:t>w = -pi : 0.01*pi: pi;</w:t>
      </w:r>
    </w:p>
    <w:p w14:paraId="548481B7" w14:textId="77777777" w:rsidR="00FC22B0" w:rsidRDefault="00FC22B0" w:rsidP="00FC22B0">
      <w:r>
        <w:t>X = x* exp(-j*n'*w);</w:t>
      </w:r>
    </w:p>
    <w:p w14:paraId="7A712E41" w14:textId="77777777" w:rsidR="00FC22B0" w:rsidRDefault="00FC22B0" w:rsidP="00FC22B0">
      <w:r>
        <w:t>subplot(211);</w:t>
      </w:r>
    </w:p>
    <w:p w14:paraId="63087F94" w14:textId="77777777" w:rsidR="00FC22B0" w:rsidRDefault="00FC22B0" w:rsidP="00FC22B0">
      <w:r>
        <w:t>stem(n1,abs(y1),'filled');</w:t>
      </w:r>
    </w:p>
    <w:p w14:paraId="5813364B" w14:textId="77777777" w:rsidR="00FC22B0" w:rsidRDefault="00FC22B0" w:rsidP="00FC22B0">
      <w:r>
        <w:t>subplot(212);</w:t>
      </w:r>
    </w:p>
    <w:p w14:paraId="7416B9CE" w14:textId="77777777" w:rsidR="00FC22B0" w:rsidRPr="006F5669" w:rsidRDefault="00FC22B0" w:rsidP="00FC22B0">
      <w:r>
        <w:t>stem(n1,angle(y1),'filled');</w:t>
      </w:r>
    </w:p>
    <w:p w14:paraId="078397CF" w14:textId="77777777" w:rsidR="006575A0" w:rsidRDefault="006575A0" w:rsidP="00FC22B0">
      <w:pPr>
        <w:widowControl w:val="0"/>
        <w:jc w:val="both"/>
        <w:rPr>
          <w:rFonts w:ascii="宋体" w:eastAsia="宋体" w:hAnsi="宋体" w:cs="Times New Roman"/>
          <w:b/>
          <w:szCs w:val="24"/>
        </w:rPr>
        <w:sectPr w:rsidR="006575A0" w:rsidSect="006575A0">
          <w:type w:val="continuous"/>
          <w:pgSz w:w="11906" w:h="16838"/>
          <w:pgMar w:top="1440" w:right="1800" w:bottom="1440" w:left="1800" w:header="851" w:footer="992" w:gutter="0"/>
          <w:pgNumType w:start="1"/>
          <w:cols w:num="2" w:sep="1" w:space="425"/>
          <w:docGrid w:type="lines" w:linePitch="312"/>
        </w:sectPr>
      </w:pPr>
    </w:p>
    <w:p w14:paraId="26E2F685" w14:textId="6760CC1E" w:rsidR="00FC22B0" w:rsidRDefault="00FC22B0" w:rsidP="00FC22B0">
      <w:pPr>
        <w:widowControl w:val="0"/>
        <w:jc w:val="both"/>
        <w:rPr>
          <w:rFonts w:ascii="宋体" w:eastAsia="宋体" w:hAnsi="宋体" w:cs="Times New Roman"/>
          <w:b/>
          <w:szCs w:val="24"/>
        </w:rPr>
      </w:pPr>
      <w:r>
        <w:rPr>
          <w:rFonts w:ascii="宋体" w:eastAsia="宋体" w:hAnsi="宋体" w:cs="Times New Roman" w:hint="eastAsia"/>
          <w:b/>
          <w:szCs w:val="24"/>
        </w:rPr>
        <w:t>结果：</w:t>
      </w:r>
    </w:p>
    <w:p w14:paraId="6C180855" w14:textId="77777777" w:rsidR="00FC22B0" w:rsidRDefault="00FC22B0" w:rsidP="00FC22B0">
      <w:pPr>
        <w:widowControl w:val="0"/>
        <w:jc w:val="both"/>
        <w:rPr>
          <w:rFonts w:ascii="宋体" w:eastAsia="宋体" w:hAnsi="宋体" w:cs="Times New Roman"/>
          <w:b/>
          <w:szCs w:val="24"/>
        </w:rPr>
      </w:pPr>
      <w:r w:rsidRPr="0073250D">
        <w:rPr>
          <w:rFonts w:hint="eastAsia"/>
          <w:b/>
          <w:noProof/>
        </w:rPr>
        <w:drawing>
          <wp:inline distT="0" distB="0" distL="0" distR="0" wp14:anchorId="19A35A45" wp14:editId="2ACAB8B9">
            <wp:extent cx="5274310" cy="250253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2502535"/>
                    </a:xfrm>
                    <a:prstGeom prst="rect">
                      <a:avLst/>
                    </a:prstGeom>
                    <a:noFill/>
                    <a:ln>
                      <a:noFill/>
                    </a:ln>
                  </pic:spPr>
                </pic:pic>
              </a:graphicData>
            </a:graphic>
          </wp:inline>
        </w:drawing>
      </w:r>
    </w:p>
    <w:p w14:paraId="710491AC" w14:textId="77777777" w:rsidR="00FC22B0" w:rsidRPr="00EB712F" w:rsidRDefault="00FC22B0" w:rsidP="00FC22B0">
      <w:pPr>
        <w:pStyle w:val="4"/>
        <w:rPr>
          <w:rFonts w:eastAsiaTheme="majorHAnsi" w:cs="Times New Roman"/>
        </w:rPr>
      </w:pPr>
      <w:r w:rsidRPr="00EB712F">
        <w:rPr>
          <w:rFonts w:eastAsiaTheme="majorHAnsi" w:cs="Times New Roman"/>
        </w:rPr>
        <w:t xml:space="preserve">1.4 </w:t>
      </w:r>
    </w:p>
    <w:p w14:paraId="575569CC" w14:textId="77777777" w:rsidR="00FC22B0" w:rsidRPr="007A1185" w:rsidRDefault="00FC22B0" w:rsidP="00FC22B0">
      <w:pPr>
        <w:pStyle w:val="reader-word-layer"/>
        <w:shd w:val="clear" w:color="auto" w:fill="FFFFFF"/>
        <w:spacing w:before="0" w:beforeAutospacing="0" w:after="0" w:afterAutospacing="0"/>
        <w:rPr>
          <w:color w:val="000000"/>
          <w:sz w:val="21"/>
          <w:szCs w:val="21"/>
        </w:rPr>
      </w:pPr>
      <w:r>
        <w:rPr>
          <w:rFonts w:cs="Times New Roman" w:hint="eastAsia"/>
          <w:b/>
        </w:rPr>
        <w:t>答：</w:t>
      </w:r>
      <w:r w:rsidRPr="007A1185">
        <w:rPr>
          <w:rFonts w:hint="eastAsia"/>
          <w:color w:val="000000"/>
          <w:sz w:val="21"/>
          <w:szCs w:val="21"/>
        </w:rPr>
        <w:t>由实验结果波形看出，序列补零后，长度越长，DFT点数越多，其DFT越逼近其DTFT的连续波形。所以，</w:t>
      </w:r>
      <w:r>
        <w:rPr>
          <w:rFonts w:hint="eastAsia"/>
          <w:color w:val="000000"/>
          <w:sz w:val="21"/>
          <w:szCs w:val="21"/>
        </w:rPr>
        <w:t>可以推断出，当</w:t>
      </w:r>
      <w:r w:rsidRPr="007A1185">
        <w:rPr>
          <w:rFonts w:hint="eastAsia"/>
          <w:color w:val="000000"/>
          <w:sz w:val="21"/>
          <w:szCs w:val="21"/>
        </w:rPr>
        <w:t>序列补零至无穷长时，可</w:t>
      </w:r>
      <w:r>
        <w:rPr>
          <w:rFonts w:hint="eastAsia"/>
          <w:color w:val="000000"/>
          <w:sz w:val="21"/>
          <w:szCs w:val="21"/>
        </w:rPr>
        <w:t>由</w:t>
      </w:r>
      <w:r w:rsidRPr="007A1185">
        <w:rPr>
          <w:rFonts w:hint="eastAsia"/>
          <w:color w:val="000000"/>
          <w:sz w:val="21"/>
          <w:szCs w:val="21"/>
        </w:rPr>
        <w:t>其DFT</w:t>
      </w:r>
      <w:r>
        <w:rPr>
          <w:rFonts w:hint="eastAsia"/>
          <w:color w:val="000000"/>
          <w:sz w:val="21"/>
          <w:szCs w:val="21"/>
        </w:rPr>
        <w:t>无限逼近其</w:t>
      </w:r>
      <w:r w:rsidRPr="007A1185">
        <w:rPr>
          <w:rFonts w:hint="eastAsia"/>
          <w:color w:val="000000"/>
          <w:sz w:val="21"/>
          <w:szCs w:val="21"/>
        </w:rPr>
        <w:t>DTFT。</w:t>
      </w:r>
    </w:p>
    <w:p w14:paraId="2AA35BE0" w14:textId="3C391573" w:rsidR="00FC22B0" w:rsidRDefault="00FC22B0" w:rsidP="00FC22B0">
      <w:pPr>
        <w:pStyle w:val="3"/>
      </w:pPr>
      <w:r>
        <w:rPr>
          <w:rFonts w:hint="eastAsia"/>
        </w:rPr>
        <w:t>2</w:t>
      </w:r>
      <w:r>
        <w:t xml:space="preserve">. </w:t>
      </w:r>
      <w:r>
        <w:rPr>
          <w:rFonts w:hint="eastAsia"/>
        </w:rPr>
        <w:t>代码和分析</w:t>
      </w:r>
    </w:p>
    <w:p w14:paraId="58086ED3" w14:textId="77777777" w:rsidR="00FC22B0" w:rsidRPr="0034588A" w:rsidRDefault="00FC22B0" w:rsidP="00FC22B0">
      <w:pPr>
        <w:pStyle w:val="4"/>
      </w:pPr>
      <w:r>
        <w:rPr>
          <w:rFonts w:hint="eastAsia"/>
        </w:rPr>
        <w:t>2</w:t>
      </w:r>
      <w:r>
        <w:t>.1 0</w:t>
      </w:r>
      <w:r>
        <w:rPr>
          <w:rFonts w:hint="eastAsia"/>
        </w:rPr>
        <w:t>≤</w:t>
      </w:r>
      <w:r>
        <w:t>n</w:t>
      </w:r>
      <w:r>
        <w:rPr>
          <w:rFonts w:hint="eastAsia"/>
        </w:rPr>
        <w:t>≤</w:t>
      </w:r>
      <w:r>
        <w:t>10</w:t>
      </w:r>
    </w:p>
    <w:p w14:paraId="5690754F" w14:textId="77777777" w:rsidR="00FC22B0" w:rsidRDefault="00FC22B0" w:rsidP="00FC22B0">
      <w:pPr>
        <w:widowControl w:val="0"/>
        <w:jc w:val="both"/>
        <w:rPr>
          <w:rFonts w:ascii="宋体" w:eastAsia="宋体" w:hAnsi="宋体" w:cs="Times New Roman"/>
          <w:b/>
          <w:szCs w:val="24"/>
        </w:rPr>
      </w:pPr>
      <w:r w:rsidRPr="0034588A">
        <w:rPr>
          <w:rFonts w:ascii="宋体" w:eastAsia="宋体" w:hAnsi="宋体" w:cs="Times New Roman" w:hint="eastAsia"/>
          <w:b/>
          <w:szCs w:val="24"/>
        </w:rPr>
        <w:t>代码：</w:t>
      </w:r>
    </w:p>
    <w:p w14:paraId="693C4EA6" w14:textId="77777777" w:rsidR="00614BA2" w:rsidRDefault="00614BA2" w:rsidP="00FC22B0">
      <w:pPr>
        <w:sectPr w:rsidR="00614BA2" w:rsidSect="00614BA2">
          <w:type w:val="continuous"/>
          <w:pgSz w:w="11906" w:h="16838"/>
          <w:pgMar w:top="1440" w:right="1800" w:bottom="1440" w:left="1800" w:header="851" w:footer="992" w:gutter="0"/>
          <w:pgNumType w:start="1"/>
          <w:cols w:space="425"/>
          <w:docGrid w:type="lines" w:linePitch="312"/>
        </w:sectPr>
      </w:pPr>
    </w:p>
    <w:p w14:paraId="7EF13DAC" w14:textId="7147C422" w:rsidR="00FC22B0" w:rsidRPr="00963972" w:rsidRDefault="00FC22B0" w:rsidP="00FC22B0">
      <w:r w:rsidRPr="00963972">
        <w:lastRenderedPageBreak/>
        <w:t>n = 0:10;</w:t>
      </w:r>
    </w:p>
    <w:p w14:paraId="07D7F7DC" w14:textId="77777777" w:rsidR="00FC22B0" w:rsidRPr="00963972" w:rsidRDefault="00FC22B0" w:rsidP="00FC22B0">
      <w:r w:rsidRPr="00963972">
        <w:t>x = cos(0.48*pi*n)+cos(0.52*pi*n);</w:t>
      </w:r>
    </w:p>
    <w:p w14:paraId="034C5684" w14:textId="77777777" w:rsidR="00FC22B0" w:rsidRPr="00963972" w:rsidRDefault="00FC22B0" w:rsidP="00FC22B0">
      <w:r w:rsidRPr="00963972">
        <w:t>n1 = 0:99;</w:t>
      </w:r>
    </w:p>
    <w:p w14:paraId="229FC425" w14:textId="77777777" w:rsidR="00FC22B0" w:rsidRPr="00963972" w:rsidRDefault="00FC22B0" w:rsidP="00FC22B0">
      <w:r w:rsidRPr="00963972">
        <w:t>n2 = 0:100;</w:t>
      </w:r>
    </w:p>
    <w:p w14:paraId="66349024" w14:textId="77777777" w:rsidR="00FC22B0" w:rsidRPr="00963972" w:rsidRDefault="00FC22B0" w:rsidP="00FC22B0">
      <w:r w:rsidRPr="00963972">
        <w:t>z = zeros(1,89);</w:t>
      </w:r>
    </w:p>
    <w:p w14:paraId="098A979D" w14:textId="77777777" w:rsidR="00FC22B0" w:rsidRPr="00963972" w:rsidRDefault="00FC22B0" w:rsidP="00FC22B0">
      <w:r w:rsidRPr="00963972">
        <w:t>x1 = [x,z];</w:t>
      </w:r>
    </w:p>
    <w:p w14:paraId="24E7100B" w14:textId="77777777" w:rsidR="00FC22B0" w:rsidRPr="00963972" w:rsidRDefault="00FC22B0" w:rsidP="00FC22B0">
      <w:r w:rsidRPr="00963972">
        <w:t>x2 = cos(0.48*pi*n2)+cos(0.52*pi*n2);</w:t>
      </w:r>
    </w:p>
    <w:p w14:paraId="4F5F3DB4" w14:textId="77777777" w:rsidR="00FC22B0" w:rsidRPr="00963972" w:rsidRDefault="00FC22B0" w:rsidP="00FC22B0">
      <w:r w:rsidRPr="00963972">
        <w:t>y = fft(x);</w:t>
      </w:r>
    </w:p>
    <w:p w14:paraId="13CEF5B7" w14:textId="77777777" w:rsidR="00FC22B0" w:rsidRPr="00963972" w:rsidRDefault="00FC22B0" w:rsidP="00FC22B0">
      <w:r w:rsidRPr="00963972">
        <w:t>y1 = fft(x1);</w:t>
      </w:r>
    </w:p>
    <w:p w14:paraId="05B5205C" w14:textId="77777777" w:rsidR="00FC22B0" w:rsidRPr="00963972" w:rsidRDefault="00FC22B0" w:rsidP="00FC22B0">
      <w:r w:rsidRPr="00963972">
        <w:t>y2 = fft(x2);</w:t>
      </w:r>
    </w:p>
    <w:p w14:paraId="10A729B7" w14:textId="77777777" w:rsidR="00FC22B0" w:rsidRPr="00963972" w:rsidRDefault="00FC22B0" w:rsidP="00FC22B0">
      <w:r w:rsidRPr="00963972">
        <w:t>subplot(211);</w:t>
      </w:r>
    </w:p>
    <w:p w14:paraId="77F7FF1C" w14:textId="77777777" w:rsidR="00FC22B0" w:rsidRPr="00963972" w:rsidRDefault="00FC22B0" w:rsidP="00FC22B0">
      <w:r w:rsidRPr="00963972">
        <w:t>stem(n,abs(y),'filled');</w:t>
      </w:r>
    </w:p>
    <w:p w14:paraId="0002C6C4" w14:textId="77777777" w:rsidR="00FC22B0" w:rsidRDefault="00FC22B0" w:rsidP="00FC22B0">
      <w:r w:rsidRPr="00963972">
        <w:t>title('0&lt;=n&lt;=10');</w:t>
      </w:r>
    </w:p>
    <w:p w14:paraId="05900EC5" w14:textId="77777777" w:rsidR="00FC22B0" w:rsidRPr="00963972" w:rsidRDefault="00FC22B0" w:rsidP="00FC22B0">
      <w:r>
        <w:rPr>
          <w:rFonts w:hint="eastAsia"/>
        </w:rPr>
        <w:t>g</w:t>
      </w:r>
      <w:r>
        <w:t>rid on;</w:t>
      </w:r>
    </w:p>
    <w:p w14:paraId="02934C93" w14:textId="77777777" w:rsidR="00FC22B0" w:rsidRPr="00963972" w:rsidRDefault="00FC22B0" w:rsidP="00FC22B0">
      <w:r w:rsidRPr="00963972">
        <w:t>subplot(212);</w:t>
      </w:r>
    </w:p>
    <w:p w14:paraId="67ED5CC4" w14:textId="77777777" w:rsidR="00FC22B0" w:rsidRPr="00963972" w:rsidRDefault="00FC22B0" w:rsidP="00FC22B0">
      <w:r w:rsidRPr="00963972">
        <w:t>stem(n1,abs(y1),'filled');</w:t>
      </w:r>
    </w:p>
    <w:p w14:paraId="180CC93F" w14:textId="77777777" w:rsidR="00FC22B0" w:rsidRDefault="00FC22B0" w:rsidP="00FC22B0">
      <w:r w:rsidRPr="00963972">
        <w:t>title('100 points');</w:t>
      </w:r>
    </w:p>
    <w:p w14:paraId="3D913D38" w14:textId="77777777" w:rsidR="00FC22B0" w:rsidRPr="0034588A" w:rsidRDefault="00FC22B0" w:rsidP="00FC22B0">
      <w:r>
        <w:rPr>
          <w:rFonts w:hint="eastAsia"/>
        </w:rPr>
        <w:t>g</w:t>
      </w:r>
      <w:r>
        <w:t>rid on;</w:t>
      </w:r>
    </w:p>
    <w:p w14:paraId="6E59F32C" w14:textId="77777777" w:rsidR="00614BA2" w:rsidRDefault="00614BA2" w:rsidP="00FC22B0">
      <w:pPr>
        <w:widowControl w:val="0"/>
        <w:jc w:val="both"/>
        <w:rPr>
          <w:rFonts w:ascii="宋体" w:eastAsia="宋体" w:hAnsi="宋体" w:cs="Times New Roman"/>
          <w:b/>
          <w:szCs w:val="24"/>
        </w:rPr>
        <w:sectPr w:rsidR="00614BA2" w:rsidSect="00614BA2">
          <w:type w:val="continuous"/>
          <w:pgSz w:w="11906" w:h="16838"/>
          <w:pgMar w:top="1440" w:right="1800" w:bottom="1440" w:left="1800" w:header="851" w:footer="992" w:gutter="0"/>
          <w:pgNumType w:start="1"/>
          <w:cols w:num="2" w:sep="1" w:space="425"/>
          <w:docGrid w:type="lines" w:linePitch="312"/>
        </w:sectPr>
      </w:pPr>
    </w:p>
    <w:p w14:paraId="07E66430" w14:textId="49A231B6" w:rsidR="00FC22B0" w:rsidRDefault="00FC22B0" w:rsidP="00FC22B0">
      <w:pPr>
        <w:widowControl w:val="0"/>
        <w:jc w:val="both"/>
        <w:rPr>
          <w:rFonts w:ascii="宋体" w:eastAsia="宋体" w:hAnsi="宋体" w:cs="Times New Roman"/>
          <w:b/>
          <w:szCs w:val="24"/>
        </w:rPr>
      </w:pPr>
      <w:r>
        <w:rPr>
          <w:rFonts w:ascii="宋体" w:eastAsia="宋体" w:hAnsi="宋体" w:cs="Times New Roman" w:hint="eastAsia"/>
          <w:b/>
          <w:szCs w:val="24"/>
        </w:rPr>
        <w:t>结果：</w:t>
      </w:r>
    </w:p>
    <w:p w14:paraId="2C9E4CEC" w14:textId="77777777" w:rsidR="00FC22B0" w:rsidRDefault="00FC22B0" w:rsidP="00FC22B0">
      <w:pPr>
        <w:widowControl w:val="0"/>
        <w:jc w:val="both"/>
        <w:rPr>
          <w:rFonts w:ascii="宋体" w:eastAsia="宋体" w:hAnsi="宋体" w:cs="Times New Roman"/>
          <w:b/>
          <w:szCs w:val="24"/>
        </w:rPr>
      </w:pPr>
      <w:r w:rsidRPr="00C341C8">
        <w:rPr>
          <w:rFonts w:ascii="宋体" w:eastAsia="宋体" w:hAnsi="宋体" w:cs="Times New Roman"/>
          <w:b/>
          <w:noProof/>
          <w:szCs w:val="24"/>
        </w:rPr>
        <w:drawing>
          <wp:inline distT="0" distB="0" distL="0" distR="0" wp14:anchorId="3E1D58C4" wp14:editId="06E31C97">
            <wp:extent cx="5274310" cy="395903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3959035"/>
                    </a:xfrm>
                    <a:prstGeom prst="rect">
                      <a:avLst/>
                    </a:prstGeom>
                    <a:noFill/>
                    <a:ln>
                      <a:noFill/>
                    </a:ln>
                  </pic:spPr>
                </pic:pic>
              </a:graphicData>
            </a:graphic>
          </wp:inline>
        </w:drawing>
      </w:r>
    </w:p>
    <w:p w14:paraId="4FF9B826" w14:textId="77777777" w:rsidR="00FC22B0" w:rsidRPr="0034588A" w:rsidRDefault="00FC22B0" w:rsidP="00FC22B0">
      <w:pPr>
        <w:pStyle w:val="4"/>
      </w:pPr>
      <w:r>
        <w:rPr>
          <w:rFonts w:hint="eastAsia"/>
        </w:rPr>
        <w:t>2</w:t>
      </w:r>
      <w:r>
        <w:t>.2 0</w:t>
      </w:r>
      <w:r>
        <w:rPr>
          <w:rFonts w:hint="eastAsia"/>
        </w:rPr>
        <w:t>≤</w:t>
      </w:r>
      <w:r>
        <w:t>n</w:t>
      </w:r>
      <w:r>
        <w:rPr>
          <w:rFonts w:hint="eastAsia"/>
        </w:rPr>
        <w:t>≤</w:t>
      </w:r>
      <w:r>
        <w:t>100</w:t>
      </w:r>
    </w:p>
    <w:p w14:paraId="3A1A6F68" w14:textId="77777777" w:rsidR="00FC22B0" w:rsidRDefault="00FC22B0" w:rsidP="00FC22B0">
      <w:pPr>
        <w:widowControl w:val="0"/>
        <w:jc w:val="both"/>
        <w:rPr>
          <w:rFonts w:ascii="宋体" w:eastAsia="宋体" w:hAnsi="宋体" w:cs="Times New Roman"/>
          <w:b/>
          <w:szCs w:val="24"/>
        </w:rPr>
      </w:pPr>
      <w:r>
        <w:rPr>
          <w:rFonts w:ascii="宋体" w:eastAsia="宋体" w:hAnsi="宋体" w:cs="Times New Roman" w:hint="eastAsia"/>
          <w:b/>
          <w:szCs w:val="24"/>
        </w:rPr>
        <w:t>代码：</w:t>
      </w:r>
    </w:p>
    <w:p w14:paraId="7CD145D6" w14:textId="77777777" w:rsidR="00614BA2" w:rsidRDefault="00614BA2" w:rsidP="00FC22B0">
      <w:pPr>
        <w:sectPr w:rsidR="00614BA2" w:rsidSect="00614BA2">
          <w:type w:val="continuous"/>
          <w:pgSz w:w="11906" w:h="16838"/>
          <w:pgMar w:top="1440" w:right="1800" w:bottom="1440" w:left="1800" w:header="851" w:footer="992" w:gutter="0"/>
          <w:pgNumType w:start="1"/>
          <w:cols w:space="425"/>
          <w:docGrid w:type="lines" w:linePitch="312"/>
        </w:sectPr>
      </w:pPr>
    </w:p>
    <w:p w14:paraId="2330CE50" w14:textId="54452CB7" w:rsidR="00FC22B0" w:rsidRPr="00963972" w:rsidRDefault="00FC22B0" w:rsidP="00FC22B0">
      <w:r w:rsidRPr="00963972">
        <w:t>n = 0:10;</w:t>
      </w:r>
    </w:p>
    <w:p w14:paraId="22678B43" w14:textId="77777777" w:rsidR="00FC22B0" w:rsidRDefault="00FC22B0" w:rsidP="00FC22B0">
      <w:r w:rsidRPr="00963972">
        <w:t>n2 = 0:100;</w:t>
      </w:r>
    </w:p>
    <w:p w14:paraId="795645A7" w14:textId="77777777" w:rsidR="00FC22B0" w:rsidRDefault="00FC22B0" w:rsidP="00FC22B0">
      <w:r w:rsidRPr="00963972">
        <w:t>x2 = cos(0.48*pi*n2)+cos(0.52*pi*n2);</w:t>
      </w:r>
    </w:p>
    <w:p w14:paraId="7DBB2055" w14:textId="77777777" w:rsidR="00FC22B0" w:rsidRPr="00C341C8" w:rsidRDefault="00FC22B0" w:rsidP="00FC22B0">
      <w:r w:rsidRPr="00C341C8">
        <w:t>y2 = fft(x2);</w:t>
      </w:r>
    </w:p>
    <w:p w14:paraId="0ED46913" w14:textId="77777777" w:rsidR="00FC22B0" w:rsidRPr="00963972" w:rsidRDefault="00FC22B0" w:rsidP="00FC22B0">
      <w:r w:rsidRPr="00963972">
        <w:t>stem(n2,abs(y2),'filled');</w:t>
      </w:r>
    </w:p>
    <w:p w14:paraId="05CFABB0" w14:textId="77777777" w:rsidR="00FC22B0" w:rsidRDefault="00FC22B0" w:rsidP="00FC22B0">
      <w:r w:rsidRPr="00963972">
        <w:t>title('0&lt;=n&lt;=100');</w:t>
      </w:r>
    </w:p>
    <w:p w14:paraId="0AFA31BE" w14:textId="77777777" w:rsidR="00FC22B0" w:rsidRPr="00C341C8" w:rsidRDefault="00FC22B0" w:rsidP="00FC22B0">
      <w:r>
        <w:rPr>
          <w:rFonts w:hint="eastAsia"/>
        </w:rPr>
        <w:t>grid</w:t>
      </w:r>
      <w:r>
        <w:t xml:space="preserve"> </w:t>
      </w:r>
      <w:r>
        <w:rPr>
          <w:rFonts w:hint="eastAsia"/>
        </w:rPr>
        <w:t>on;</w:t>
      </w:r>
    </w:p>
    <w:p w14:paraId="28339A32" w14:textId="77777777" w:rsidR="00614BA2" w:rsidRDefault="00614BA2" w:rsidP="00FC22B0">
      <w:pPr>
        <w:widowControl w:val="0"/>
        <w:jc w:val="both"/>
        <w:rPr>
          <w:rFonts w:ascii="宋体" w:eastAsia="宋体" w:hAnsi="宋体" w:cs="Times New Roman"/>
          <w:b/>
          <w:szCs w:val="24"/>
        </w:rPr>
        <w:sectPr w:rsidR="00614BA2" w:rsidSect="00614BA2">
          <w:type w:val="continuous"/>
          <w:pgSz w:w="11906" w:h="16838"/>
          <w:pgMar w:top="1440" w:right="1800" w:bottom="1440" w:left="1800" w:header="851" w:footer="992" w:gutter="0"/>
          <w:pgNumType w:start="1"/>
          <w:cols w:num="2" w:sep="1" w:space="425"/>
          <w:docGrid w:type="lines" w:linePitch="312"/>
        </w:sectPr>
      </w:pPr>
    </w:p>
    <w:p w14:paraId="3B52FF58" w14:textId="03712F63" w:rsidR="00FC22B0" w:rsidRDefault="00FC22B0" w:rsidP="00FC22B0">
      <w:pPr>
        <w:widowControl w:val="0"/>
        <w:jc w:val="both"/>
        <w:rPr>
          <w:rFonts w:ascii="宋体" w:eastAsia="宋体" w:hAnsi="宋体" w:cs="Times New Roman"/>
          <w:b/>
          <w:szCs w:val="24"/>
        </w:rPr>
      </w:pPr>
      <w:r>
        <w:rPr>
          <w:rFonts w:ascii="宋体" w:eastAsia="宋体" w:hAnsi="宋体" w:cs="Times New Roman" w:hint="eastAsia"/>
          <w:b/>
          <w:szCs w:val="24"/>
        </w:rPr>
        <w:t>结果：</w:t>
      </w:r>
    </w:p>
    <w:p w14:paraId="7A1AAB15" w14:textId="77777777" w:rsidR="00FC22B0" w:rsidRDefault="00FC22B0" w:rsidP="00FC22B0">
      <w:pPr>
        <w:widowControl w:val="0"/>
        <w:jc w:val="both"/>
        <w:rPr>
          <w:rFonts w:ascii="宋体" w:eastAsia="宋体" w:hAnsi="宋体" w:cs="Times New Roman"/>
          <w:b/>
          <w:szCs w:val="24"/>
        </w:rPr>
      </w:pPr>
      <w:r w:rsidRPr="00C341C8">
        <w:rPr>
          <w:rFonts w:ascii="宋体" w:eastAsia="宋体" w:hAnsi="宋体" w:cs="Times New Roman" w:hint="eastAsia"/>
          <w:b/>
          <w:noProof/>
          <w:szCs w:val="24"/>
        </w:rPr>
        <w:lastRenderedPageBreak/>
        <w:drawing>
          <wp:inline distT="0" distB="0" distL="0" distR="0" wp14:anchorId="51CC87F9" wp14:editId="2E89415C">
            <wp:extent cx="5274310" cy="395903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4310" cy="3959035"/>
                    </a:xfrm>
                    <a:prstGeom prst="rect">
                      <a:avLst/>
                    </a:prstGeom>
                    <a:noFill/>
                    <a:ln>
                      <a:noFill/>
                    </a:ln>
                  </pic:spPr>
                </pic:pic>
              </a:graphicData>
            </a:graphic>
          </wp:inline>
        </w:drawing>
      </w:r>
    </w:p>
    <w:p w14:paraId="6C2235D8" w14:textId="77777777" w:rsidR="00FC22B0" w:rsidRDefault="00FC22B0" w:rsidP="00FC22B0">
      <w:pPr>
        <w:pStyle w:val="4"/>
      </w:pPr>
      <w:r>
        <w:rPr>
          <w:rFonts w:hint="eastAsia"/>
        </w:rPr>
        <w:t>2.</w:t>
      </w:r>
      <w:r>
        <w:t xml:space="preserve">3 </w:t>
      </w:r>
    </w:p>
    <w:p w14:paraId="4AD89D0B" w14:textId="163E4213" w:rsidR="00FC22B0" w:rsidRPr="00DA66A6" w:rsidRDefault="00FC22B0" w:rsidP="00DA66A6">
      <w:pPr>
        <w:pStyle w:val="reader-word-layer"/>
        <w:shd w:val="clear" w:color="auto" w:fill="FFFFFF"/>
        <w:spacing w:before="0" w:beforeAutospacing="0" w:after="0" w:afterAutospacing="0"/>
        <w:rPr>
          <w:rFonts w:cs="Times New Roman"/>
          <w:sz w:val="21"/>
          <w:szCs w:val="21"/>
        </w:rPr>
      </w:pPr>
      <w:r w:rsidRPr="00C341C8">
        <w:rPr>
          <w:rFonts w:cs="Times New Roman" w:hint="eastAsia"/>
          <w:b/>
          <w:sz w:val="21"/>
          <w:szCs w:val="21"/>
        </w:rPr>
        <w:t>答：</w:t>
      </w:r>
      <w:r w:rsidRPr="00C341C8">
        <w:rPr>
          <w:rFonts w:cs="Times New Roman" w:hint="eastAsia"/>
          <w:sz w:val="21"/>
          <w:szCs w:val="21"/>
        </w:rPr>
        <w:t>频谱分辨率，它与信号采集时间成反比，它的定义是在使用DFT时，在频DFT率轴上的所能得到的最小频率间隔，也就是与采样间隔成反比。所以我们可以通过增加时域内信号采样点数来增加分辨率</w:t>
      </w:r>
      <w:r>
        <w:rPr>
          <w:rFonts w:cs="Times New Roman" w:hint="eastAsia"/>
          <w:sz w:val="21"/>
          <w:szCs w:val="21"/>
        </w:rPr>
        <w:t>。</w:t>
      </w:r>
    </w:p>
    <w:p w14:paraId="730D8BC1" w14:textId="7D6A3E58" w:rsidR="00FC22B0" w:rsidRDefault="00FC22B0" w:rsidP="00FC22B0">
      <w:pPr>
        <w:pStyle w:val="3"/>
      </w:pPr>
      <w:r>
        <w:rPr>
          <w:rFonts w:hint="eastAsia"/>
        </w:rPr>
        <w:t>3.</w:t>
      </w:r>
      <w:r>
        <w:t xml:space="preserve"> </w:t>
      </w:r>
      <w:r>
        <w:rPr>
          <w:rFonts w:hint="eastAsia"/>
        </w:rPr>
        <w:t>代码和分析</w:t>
      </w:r>
    </w:p>
    <w:p w14:paraId="69B7665E" w14:textId="77777777" w:rsidR="00FC22B0" w:rsidRDefault="00FC22B0" w:rsidP="00FC22B0">
      <w:pPr>
        <w:rPr>
          <w:b/>
        </w:rPr>
      </w:pPr>
      <w:r w:rsidRPr="005476EA">
        <w:rPr>
          <w:rFonts w:hint="eastAsia"/>
          <w:b/>
        </w:rPr>
        <w:t>代码：</w:t>
      </w:r>
    </w:p>
    <w:p w14:paraId="01E865E1" w14:textId="77777777" w:rsidR="00614BA2" w:rsidRDefault="00614BA2" w:rsidP="00FC22B0">
      <w:pPr>
        <w:sectPr w:rsidR="00614BA2" w:rsidSect="00614BA2">
          <w:type w:val="continuous"/>
          <w:pgSz w:w="11906" w:h="16838"/>
          <w:pgMar w:top="1440" w:right="1800" w:bottom="1440" w:left="1800" w:header="851" w:footer="992" w:gutter="0"/>
          <w:pgNumType w:start="1"/>
          <w:cols w:space="425"/>
          <w:docGrid w:type="lines" w:linePitch="312"/>
        </w:sectPr>
      </w:pPr>
    </w:p>
    <w:p w14:paraId="3BDF1CB5" w14:textId="5EAF309A" w:rsidR="00FC22B0" w:rsidRDefault="00FC22B0" w:rsidP="00FC22B0">
      <w:r>
        <w:t>clear all;</w:t>
      </w:r>
    </w:p>
    <w:p w14:paraId="795D2F8E" w14:textId="77777777" w:rsidR="00FC22B0" w:rsidRDefault="00FC22B0" w:rsidP="00FC22B0">
      <w:r>
        <w:t>N1 = input('sampling points=');</w:t>
      </w:r>
    </w:p>
    <w:p w14:paraId="06F658B2" w14:textId="77777777" w:rsidR="00FC22B0" w:rsidRDefault="00FC22B0" w:rsidP="00FC22B0">
      <w:r>
        <w:t>N2 = 50;</w:t>
      </w:r>
    </w:p>
    <w:p w14:paraId="33B54CC0" w14:textId="77777777" w:rsidR="00FC22B0" w:rsidRDefault="00FC22B0" w:rsidP="00FC22B0">
      <w:r>
        <w:t>n = 0:1/N1:1;</w:t>
      </w:r>
    </w:p>
    <w:p w14:paraId="4D4E4268" w14:textId="77777777" w:rsidR="00FC22B0" w:rsidRDefault="00FC22B0" w:rsidP="00FC22B0">
      <w:r>
        <w:t>x = 0.15 * sin(2*pi*n)+sin(4*pi*n)-0.1*sin(6*pi*n);</w:t>
      </w:r>
    </w:p>
    <w:p w14:paraId="4E5675C2" w14:textId="77777777" w:rsidR="00FC22B0" w:rsidRDefault="00FC22B0" w:rsidP="00FC22B0">
      <w:r>
        <w:t>z = zeros(1,N2);</w:t>
      </w:r>
    </w:p>
    <w:p w14:paraId="65F0757B" w14:textId="77777777" w:rsidR="00FC22B0" w:rsidRDefault="00FC22B0" w:rsidP="00FC22B0">
      <w:r>
        <w:t>x = [x,z];</w:t>
      </w:r>
    </w:p>
    <w:p w14:paraId="54D7E000" w14:textId="77777777" w:rsidR="00FC22B0" w:rsidRDefault="00FC22B0" w:rsidP="00FC22B0">
      <w:r>
        <w:t>X = fft(x);</w:t>
      </w:r>
    </w:p>
    <w:p w14:paraId="78B9448D" w14:textId="77777777" w:rsidR="00FC22B0" w:rsidRDefault="00FC22B0" w:rsidP="00FC22B0">
      <w:r>
        <w:t>stem(0:(N1+N2),abs(X),'filled');</w:t>
      </w:r>
    </w:p>
    <w:p w14:paraId="7687CC48" w14:textId="77777777" w:rsidR="00FC22B0" w:rsidRDefault="00FC22B0" w:rsidP="00FC22B0">
      <w:r>
        <w:t>axis tight;</w:t>
      </w:r>
    </w:p>
    <w:p w14:paraId="52B4D81F" w14:textId="77777777" w:rsidR="00FC22B0" w:rsidRDefault="00FC22B0" w:rsidP="00FC22B0">
      <w:r>
        <w:t>xlabel('k');</w:t>
      </w:r>
    </w:p>
    <w:p w14:paraId="7ED401BD" w14:textId="77777777" w:rsidR="00FC22B0" w:rsidRDefault="00FC22B0" w:rsidP="00FC22B0">
      <w:r>
        <w:t>ylabel('|X(k)|');</w:t>
      </w:r>
    </w:p>
    <w:p w14:paraId="26539FC1" w14:textId="77777777" w:rsidR="00FC22B0" w:rsidRDefault="00FC22B0" w:rsidP="00FC22B0">
      <w:r>
        <w:t>title(['DFT-sampling points = ' num2str(N1)]);</w:t>
      </w:r>
    </w:p>
    <w:p w14:paraId="71247EC2" w14:textId="77777777" w:rsidR="00FC22B0" w:rsidRPr="003472ED" w:rsidRDefault="00FC22B0" w:rsidP="00FC22B0">
      <w:r>
        <w:t>grid on;</w:t>
      </w:r>
    </w:p>
    <w:p w14:paraId="4E2F40E2" w14:textId="77777777" w:rsidR="00614BA2" w:rsidRDefault="00614BA2" w:rsidP="00FC22B0">
      <w:pPr>
        <w:rPr>
          <w:b/>
        </w:rPr>
        <w:sectPr w:rsidR="00614BA2" w:rsidSect="00614BA2">
          <w:type w:val="continuous"/>
          <w:pgSz w:w="11906" w:h="16838"/>
          <w:pgMar w:top="1440" w:right="1800" w:bottom="1440" w:left="1800" w:header="851" w:footer="992" w:gutter="0"/>
          <w:pgNumType w:start="1"/>
          <w:cols w:num="2" w:sep="1" w:space="425"/>
          <w:docGrid w:type="lines" w:linePitch="312"/>
        </w:sectPr>
      </w:pPr>
    </w:p>
    <w:p w14:paraId="201FDBE7" w14:textId="4B992BB9" w:rsidR="00FC22B0" w:rsidRDefault="00FC22B0" w:rsidP="00FC22B0">
      <w:pPr>
        <w:rPr>
          <w:b/>
        </w:rPr>
      </w:pPr>
      <w:r>
        <w:rPr>
          <w:rFonts w:hint="eastAsia"/>
          <w:b/>
        </w:rPr>
        <w:t>图形：</w:t>
      </w:r>
    </w:p>
    <w:p w14:paraId="0143F77A" w14:textId="77777777" w:rsidR="00FC22B0" w:rsidRDefault="00FC22B0" w:rsidP="00FC22B0">
      <w:pPr>
        <w:rPr>
          <w:b/>
        </w:rPr>
      </w:pPr>
      <w:r w:rsidRPr="005476EA">
        <w:rPr>
          <w:rFonts w:hint="eastAsia"/>
          <w:b/>
          <w:noProof/>
        </w:rPr>
        <w:lastRenderedPageBreak/>
        <w:drawing>
          <wp:inline distT="0" distB="0" distL="0" distR="0" wp14:anchorId="012116BC" wp14:editId="6D71D827">
            <wp:extent cx="5274310" cy="2541346"/>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541346"/>
                    </a:xfrm>
                    <a:prstGeom prst="rect">
                      <a:avLst/>
                    </a:prstGeom>
                    <a:noFill/>
                    <a:ln>
                      <a:noFill/>
                    </a:ln>
                  </pic:spPr>
                </pic:pic>
              </a:graphicData>
            </a:graphic>
          </wp:inline>
        </w:drawing>
      </w:r>
    </w:p>
    <w:p w14:paraId="2779AC88" w14:textId="77777777" w:rsidR="00FC22B0" w:rsidRDefault="00FC22B0" w:rsidP="00FC22B0">
      <w:pPr>
        <w:rPr>
          <w:b/>
        </w:rPr>
      </w:pPr>
      <w:r w:rsidRPr="005476EA">
        <w:rPr>
          <w:rFonts w:hint="eastAsia"/>
          <w:b/>
          <w:noProof/>
        </w:rPr>
        <w:drawing>
          <wp:inline distT="0" distB="0" distL="0" distR="0" wp14:anchorId="437E304D" wp14:editId="5B0FE126">
            <wp:extent cx="5274310" cy="2541346"/>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4310" cy="2541346"/>
                    </a:xfrm>
                    <a:prstGeom prst="rect">
                      <a:avLst/>
                    </a:prstGeom>
                    <a:noFill/>
                    <a:ln>
                      <a:noFill/>
                    </a:ln>
                  </pic:spPr>
                </pic:pic>
              </a:graphicData>
            </a:graphic>
          </wp:inline>
        </w:drawing>
      </w:r>
    </w:p>
    <w:p w14:paraId="01DCB381" w14:textId="77777777" w:rsidR="00FC22B0" w:rsidRDefault="00FC22B0" w:rsidP="00FC22B0">
      <w:pPr>
        <w:rPr>
          <w:b/>
        </w:rPr>
      </w:pPr>
      <w:r w:rsidRPr="005476EA">
        <w:rPr>
          <w:rFonts w:hint="eastAsia"/>
          <w:b/>
          <w:noProof/>
        </w:rPr>
        <w:drawing>
          <wp:inline distT="0" distB="0" distL="0" distR="0" wp14:anchorId="0B3D4D38" wp14:editId="49C80BB9">
            <wp:extent cx="5274310" cy="2541346"/>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541346"/>
                    </a:xfrm>
                    <a:prstGeom prst="rect">
                      <a:avLst/>
                    </a:prstGeom>
                    <a:noFill/>
                    <a:ln>
                      <a:noFill/>
                    </a:ln>
                  </pic:spPr>
                </pic:pic>
              </a:graphicData>
            </a:graphic>
          </wp:inline>
        </w:drawing>
      </w:r>
    </w:p>
    <w:p w14:paraId="0ADF0F88" w14:textId="77777777" w:rsidR="00FC22B0" w:rsidRDefault="00FC22B0" w:rsidP="00FC22B0">
      <w:pPr>
        <w:rPr>
          <w:b/>
        </w:rPr>
      </w:pPr>
      <w:r w:rsidRPr="008951CE">
        <w:rPr>
          <w:rFonts w:hint="eastAsia"/>
          <w:b/>
          <w:noProof/>
        </w:rPr>
        <w:lastRenderedPageBreak/>
        <w:drawing>
          <wp:inline distT="0" distB="0" distL="0" distR="0" wp14:anchorId="1A76A2C2" wp14:editId="544EAB31">
            <wp:extent cx="5274310" cy="2539717"/>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2539717"/>
                    </a:xfrm>
                    <a:prstGeom prst="rect">
                      <a:avLst/>
                    </a:prstGeom>
                    <a:noFill/>
                    <a:ln>
                      <a:noFill/>
                    </a:ln>
                  </pic:spPr>
                </pic:pic>
              </a:graphicData>
            </a:graphic>
          </wp:inline>
        </w:drawing>
      </w:r>
    </w:p>
    <w:p w14:paraId="2A637DF5" w14:textId="77777777" w:rsidR="00FC22B0" w:rsidRDefault="00FC22B0" w:rsidP="00FC22B0">
      <w:pPr>
        <w:rPr>
          <w:b/>
        </w:rPr>
      </w:pPr>
      <w:r>
        <w:rPr>
          <w:rFonts w:hint="eastAsia"/>
          <w:b/>
        </w:rPr>
        <w:t>分析：</w:t>
      </w:r>
    </w:p>
    <w:p w14:paraId="45E3F2E7" w14:textId="77777777" w:rsidR="00FC22B0" w:rsidRDefault="00FC22B0" w:rsidP="00FC22B0">
      <w:r>
        <w:rPr>
          <w:rFonts w:hint="eastAsia"/>
        </w:rPr>
        <w:t>由上述几个不同采样点数来看，随着采样点数的增加，最后当采样点数为5</w:t>
      </w:r>
      <w:r>
        <w:t>12</w:t>
      </w:r>
      <w:r>
        <w:rPr>
          <w:rFonts w:hint="eastAsia"/>
        </w:rPr>
        <w:t>的时候可以明显看出信号由三个频谱分量构成，其中一个频谱分量</w:t>
      </w:r>
      <w:r w:rsidRPr="008951CE">
        <w:rPr>
          <w:rFonts w:hint="eastAsia"/>
          <w:b/>
        </w:rPr>
        <w:t>幅值最大</w:t>
      </w:r>
      <w:r>
        <w:rPr>
          <w:rFonts w:hint="eastAsia"/>
        </w:rPr>
        <w:t>，能量最高，其他两个频谱分量能量较小，这也是时域波形近似为一个正弦信号波形的原因。</w:t>
      </w:r>
    </w:p>
    <w:p w14:paraId="28262547" w14:textId="6A255570" w:rsidR="00FC22B0" w:rsidRDefault="00FC22B0" w:rsidP="00FC22B0">
      <w:pPr>
        <w:pStyle w:val="3"/>
      </w:pPr>
      <w:r>
        <w:t xml:space="preserve">4. </w:t>
      </w:r>
      <w:r>
        <w:rPr>
          <w:rFonts w:hint="eastAsia"/>
        </w:rPr>
        <w:t>代码和分析</w:t>
      </w:r>
    </w:p>
    <w:p w14:paraId="5A70CD83" w14:textId="77777777" w:rsidR="00FC22B0" w:rsidRDefault="00FC22B0" w:rsidP="00FC22B0">
      <w:pPr>
        <w:rPr>
          <w:b/>
        </w:rPr>
      </w:pPr>
      <w:r w:rsidRPr="008951CE">
        <w:rPr>
          <w:rFonts w:hint="eastAsia"/>
          <w:b/>
        </w:rPr>
        <w:t>代码</w:t>
      </w:r>
      <w:r>
        <w:rPr>
          <w:rFonts w:hint="eastAsia"/>
          <w:b/>
        </w:rPr>
        <w:t>：</w:t>
      </w:r>
    </w:p>
    <w:p w14:paraId="71B212F1" w14:textId="77777777" w:rsidR="00614BA2" w:rsidRDefault="00614BA2" w:rsidP="00FC22B0">
      <w:pPr>
        <w:sectPr w:rsidR="00614BA2" w:rsidSect="00614BA2">
          <w:type w:val="continuous"/>
          <w:pgSz w:w="11906" w:h="16838"/>
          <w:pgMar w:top="1440" w:right="1800" w:bottom="1440" w:left="1800" w:header="851" w:footer="992" w:gutter="0"/>
          <w:pgNumType w:start="1"/>
          <w:cols w:space="425"/>
          <w:docGrid w:type="lines" w:linePitch="312"/>
        </w:sectPr>
      </w:pPr>
    </w:p>
    <w:p w14:paraId="348907B0" w14:textId="05D9056E" w:rsidR="00FC22B0" w:rsidRDefault="00FC22B0" w:rsidP="00FC22B0">
      <w:r>
        <w:rPr>
          <w:rFonts w:hint="eastAsia"/>
        </w:rPr>
        <w:t>N1 = input('sampling points=');</w:t>
      </w:r>
    </w:p>
    <w:p w14:paraId="07F8B066" w14:textId="77777777" w:rsidR="00FC22B0" w:rsidRDefault="00FC22B0" w:rsidP="00FC22B0">
      <w:r>
        <w:rPr>
          <w:rFonts w:hint="eastAsia"/>
        </w:rPr>
        <w:t>T = input('chopping times=');</w:t>
      </w:r>
    </w:p>
    <w:p w14:paraId="6A93FB24" w14:textId="77777777" w:rsidR="00FC22B0" w:rsidRDefault="00FC22B0" w:rsidP="00FC22B0">
      <w:r>
        <w:rPr>
          <w:rFonts w:hint="eastAsia"/>
        </w:rPr>
        <w:t>n = 0:T/N1:T;</w:t>
      </w:r>
    </w:p>
    <w:p w14:paraId="4A1675DC" w14:textId="77777777" w:rsidR="00FC22B0" w:rsidRDefault="00FC22B0" w:rsidP="00FC22B0">
      <w:r>
        <w:rPr>
          <w:rFonts w:hint="eastAsia"/>
        </w:rPr>
        <w:t>x = exp(-0.1*n);</w:t>
      </w:r>
    </w:p>
    <w:p w14:paraId="5AB45455" w14:textId="77777777" w:rsidR="00FC22B0" w:rsidRDefault="00FC22B0" w:rsidP="00FC22B0">
      <w:r>
        <w:rPr>
          <w:rFonts w:hint="eastAsia"/>
        </w:rPr>
        <w:t>x = [x];</w:t>
      </w:r>
    </w:p>
    <w:p w14:paraId="531431CC" w14:textId="77777777" w:rsidR="00FC22B0" w:rsidRDefault="00FC22B0" w:rsidP="00FC22B0">
      <w:r>
        <w:rPr>
          <w:rFonts w:hint="eastAsia"/>
        </w:rPr>
        <w:t>X = fft(x);</w:t>
      </w:r>
    </w:p>
    <w:p w14:paraId="48C72EAF" w14:textId="77777777" w:rsidR="00FC22B0" w:rsidRDefault="00FC22B0" w:rsidP="00FC22B0">
      <w:r>
        <w:rPr>
          <w:rFonts w:hint="eastAsia"/>
        </w:rPr>
        <w:t>subplot(111)</w:t>
      </w:r>
    </w:p>
    <w:p w14:paraId="1C56C5AB" w14:textId="77777777" w:rsidR="00FC22B0" w:rsidRDefault="00FC22B0" w:rsidP="00FC22B0">
      <w:r>
        <w:rPr>
          <w:rFonts w:hint="eastAsia"/>
        </w:rPr>
        <w:t>stem(0:N1,abs(X),'filled');</w:t>
      </w:r>
    </w:p>
    <w:p w14:paraId="47E9FFA5" w14:textId="77777777" w:rsidR="00FC22B0" w:rsidRDefault="00FC22B0" w:rsidP="00FC22B0">
      <w:r>
        <w:rPr>
          <w:rFonts w:hint="eastAsia"/>
        </w:rPr>
        <w:t>axis tight;</w:t>
      </w:r>
    </w:p>
    <w:p w14:paraId="77014490" w14:textId="77777777" w:rsidR="00FC22B0" w:rsidRDefault="00FC22B0" w:rsidP="00FC22B0">
      <w:r>
        <w:rPr>
          <w:rFonts w:hint="eastAsia"/>
        </w:rPr>
        <w:t>xlabel('k');</w:t>
      </w:r>
    </w:p>
    <w:p w14:paraId="06B05089" w14:textId="77777777" w:rsidR="00FC22B0" w:rsidRDefault="00FC22B0" w:rsidP="00FC22B0">
      <w:r>
        <w:rPr>
          <w:rFonts w:hint="eastAsia"/>
        </w:rPr>
        <w:t>ylabel('|X(k)|');</w:t>
      </w:r>
    </w:p>
    <w:p w14:paraId="350E53F0" w14:textId="77777777" w:rsidR="00FC22B0" w:rsidRDefault="00FC22B0" w:rsidP="00FC22B0">
      <w:r>
        <w:rPr>
          <w:rFonts w:hint="eastAsia"/>
        </w:rPr>
        <w:t>title(['DFT-sampling points = ' num2str(N1) '   chopping times=' num2str(T)]);</w:t>
      </w:r>
    </w:p>
    <w:p w14:paraId="6E69BFE1" w14:textId="77777777" w:rsidR="00614BA2" w:rsidRDefault="00614BA2" w:rsidP="00FC22B0">
      <w:pPr>
        <w:rPr>
          <w:b/>
        </w:rPr>
        <w:sectPr w:rsidR="00614BA2" w:rsidSect="00614BA2">
          <w:type w:val="continuous"/>
          <w:pgSz w:w="11906" w:h="16838"/>
          <w:pgMar w:top="1440" w:right="1800" w:bottom="1440" w:left="1800" w:header="851" w:footer="992" w:gutter="0"/>
          <w:pgNumType w:start="1"/>
          <w:cols w:num="2" w:sep="1" w:space="425"/>
          <w:docGrid w:type="lines" w:linePitch="312"/>
        </w:sectPr>
      </w:pPr>
    </w:p>
    <w:p w14:paraId="01B6F290" w14:textId="578D9A6A" w:rsidR="00FC22B0" w:rsidRDefault="00FC22B0" w:rsidP="00FC22B0">
      <w:pPr>
        <w:rPr>
          <w:b/>
        </w:rPr>
      </w:pPr>
    </w:p>
    <w:p w14:paraId="62841FA7" w14:textId="77777777" w:rsidR="00FC22B0" w:rsidRDefault="00FC22B0" w:rsidP="00FC22B0">
      <w:pPr>
        <w:rPr>
          <w:b/>
        </w:rPr>
      </w:pPr>
      <w:r>
        <w:rPr>
          <w:rFonts w:hint="eastAsia"/>
          <w:b/>
        </w:rPr>
        <w:t>结果：</w:t>
      </w:r>
    </w:p>
    <w:p w14:paraId="01BF435C" w14:textId="77777777" w:rsidR="00FC22B0" w:rsidRDefault="00FC22B0" w:rsidP="00FC22B0">
      <w:pPr>
        <w:rPr>
          <w:b/>
        </w:rPr>
      </w:pPr>
      <w:r>
        <w:rPr>
          <w:b/>
          <w:noProof/>
        </w:rPr>
        <w:drawing>
          <wp:inline distT="0" distB="0" distL="0" distR="0" wp14:anchorId="690A51E9" wp14:editId="4BF5530D">
            <wp:extent cx="5278755" cy="250063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8755" cy="2500630"/>
                    </a:xfrm>
                    <a:prstGeom prst="rect">
                      <a:avLst/>
                    </a:prstGeom>
                    <a:noFill/>
                    <a:ln>
                      <a:noFill/>
                    </a:ln>
                  </pic:spPr>
                </pic:pic>
              </a:graphicData>
            </a:graphic>
          </wp:inline>
        </w:drawing>
      </w:r>
    </w:p>
    <w:p w14:paraId="2187C3F1" w14:textId="77777777" w:rsidR="00FC22B0" w:rsidRDefault="00FC22B0" w:rsidP="00FC22B0">
      <w:pPr>
        <w:rPr>
          <w:b/>
        </w:rPr>
      </w:pPr>
      <w:r>
        <w:rPr>
          <w:b/>
          <w:noProof/>
        </w:rPr>
        <w:lastRenderedPageBreak/>
        <w:drawing>
          <wp:inline distT="0" distB="0" distL="0" distR="0" wp14:anchorId="1D7FF9C8" wp14:editId="519E4240">
            <wp:extent cx="5278755" cy="250063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8755" cy="2500630"/>
                    </a:xfrm>
                    <a:prstGeom prst="rect">
                      <a:avLst/>
                    </a:prstGeom>
                    <a:noFill/>
                    <a:ln>
                      <a:noFill/>
                    </a:ln>
                  </pic:spPr>
                </pic:pic>
              </a:graphicData>
            </a:graphic>
          </wp:inline>
        </w:drawing>
      </w:r>
      <w:r>
        <w:rPr>
          <w:b/>
          <w:noProof/>
        </w:rPr>
        <w:drawing>
          <wp:inline distT="0" distB="0" distL="0" distR="0" wp14:anchorId="3F606DDD" wp14:editId="71637E3D">
            <wp:extent cx="5278755" cy="250063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78755" cy="2500630"/>
                    </a:xfrm>
                    <a:prstGeom prst="rect">
                      <a:avLst/>
                    </a:prstGeom>
                    <a:noFill/>
                    <a:ln>
                      <a:noFill/>
                    </a:ln>
                  </pic:spPr>
                </pic:pic>
              </a:graphicData>
            </a:graphic>
          </wp:inline>
        </w:drawing>
      </w:r>
    </w:p>
    <w:p w14:paraId="7074ABC6" w14:textId="77777777" w:rsidR="00FC22B0" w:rsidRDefault="00FC22B0" w:rsidP="00FC22B0">
      <w:pPr>
        <w:rPr>
          <w:b/>
        </w:rPr>
      </w:pPr>
      <w:r>
        <w:rPr>
          <w:b/>
          <w:noProof/>
        </w:rPr>
        <w:drawing>
          <wp:inline distT="0" distB="0" distL="0" distR="0" wp14:anchorId="10EEEAE4" wp14:editId="38B5E2B4">
            <wp:extent cx="5278755" cy="250063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8755" cy="2500630"/>
                    </a:xfrm>
                    <a:prstGeom prst="rect">
                      <a:avLst/>
                    </a:prstGeom>
                    <a:noFill/>
                    <a:ln>
                      <a:noFill/>
                    </a:ln>
                  </pic:spPr>
                </pic:pic>
              </a:graphicData>
            </a:graphic>
          </wp:inline>
        </w:drawing>
      </w:r>
    </w:p>
    <w:p w14:paraId="46EEB6C0" w14:textId="77777777" w:rsidR="00FC22B0" w:rsidRDefault="00FC22B0" w:rsidP="00FC22B0">
      <w:pPr>
        <w:rPr>
          <w:b/>
        </w:rPr>
      </w:pPr>
      <w:r>
        <w:rPr>
          <w:rFonts w:hint="eastAsia"/>
          <w:b/>
        </w:rPr>
        <w:t>分析：</w:t>
      </w:r>
    </w:p>
    <w:p w14:paraId="4EE5CC46" w14:textId="77777777" w:rsidR="00FC22B0" w:rsidRPr="008951CE" w:rsidRDefault="00FC22B0" w:rsidP="00FC22B0">
      <w:r>
        <w:rPr>
          <w:rFonts w:hint="eastAsia"/>
        </w:rPr>
        <w:t>由上面的结果不难看出，当取样点的间隔越小，即取样点的个数越多时，频谱越密集，也就是说用DFT得到的图形越接近频谱；当取样点间隔不变时，截取长度越大，频谱越密集，用DFT得到的图形越来越接近频谱。当取样点数N=100时可以得到比较精细的信号频谱波形，通过频谱可以看出，信号的能量主要集中在低频部分。</w:t>
      </w:r>
    </w:p>
    <w:p w14:paraId="60DA822E" w14:textId="77777777" w:rsidR="00FC22B0" w:rsidRPr="006640D7" w:rsidRDefault="00FC22B0" w:rsidP="00FC22B0">
      <w:pPr>
        <w:widowControl w:val="0"/>
        <w:jc w:val="both"/>
        <w:rPr>
          <w:rFonts w:ascii="宋体" w:eastAsia="宋体" w:hAnsi="宋体" w:cs="Times New Roman"/>
          <w:szCs w:val="24"/>
        </w:rPr>
      </w:pPr>
    </w:p>
    <w:p w14:paraId="751351D8" w14:textId="77777777" w:rsidR="00FC22B0" w:rsidRPr="00FC22B0" w:rsidRDefault="00FC22B0" w:rsidP="00FC22B0"/>
    <w:p w14:paraId="08E6411E" w14:textId="41352749" w:rsidR="00773D72" w:rsidRPr="006640D7" w:rsidRDefault="00773D72" w:rsidP="006640D7">
      <w:pPr>
        <w:pStyle w:val="2"/>
        <w:spacing w:before="156" w:after="156"/>
      </w:pPr>
      <w:bookmarkStart w:id="6" w:name="_Toc516606310"/>
      <w:r w:rsidRPr="00773D72">
        <w:rPr>
          <w:rFonts w:hint="eastAsia"/>
        </w:rPr>
        <w:t>五、心得与体会</w:t>
      </w:r>
      <w:bookmarkEnd w:id="6"/>
    </w:p>
    <w:p w14:paraId="045CBFCB" w14:textId="0868A51A" w:rsidR="00773D72" w:rsidRPr="00773D72" w:rsidRDefault="00773D72" w:rsidP="006640D7">
      <w:pPr>
        <w:widowControl w:val="0"/>
        <w:ind w:firstLineChars="200" w:firstLine="420"/>
        <w:jc w:val="both"/>
        <w:rPr>
          <w:rFonts w:ascii="宋体" w:eastAsia="宋体" w:hAnsi="宋体" w:cs="Times New Roman"/>
          <w:szCs w:val="24"/>
        </w:rPr>
      </w:pPr>
      <w:r w:rsidRPr="00773D72">
        <w:rPr>
          <w:rFonts w:ascii="宋体" w:eastAsia="宋体" w:hAnsi="宋体" w:cs="Times New Roman" w:hint="eastAsia"/>
          <w:szCs w:val="24"/>
        </w:rPr>
        <w:t>通过这次的实验，</w:t>
      </w:r>
      <w:r w:rsidR="006640D7">
        <w:rPr>
          <w:rFonts w:ascii="宋体" w:eastAsia="宋体" w:hAnsi="宋体" w:cs="Times New Roman" w:hint="eastAsia"/>
          <w:szCs w:val="24"/>
        </w:rPr>
        <w:t>我对书本上DFT</w:t>
      </w:r>
      <w:r w:rsidRPr="00773D72">
        <w:rPr>
          <w:rFonts w:ascii="宋体" w:eastAsia="宋体" w:hAnsi="宋体" w:cs="Times New Roman" w:hint="eastAsia"/>
          <w:szCs w:val="24"/>
        </w:rPr>
        <w:t>的原理确实有</w:t>
      </w:r>
      <w:r w:rsidR="006640D7">
        <w:rPr>
          <w:rFonts w:ascii="宋体" w:eastAsia="宋体" w:hAnsi="宋体" w:cs="Times New Roman" w:hint="eastAsia"/>
          <w:szCs w:val="24"/>
        </w:rPr>
        <w:t>进一步的理解，相对于最一开始停留在最基本的运算上，现在已经可以进行一定的分析。</w:t>
      </w:r>
      <w:r w:rsidRPr="00773D72">
        <w:rPr>
          <w:rFonts w:ascii="宋体" w:eastAsia="宋体" w:hAnsi="宋体" w:cs="Times New Roman" w:hint="eastAsia"/>
          <w:szCs w:val="24"/>
        </w:rPr>
        <w:t>对DFT和DTFT之间的关系也有了更多的认识：序列x(n)的N点DFT X(K)，实际上就是x(n)序列的DTFT在N个等间隔频率点上的样本X(K)。所以，我们可以通过增加数据的长度N或通过补零来使DFT更加接近DTFT的结果。这样就可以利用DFT近似计算DTFT。</w:t>
      </w:r>
    </w:p>
    <w:p w14:paraId="5D255B6A" w14:textId="77777777" w:rsidR="007F0E06" w:rsidRDefault="007F0E06">
      <w:pPr>
        <w:rPr>
          <w:rFonts w:ascii="Calibri" w:eastAsia="宋体" w:hAnsi="Calibri" w:cs="Times New Roman"/>
          <w:sz w:val="18"/>
        </w:rPr>
      </w:pPr>
      <w:bookmarkStart w:id="7" w:name="_Toc20913"/>
      <w:bookmarkStart w:id="8" w:name="_Toc20869"/>
      <w:bookmarkStart w:id="9" w:name="_Toc10670"/>
      <w:r>
        <w:rPr>
          <w:rFonts w:ascii="Calibri" w:eastAsia="宋体" w:hAnsi="Calibri" w:cs="Times New Roman"/>
          <w:b/>
          <w:bCs/>
          <w:sz w:val="18"/>
        </w:rPr>
        <w:br w:type="page"/>
      </w:r>
    </w:p>
    <w:p w14:paraId="37724863" w14:textId="01ABBEA4" w:rsidR="00773D72" w:rsidRPr="00773D72" w:rsidRDefault="00773D72" w:rsidP="00773D72">
      <w:pPr>
        <w:pStyle w:val="1"/>
        <w:spacing w:before="312" w:after="312"/>
      </w:pPr>
      <w:bookmarkStart w:id="10" w:name="_Toc516606311"/>
      <w:r w:rsidRPr="00773D72">
        <w:rPr>
          <w:rFonts w:hint="eastAsia"/>
        </w:rPr>
        <w:lastRenderedPageBreak/>
        <w:t>实验</w:t>
      </w:r>
      <w:r w:rsidRPr="00773D72">
        <w:rPr>
          <w:rFonts w:hint="eastAsia"/>
        </w:rPr>
        <w:t xml:space="preserve">2 </w:t>
      </w:r>
      <w:r w:rsidRPr="00773D72">
        <w:rPr>
          <w:rFonts w:hint="eastAsia"/>
        </w:rPr>
        <w:t>利用</w:t>
      </w:r>
      <w:r w:rsidRPr="00773D72">
        <w:rPr>
          <w:rFonts w:hint="eastAsia"/>
        </w:rPr>
        <w:t>FFT</w:t>
      </w:r>
      <w:r w:rsidRPr="00773D72">
        <w:rPr>
          <w:rFonts w:hint="eastAsia"/>
        </w:rPr>
        <w:t>计算线性卷积</w:t>
      </w:r>
      <w:bookmarkEnd w:id="7"/>
      <w:bookmarkEnd w:id="8"/>
      <w:bookmarkEnd w:id="9"/>
      <w:bookmarkEnd w:id="10"/>
    </w:p>
    <w:p w14:paraId="364FCF90" w14:textId="1F7BF7D4" w:rsidR="00773D72" w:rsidRPr="00773D72" w:rsidRDefault="00773D72" w:rsidP="00773D72">
      <w:pPr>
        <w:pStyle w:val="2"/>
        <w:spacing w:before="156" w:after="156"/>
      </w:pPr>
      <w:bookmarkStart w:id="11" w:name="_Toc516606312"/>
      <w:r w:rsidRPr="00773D72">
        <w:rPr>
          <w:rFonts w:hint="eastAsia"/>
        </w:rPr>
        <w:t>一、实验目的</w:t>
      </w:r>
      <w:bookmarkEnd w:id="11"/>
    </w:p>
    <w:p w14:paraId="2EDA99BC"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1.</w:t>
      </w:r>
      <w:r w:rsidRPr="00773D72">
        <w:rPr>
          <w:rFonts w:ascii="Times New Roman" w:eastAsia="宋体" w:hAnsi="Times New Roman" w:cs="Times New Roman" w:hint="eastAsia"/>
          <w:szCs w:val="24"/>
        </w:rPr>
        <w:t>掌握利用</w:t>
      </w:r>
      <w:r w:rsidRPr="00773D72">
        <w:rPr>
          <w:rFonts w:ascii="Times New Roman" w:eastAsia="宋体" w:hAnsi="Times New Roman" w:cs="Times New Roman" w:hint="eastAsia"/>
          <w:szCs w:val="24"/>
        </w:rPr>
        <w:t>FFT</w:t>
      </w:r>
      <w:r w:rsidRPr="00773D72">
        <w:rPr>
          <w:rFonts w:ascii="Times New Roman" w:eastAsia="宋体" w:hAnsi="Times New Roman" w:cs="Times New Roman" w:hint="eastAsia"/>
          <w:szCs w:val="24"/>
        </w:rPr>
        <w:t>计算线性卷积的原理及具体实现方法。</w:t>
      </w:r>
    </w:p>
    <w:p w14:paraId="134893A5"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2.</w:t>
      </w:r>
      <w:r w:rsidRPr="00773D72">
        <w:rPr>
          <w:rFonts w:ascii="Times New Roman" w:eastAsia="宋体" w:hAnsi="Times New Roman" w:cs="Times New Roman" w:hint="eastAsia"/>
          <w:szCs w:val="24"/>
        </w:rPr>
        <w:t>加深理解重叠相加法和重叠保留法。</w:t>
      </w:r>
    </w:p>
    <w:p w14:paraId="6254EC51"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3.</w:t>
      </w:r>
      <w:r w:rsidRPr="00773D72">
        <w:rPr>
          <w:rFonts w:ascii="Times New Roman" w:eastAsia="宋体" w:hAnsi="Times New Roman" w:cs="Times New Roman" w:hint="eastAsia"/>
          <w:szCs w:val="24"/>
        </w:rPr>
        <w:t>考察利用</w:t>
      </w:r>
      <w:r w:rsidRPr="00773D72">
        <w:rPr>
          <w:rFonts w:ascii="Times New Roman" w:eastAsia="宋体" w:hAnsi="Times New Roman" w:cs="Times New Roman" w:hint="eastAsia"/>
          <w:szCs w:val="24"/>
        </w:rPr>
        <w:t>FFT</w:t>
      </w:r>
      <w:r w:rsidRPr="00773D72">
        <w:rPr>
          <w:rFonts w:ascii="Times New Roman" w:eastAsia="宋体" w:hAnsi="Times New Roman" w:cs="Times New Roman" w:hint="eastAsia"/>
          <w:szCs w:val="24"/>
        </w:rPr>
        <w:t>计算线性卷积各种方法的适用范围。</w:t>
      </w:r>
    </w:p>
    <w:p w14:paraId="6EFAD549" w14:textId="298612A1" w:rsidR="00773D72" w:rsidRPr="00773D72" w:rsidRDefault="00773D72" w:rsidP="00773D72">
      <w:pPr>
        <w:pStyle w:val="2"/>
        <w:spacing w:before="156" w:after="156"/>
      </w:pPr>
      <w:bookmarkStart w:id="12" w:name="_Toc516606313"/>
      <w:r w:rsidRPr="00773D72">
        <w:rPr>
          <w:rFonts w:hint="eastAsia"/>
        </w:rPr>
        <w:t>二、实验原理</w:t>
      </w:r>
      <w:bookmarkEnd w:id="12"/>
    </w:p>
    <w:p w14:paraId="27D54702" w14:textId="77777777" w:rsidR="00773D72" w:rsidRPr="00773D72" w:rsidRDefault="00773D72" w:rsidP="00773D72">
      <w:pPr>
        <w:widowControl w:val="0"/>
        <w:jc w:val="both"/>
        <w:rPr>
          <w:rFonts w:ascii="Times New Roman" w:eastAsia="宋体" w:hAnsi="Times New Roman" w:cs="Times New Roman"/>
          <w:b/>
          <w:szCs w:val="24"/>
        </w:rPr>
      </w:pPr>
      <w:r w:rsidRPr="00773D72">
        <w:rPr>
          <w:rFonts w:ascii="Times New Roman" w:eastAsia="宋体" w:hAnsi="Times New Roman" w:cs="Times New Roman" w:hint="eastAsia"/>
          <w:b/>
          <w:szCs w:val="24"/>
        </w:rPr>
        <w:t>1.</w:t>
      </w:r>
      <w:r w:rsidRPr="00773D72">
        <w:rPr>
          <w:rFonts w:ascii="Times New Roman" w:eastAsia="宋体" w:hAnsi="Times New Roman" w:cs="Times New Roman" w:hint="eastAsia"/>
          <w:b/>
          <w:szCs w:val="24"/>
        </w:rPr>
        <w:t>线性卷积与圆周卷积</w:t>
      </w:r>
    </w:p>
    <w:p w14:paraId="3C11EA5F"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设</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为</w:t>
      </w:r>
      <w:r w:rsidRPr="00773D72">
        <w:rPr>
          <w:rFonts w:ascii="Times New Roman" w:eastAsia="宋体" w:hAnsi="Times New Roman" w:cs="Times New Roman" w:hint="eastAsia"/>
          <w:szCs w:val="24"/>
        </w:rPr>
        <w:t>L</w:t>
      </w:r>
      <w:r w:rsidRPr="00773D72">
        <w:rPr>
          <w:rFonts w:ascii="Times New Roman" w:eastAsia="宋体" w:hAnsi="Times New Roman" w:cs="Times New Roman" w:hint="eastAsia"/>
          <w:szCs w:val="24"/>
        </w:rPr>
        <w:t>点序列，</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为</w:t>
      </w:r>
      <w:r w:rsidRPr="00773D72">
        <w:rPr>
          <w:rFonts w:ascii="Times New Roman" w:eastAsia="宋体" w:hAnsi="Times New Roman" w:cs="Times New Roman" w:hint="eastAsia"/>
          <w:szCs w:val="24"/>
        </w:rPr>
        <w:t>M</w:t>
      </w:r>
      <w:r w:rsidRPr="00773D72">
        <w:rPr>
          <w:rFonts w:ascii="Times New Roman" w:eastAsia="宋体" w:hAnsi="Times New Roman" w:cs="Times New Roman" w:hint="eastAsia"/>
          <w:szCs w:val="24"/>
        </w:rPr>
        <w:t>点序列，</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和</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线性卷积为</w:t>
      </w:r>
    </w:p>
    <w:p w14:paraId="165925C4"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28"/>
          <w:szCs w:val="24"/>
        </w:rPr>
        <w:object w:dxaOrig="3739" w:dyaOrig="680" w14:anchorId="796BABDA">
          <v:shape id="_x0000_i1067" type="#_x0000_t75" style="width:185.95pt;height:33.8pt;mso-position-horizontal-relative:page;mso-position-vertical-relative:page" o:ole="">
            <v:imagedata r:id="rId112" o:title=""/>
          </v:shape>
          <o:OLEObject Type="Embed" ProgID="Equation.3" ShapeID="_x0000_i1067" DrawAspect="Content" ObjectID="_1590440830" r:id="rId113">
            <o:FieldCodes>\* MERGEFORMAT</o:FieldCodes>
          </o:OLEObject>
        </w:object>
      </w:r>
      <w:r w:rsidRPr="00773D72">
        <w:rPr>
          <w:rFonts w:ascii="Times New Roman" w:eastAsia="宋体" w:hAnsi="Times New Roman" w:cs="Times New Roman" w:hint="eastAsia"/>
          <w:szCs w:val="24"/>
        </w:rPr>
        <w:t xml:space="preserve">   </w:t>
      </w:r>
      <w:r w:rsidRPr="00773D72">
        <w:rPr>
          <w:rFonts w:ascii="Times New Roman" w:eastAsia="宋体" w:hAnsi="Times New Roman" w:cs="Times New Roman" w:hint="eastAsia"/>
          <w:szCs w:val="24"/>
        </w:rPr>
        <w:t>（</w:t>
      </w:r>
      <w:r w:rsidRPr="00773D72">
        <w:rPr>
          <w:rFonts w:ascii="Times New Roman" w:eastAsia="宋体" w:hAnsi="Times New Roman" w:cs="Times New Roman" w:hint="eastAsia"/>
          <w:szCs w:val="24"/>
        </w:rPr>
        <w:t>3-1</w:t>
      </w:r>
      <w:r w:rsidRPr="00773D72">
        <w:rPr>
          <w:rFonts w:ascii="Times New Roman" w:eastAsia="宋体" w:hAnsi="Times New Roman" w:cs="Times New Roman" w:hint="eastAsia"/>
          <w:szCs w:val="24"/>
        </w:rPr>
        <w:t>）</w:t>
      </w:r>
    </w:p>
    <w:p w14:paraId="750A8F37"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宋体" w:eastAsia="宋体" w:hAnsi="宋体" w:cs="Times New Roman"/>
          <w:position w:val="-12"/>
          <w:szCs w:val="24"/>
        </w:rPr>
        <w:object w:dxaOrig="564" w:dyaOrig="363" w14:anchorId="32ACC5C1">
          <v:shape id="_x0000_i1068" type="#_x0000_t75" style="width:28.15pt;height:17.55pt;mso-position-horizontal-relative:page;mso-position-vertical-relative:page" o:ole="">
            <v:imagedata r:id="rId114" o:title=""/>
          </v:shape>
          <o:OLEObject Type="Embed" ProgID="Equation.3" ShapeID="_x0000_i1068" DrawAspect="Content" ObjectID="_1590440831" r:id="rId115">
            <o:FieldCodes>\* MERGEFORMAT</o:FieldCodes>
          </o:OLEObject>
        </w:object>
      </w:r>
      <w:r w:rsidRPr="00773D72">
        <w:rPr>
          <w:rFonts w:ascii="Times New Roman" w:eastAsia="宋体" w:hAnsi="Times New Roman" w:cs="Times New Roman" w:hint="eastAsia"/>
          <w:szCs w:val="24"/>
        </w:rPr>
        <w:t>的长度为</w:t>
      </w:r>
      <w:r w:rsidRPr="00773D72">
        <w:rPr>
          <w:rFonts w:ascii="Times New Roman" w:eastAsia="宋体" w:hAnsi="Times New Roman" w:cs="Times New Roman" w:hint="eastAsia"/>
          <w:szCs w:val="24"/>
        </w:rPr>
        <w:t>L+M-1</w:t>
      </w:r>
    </w:p>
    <w:p w14:paraId="312527F8"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和</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圆周卷积为</w:t>
      </w:r>
    </w:p>
    <w:p w14:paraId="797B19A6"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宋体" w:eastAsia="宋体" w:hAnsi="宋体" w:cs="Times New Roman"/>
          <w:position w:val="-28"/>
          <w:szCs w:val="24"/>
        </w:rPr>
        <w:object w:dxaOrig="4579" w:dyaOrig="680" w14:anchorId="292B5BC0">
          <v:shape id="_x0000_i1069" type="#_x0000_t75" style="width:229.75pt;height:33.8pt;mso-position-horizontal-relative:page;mso-position-vertical-relative:page" o:ole="">
            <v:imagedata r:id="rId116" o:title=""/>
          </v:shape>
          <o:OLEObject Type="Embed" ProgID="Equation.3" ShapeID="_x0000_i1069" DrawAspect="Content" ObjectID="_1590440832" r:id="rId117">
            <o:FieldCodes>\* MERGEFORMAT</o:FieldCodes>
          </o:OLEObject>
        </w:object>
      </w:r>
      <w:r w:rsidRPr="00773D72">
        <w:rPr>
          <w:rFonts w:ascii="宋体" w:eastAsia="宋体" w:hAnsi="宋体" w:cs="Times New Roman" w:hint="eastAsia"/>
          <w:szCs w:val="24"/>
        </w:rPr>
        <w:t xml:space="preserve">   （3-2）</w:t>
      </w:r>
    </w:p>
    <w:p w14:paraId="0293FD3B" w14:textId="77777777" w:rsidR="00773D72" w:rsidRPr="00773D72" w:rsidRDefault="00773D72" w:rsidP="00773D72">
      <w:pPr>
        <w:widowControl w:val="0"/>
        <w:jc w:val="both"/>
        <w:rPr>
          <w:rFonts w:ascii="Times New Roman" w:eastAsia="宋体" w:hAnsi="Times New Roman" w:cs="Times New Roman"/>
          <w:szCs w:val="24"/>
        </w:rPr>
      </w:pPr>
    </w:p>
    <w:p w14:paraId="026660BB"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圆周卷积与线性卷积相等而不产生交叠的必要条件为</w:t>
      </w:r>
    </w:p>
    <w:p w14:paraId="2C99A46D" w14:textId="77777777" w:rsidR="00773D72" w:rsidRPr="00773D72" w:rsidRDefault="00773D72" w:rsidP="00773D72">
      <w:pPr>
        <w:widowControl w:val="0"/>
        <w:jc w:val="both"/>
        <w:rPr>
          <w:rFonts w:ascii="Times New Roman" w:eastAsia="宋体" w:hAnsi="Times New Roman" w:cs="Times New Roman"/>
          <w:szCs w:val="24"/>
        </w:rPr>
      </w:pPr>
      <m:oMath>
        <m:r>
          <m:rPr>
            <m:sty m:val="p"/>
          </m:rPr>
          <w:rPr>
            <w:rFonts w:ascii="Cambria Math" w:eastAsia="宋体" w:hAnsi="Cambria Math" w:cs="Times New Roman"/>
            <w:szCs w:val="24"/>
          </w:rPr>
          <m:t>N≥L+M+1</m:t>
        </m:r>
      </m:oMath>
      <w:r w:rsidRPr="00773D72">
        <w:rPr>
          <w:rFonts w:ascii="Times New Roman" w:eastAsia="宋体" w:hAnsi="Times New Roman" w:cs="Times New Roman" w:hint="eastAsia"/>
          <w:szCs w:val="24"/>
        </w:rPr>
        <w:t xml:space="preserve">             (3-3)</w:t>
      </w:r>
    </w:p>
    <w:p w14:paraId="1D45C6CE"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圆周卷积定理：根据</w:t>
      </w:r>
      <w:r w:rsidRPr="00773D72">
        <w:rPr>
          <w:rFonts w:ascii="Times New Roman" w:eastAsia="宋体" w:hAnsi="Times New Roman" w:cs="Times New Roman" w:hint="eastAsia"/>
          <w:szCs w:val="24"/>
        </w:rPr>
        <w:t>DFT</w:t>
      </w:r>
      <w:r w:rsidRPr="00773D72">
        <w:rPr>
          <w:rFonts w:ascii="Times New Roman" w:eastAsia="宋体" w:hAnsi="Times New Roman" w:cs="Times New Roman" w:hint="eastAsia"/>
          <w:szCs w:val="24"/>
        </w:rPr>
        <w:t>性质，</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和</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w:t>
      </w:r>
      <w:r w:rsidRPr="00773D72">
        <w:rPr>
          <w:rFonts w:ascii="Times New Roman" w:eastAsia="宋体" w:hAnsi="Times New Roman" w:cs="Times New Roman" w:hint="eastAsia"/>
          <w:szCs w:val="24"/>
        </w:rPr>
        <w:t>N</w:t>
      </w:r>
      <w:r w:rsidRPr="00773D72">
        <w:rPr>
          <w:rFonts w:ascii="Times New Roman" w:eastAsia="宋体" w:hAnsi="Times New Roman" w:cs="Times New Roman" w:hint="eastAsia"/>
          <w:szCs w:val="24"/>
        </w:rPr>
        <w:t>点圆周卷积的</w:t>
      </w:r>
      <w:r w:rsidRPr="00773D72">
        <w:rPr>
          <w:rFonts w:ascii="Times New Roman" w:eastAsia="宋体" w:hAnsi="Times New Roman" w:cs="Times New Roman" w:hint="eastAsia"/>
          <w:szCs w:val="24"/>
        </w:rPr>
        <w:t>DFT</w:t>
      </w:r>
      <w:r w:rsidRPr="00773D72">
        <w:rPr>
          <w:rFonts w:ascii="Times New Roman" w:eastAsia="宋体" w:hAnsi="Times New Roman" w:cs="Times New Roman" w:hint="eastAsia"/>
          <w:szCs w:val="24"/>
        </w:rPr>
        <w:t>等于它们的</w:t>
      </w:r>
      <w:r w:rsidRPr="00773D72">
        <w:rPr>
          <w:rFonts w:ascii="Times New Roman" w:eastAsia="宋体" w:hAnsi="Times New Roman" w:cs="Times New Roman" w:hint="eastAsia"/>
          <w:szCs w:val="24"/>
        </w:rPr>
        <w:t>DFT</w:t>
      </w:r>
      <w:r w:rsidRPr="00773D72">
        <w:rPr>
          <w:rFonts w:ascii="Times New Roman" w:eastAsia="宋体" w:hAnsi="Times New Roman" w:cs="Times New Roman" w:hint="eastAsia"/>
          <w:szCs w:val="24"/>
        </w:rPr>
        <w:t>的乘积：</w:t>
      </w:r>
    </w:p>
    <w:p w14:paraId="18E89D89"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noProof/>
          <w:szCs w:val="24"/>
        </w:rPr>
        <w:drawing>
          <wp:inline distT="0" distB="0" distL="0" distR="0" wp14:anchorId="785A0B0F" wp14:editId="31674685">
            <wp:extent cx="1984375" cy="1974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4375" cy="197485"/>
                    </a:xfrm>
                    <a:prstGeom prst="rect">
                      <a:avLst/>
                    </a:prstGeom>
                    <a:noFill/>
                    <a:ln>
                      <a:noFill/>
                    </a:ln>
                  </pic:spPr>
                </pic:pic>
              </a:graphicData>
            </a:graphic>
          </wp:inline>
        </w:drawing>
      </w:r>
      <w:r w:rsidRPr="00773D72">
        <w:rPr>
          <w:rFonts w:ascii="Times New Roman" w:eastAsia="宋体" w:hAnsi="Times New Roman" w:cs="Times New Roman" w:hint="eastAsia"/>
          <w:szCs w:val="24"/>
        </w:rPr>
        <w:t xml:space="preserve">         (3-4)</w:t>
      </w:r>
    </w:p>
    <w:p w14:paraId="2EF05C4C" w14:textId="77777777" w:rsidR="00773D72" w:rsidRPr="00773D72" w:rsidRDefault="00773D72" w:rsidP="00773D72">
      <w:pPr>
        <w:widowControl w:val="0"/>
        <w:jc w:val="both"/>
        <w:rPr>
          <w:rFonts w:ascii="Times New Roman" w:eastAsia="宋体" w:hAnsi="Times New Roman" w:cs="Times New Roman"/>
          <w:szCs w:val="24"/>
        </w:rPr>
      </w:pPr>
    </w:p>
    <w:p w14:paraId="5611AD0B" w14:textId="77777777" w:rsidR="00773D72" w:rsidRPr="00773D72" w:rsidRDefault="00773D72" w:rsidP="00773D72">
      <w:pPr>
        <w:widowControl w:val="0"/>
        <w:jc w:val="both"/>
        <w:rPr>
          <w:rFonts w:ascii="Times New Roman" w:eastAsia="宋体" w:hAnsi="Times New Roman" w:cs="Times New Roman"/>
          <w:b/>
          <w:szCs w:val="24"/>
        </w:rPr>
      </w:pPr>
      <w:r w:rsidRPr="00773D72">
        <w:rPr>
          <w:rFonts w:ascii="Times New Roman" w:eastAsia="宋体" w:hAnsi="Times New Roman" w:cs="Times New Roman" w:hint="eastAsia"/>
          <w:b/>
          <w:szCs w:val="24"/>
        </w:rPr>
        <w:t>2.</w:t>
      </w:r>
      <w:r w:rsidRPr="00773D72">
        <w:rPr>
          <w:rFonts w:ascii="Times New Roman" w:eastAsia="宋体" w:hAnsi="Times New Roman" w:cs="Times New Roman" w:hint="eastAsia"/>
          <w:b/>
          <w:szCs w:val="24"/>
        </w:rPr>
        <w:t>快速卷积</w:t>
      </w:r>
    </w:p>
    <w:p w14:paraId="7F286C3D"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快速卷积发运用圆周卷积实现线性卷积，根据圆周卷积定理利用</w:t>
      </w:r>
      <w:r w:rsidRPr="00773D72">
        <w:rPr>
          <w:rFonts w:ascii="Times New Roman" w:eastAsia="宋体" w:hAnsi="Times New Roman" w:cs="Times New Roman" w:hint="eastAsia"/>
          <w:szCs w:val="24"/>
        </w:rPr>
        <w:t>FFT</w:t>
      </w:r>
      <w:r w:rsidRPr="00773D72">
        <w:rPr>
          <w:rFonts w:ascii="Times New Roman" w:eastAsia="宋体" w:hAnsi="Times New Roman" w:cs="Times New Roman" w:hint="eastAsia"/>
          <w:szCs w:val="24"/>
        </w:rPr>
        <w:t>算法实现圆周卷积。可将快速卷积运算的步骤归纳如下：</w:t>
      </w:r>
    </w:p>
    <w:p w14:paraId="4CCD59EB"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1)</w:t>
      </w:r>
      <w:r w:rsidRPr="00773D72">
        <w:rPr>
          <w:rFonts w:ascii="Times New Roman" w:eastAsia="宋体" w:hAnsi="Times New Roman" w:cs="Times New Roman" w:hint="eastAsia"/>
          <w:szCs w:val="24"/>
        </w:rPr>
        <w:t>必须选择</w:t>
      </w:r>
      <w:r w:rsidRPr="00773D72">
        <w:rPr>
          <w:rFonts w:ascii="Times New Roman" w:eastAsia="宋体" w:hAnsi="Times New Roman" w:cs="Times New Roman"/>
          <w:noProof/>
          <w:szCs w:val="24"/>
        </w:rPr>
        <w:drawing>
          <wp:inline distT="0" distB="0" distL="0" distR="0" wp14:anchorId="620930C2" wp14:editId="15A07784">
            <wp:extent cx="949960" cy="1974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9960" cy="197485"/>
                    </a:xfrm>
                    <a:prstGeom prst="rect">
                      <a:avLst/>
                    </a:prstGeom>
                    <a:noFill/>
                    <a:ln>
                      <a:noFill/>
                    </a:ln>
                  </pic:spPr>
                </pic:pic>
              </a:graphicData>
            </a:graphic>
          </wp:inline>
        </w:drawing>
      </w:r>
      <w:r w:rsidRPr="00773D72">
        <w:rPr>
          <w:rFonts w:ascii="Times New Roman" w:eastAsia="宋体" w:hAnsi="Times New Roman" w:cs="Times New Roman" w:hint="eastAsia"/>
          <w:szCs w:val="24"/>
        </w:rPr>
        <w:t>；为了能使用基</w:t>
      </w:r>
      <w:r w:rsidRPr="00773D72">
        <w:rPr>
          <w:rFonts w:ascii="Times New Roman" w:eastAsia="宋体" w:hAnsi="Times New Roman" w:cs="Times New Roman" w:hint="eastAsia"/>
          <w:szCs w:val="24"/>
        </w:rPr>
        <w:t>-2</w:t>
      </w:r>
      <w:r w:rsidRPr="00773D72">
        <w:rPr>
          <w:rFonts w:ascii="Times New Roman" w:eastAsia="宋体" w:hAnsi="Times New Roman" w:cs="Times New Roman" w:hint="eastAsia"/>
          <w:szCs w:val="24"/>
        </w:rPr>
        <w:t>算法，要求</w:t>
      </w:r>
      <w:r w:rsidRPr="00773D72">
        <w:rPr>
          <w:rFonts w:ascii="Times New Roman" w:eastAsia="宋体" w:hAnsi="Times New Roman" w:cs="Times New Roman"/>
          <w:noProof/>
          <w:szCs w:val="24"/>
        </w:rPr>
        <w:drawing>
          <wp:inline distT="0" distB="0" distL="0" distR="0" wp14:anchorId="4815D227" wp14:editId="082BFBC9">
            <wp:extent cx="502285" cy="1974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2285" cy="197485"/>
                    </a:xfrm>
                    <a:prstGeom prst="rect">
                      <a:avLst/>
                    </a:prstGeom>
                    <a:noFill/>
                    <a:ln>
                      <a:noFill/>
                    </a:ln>
                  </pic:spPr>
                </pic:pic>
              </a:graphicData>
            </a:graphic>
          </wp:inline>
        </w:drawing>
      </w:r>
      <w:r w:rsidRPr="00773D72">
        <w:rPr>
          <w:rFonts w:ascii="Times New Roman" w:eastAsia="宋体" w:hAnsi="Times New Roman" w:cs="Times New Roman" w:hint="eastAsia"/>
          <w:szCs w:val="24"/>
        </w:rPr>
        <w:t>。采用补零的办法使得</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和</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长度均为</w:t>
      </w:r>
      <w:r w:rsidRPr="00773D72">
        <w:rPr>
          <w:rFonts w:ascii="Times New Roman" w:eastAsia="宋体" w:hAnsi="Times New Roman" w:cs="Times New Roman" w:hint="eastAsia"/>
          <w:szCs w:val="24"/>
        </w:rPr>
        <w:t>N</w:t>
      </w:r>
      <w:r w:rsidRPr="00773D72">
        <w:rPr>
          <w:rFonts w:ascii="Times New Roman" w:eastAsia="宋体" w:hAnsi="Times New Roman" w:cs="Times New Roman" w:hint="eastAsia"/>
          <w:szCs w:val="24"/>
        </w:rPr>
        <w:t>。</w:t>
      </w:r>
    </w:p>
    <w:p w14:paraId="7CFF6CA7"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2)</w:t>
      </w:r>
      <w:r w:rsidRPr="00773D72">
        <w:rPr>
          <w:rFonts w:ascii="Times New Roman" w:eastAsia="宋体" w:hAnsi="Times New Roman" w:cs="Times New Roman" w:hint="eastAsia"/>
          <w:szCs w:val="24"/>
        </w:rPr>
        <w:t>计算</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和</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w:t>
      </w:r>
      <w:r w:rsidRPr="00773D72">
        <w:rPr>
          <w:rFonts w:ascii="Times New Roman" w:eastAsia="宋体" w:hAnsi="Times New Roman" w:cs="Times New Roman" w:hint="eastAsia"/>
          <w:szCs w:val="24"/>
        </w:rPr>
        <w:t>N</w:t>
      </w:r>
      <w:r w:rsidRPr="00773D72">
        <w:rPr>
          <w:rFonts w:ascii="Times New Roman" w:eastAsia="宋体" w:hAnsi="Times New Roman" w:cs="Times New Roman" w:hint="eastAsia"/>
          <w:szCs w:val="24"/>
        </w:rPr>
        <w:t>点</w:t>
      </w:r>
      <w:r w:rsidRPr="00773D72">
        <w:rPr>
          <w:rFonts w:ascii="Times New Roman" w:eastAsia="宋体" w:hAnsi="Times New Roman" w:cs="Times New Roman" w:hint="eastAsia"/>
          <w:szCs w:val="24"/>
        </w:rPr>
        <w:t>FFT</w:t>
      </w:r>
      <w:r w:rsidRPr="00773D72">
        <w:rPr>
          <w:rFonts w:ascii="Times New Roman" w:eastAsia="宋体" w:hAnsi="Times New Roman" w:cs="Times New Roman" w:hint="eastAsia"/>
          <w:szCs w:val="24"/>
        </w:rPr>
        <w:t>。</w:t>
      </w:r>
    </w:p>
    <w:p w14:paraId="6DF82C2A"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10"/>
          <w:szCs w:val="24"/>
        </w:rPr>
        <w:object w:dxaOrig="1804" w:dyaOrig="361" w14:anchorId="7F6B9808">
          <v:shape id="_x0000_i1070" type="#_x0000_t75" style="width:89.55pt;height:18.15pt;mso-position-horizontal-relative:page;mso-position-vertical-relative:page" o:ole="">
            <v:imagedata r:id="rId121" o:title=""/>
          </v:shape>
          <o:OLEObject Type="Embed" ProgID="Equation.3" ShapeID="_x0000_i1070" DrawAspect="Content" ObjectID="_1590440833" r:id="rId122">
            <o:FieldCodes>\* MERGEFORMAT</o:FieldCodes>
          </o:OLEObject>
        </w:object>
      </w:r>
    </w:p>
    <w:p w14:paraId="64C33DDE"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10"/>
          <w:szCs w:val="24"/>
        </w:rPr>
        <w:object w:dxaOrig="1824" w:dyaOrig="361" w14:anchorId="5DB46F74">
          <v:shape id="_x0000_i1071" type="#_x0000_t75" style="width:90.15pt;height:18.15pt;mso-position-horizontal-relative:page;mso-position-vertical-relative:page" o:ole="">
            <v:imagedata r:id="rId123" o:title=""/>
          </v:shape>
          <o:OLEObject Type="Embed" ProgID="Equation.3" ShapeID="_x0000_i1071" DrawAspect="Content" ObjectID="_1590440834" r:id="rId124">
            <o:FieldCodes>\* MERGEFORMAT</o:FieldCodes>
          </o:OLEObject>
        </w:object>
      </w:r>
    </w:p>
    <w:p w14:paraId="31295C2B"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3)</w:t>
      </w:r>
      <w:r w:rsidRPr="00773D72">
        <w:rPr>
          <w:rFonts w:ascii="Times New Roman" w:eastAsia="宋体" w:hAnsi="Times New Roman" w:cs="Times New Roman" w:hint="eastAsia"/>
          <w:szCs w:val="24"/>
        </w:rPr>
        <w:t>组成乘积</w:t>
      </w:r>
    </w:p>
    <w:p w14:paraId="1AC1B464"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10"/>
          <w:szCs w:val="24"/>
        </w:rPr>
        <w:object w:dxaOrig="1784" w:dyaOrig="321" w14:anchorId="6E249B6A">
          <v:shape id="_x0000_i1072" type="#_x0000_t75" style="width:88.9pt;height:15.05pt;mso-position-horizontal-relative:page;mso-position-vertical-relative:page" o:ole="">
            <v:imagedata r:id="rId125" o:title=""/>
          </v:shape>
          <o:OLEObject Type="Embed" ProgID="Equation.3" ShapeID="_x0000_i1072" DrawAspect="Content" ObjectID="_1590440835" r:id="rId126">
            <o:FieldCodes>\* MERGEFORMAT</o:FieldCodes>
          </o:OLEObject>
        </w:object>
      </w:r>
    </w:p>
    <w:p w14:paraId="143220D8"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4)</w:t>
      </w:r>
      <w:r w:rsidRPr="00773D72">
        <w:rPr>
          <w:rFonts w:ascii="Times New Roman" w:eastAsia="宋体" w:hAnsi="Times New Roman" w:cs="Times New Roman" w:hint="eastAsia"/>
          <w:szCs w:val="24"/>
        </w:rPr>
        <w:t>利用</w:t>
      </w:r>
      <w:r w:rsidRPr="00773D72">
        <w:rPr>
          <w:rFonts w:ascii="Times New Roman" w:eastAsia="宋体" w:hAnsi="Times New Roman" w:cs="Times New Roman" w:hint="eastAsia"/>
          <w:szCs w:val="24"/>
        </w:rPr>
        <w:t>IFFT</w:t>
      </w:r>
      <w:r w:rsidRPr="00773D72">
        <w:rPr>
          <w:rFonts w:ascii="Times New Roman" w:eastAsia="宋体" w:hAnsi="Times New Roman" w:cs="Times New Roman" w:hint="eastAsia"/>
          <w:szCs w:val="24"/>
        </w:rPr>
        <w:t>计算</w:t>
      </w:r>
      <w:r w:rsidRPr="00773D72">
        <w:rPr>
          <w:rFonts w:ascii="Times New Roman" w:eastAsia="宋体" w:hAnsi="Times New Roman" w:cs="Times New Roman" w:hint="eastAsia"/>
          <w:szCs w:val="24"/>
        </w:rPr>
        <w:t>Y(k)</w:t>
      </w:r>
      <w:r w:rsidRPr="00773D72">
        <w:rPr>
          <w:rFonts w:ascii="Times New Roman" w:eastAsia="宋体" w:hAnsi="Times New Roman" w:cs="Times New Roman" w:hint="eastAsia"/>
          <w:szCs w:val="24"/>
        </w:rPr>
        <w:t>的</w:t>
      </w:r>
      <w:r w:rsidRPr="00773D72">
        <w:rPr>
          <w:rFonts w:ascii="Times New Roman" w:eastAsia="宋体" w:hAnsi="Times New Roman" w:cs="Times New Roman" w:hint="eastAsia"/>
          <w:szCs w:val="24"/>
        </w:rPr>
        <w:t>IDFT</w:t>
      </w:r>
      <w:r w:rsidRPr="00773D72">
        <w:rPr>
          <w:rFonts w:ascii="Times New Roman" w:eastAsia="宋体" w:hAnsi="Times New Roman" w:cs="Times New Roman" w:hint="eastAsia"/>
          <w:szCs w:val="24"/>
        </w:rPr>
        <w:t>，得到线性卷积</w:t>
      </w:r>
      <w:r w:rsidRPr="00773D72">
        <w:rPr>
          <w:rFonts w:ascii="Times New Roman" w:eastAsia="宋体" w:hAnsi="Times New Roman" w:cs="Times New Roman" w:hint="eastAsia"/>
          <w:szCs w:val="24"/>
        </w:rPr>
        <w:t>y(n)</w:t>
      </w:r>
    </w:p>
    <w:p w14:paraId="6222C101"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10"/>
          <w:szCs w:val="24"/>
        </w:rPr>
        <w:object w:dxaOrig="1824" w:dyaOrig="361" w14:anchorId="0D6B2F64">
          <v:shape id="_x0000_i1073" type="#_x0000_t75" style="width:90.15pt;height:18.15pt;mso-position-horizontal-relative:page;mso-position-vertical-relative:page" o:ole="">
            <v:imagedata r:id="rId127" o:title=""/>
          </v:shape>
          <o:OLEObject Type="Embed" ProgID="Equation.3" ShapeID="_x0000_i1073" DrawAspect="Content" ObjectID="_1590440836" r:id="rId128">
            <o:FieldCodes>\* MERGEFORMAT</o:FieldCodes>
          </o:OLEObject>
        </w:object>
      </w:r>
    </w:p>
    <w:p w14:paraId="6A532897" w14:textId="77777777" w:rsidR="00773D72" w:rsidRPr="00773D72" w:rsidRDefault="00773D72" w:rsidP="00773D72">
      <w:pPr>
        <w:widowControl w:val="0"/>
        <w:jc w:val="both"/>
        <w:rPr>
          <w:rFonts w:ascii="Times New Roman" w:eastAsia="宋体" w:hAnsi="Times New Roman" w:cs="Times New Roman"/>
          <w:b/>
          <w:szCs w:val="24"/>
        </w:rPr>
      </w:pPr>
      <w:r w:rsidRPr="00773D72">
        <w:rPr>
          <w:rFonts w:ascii="Times New Roman" w:eastAsia="宋体" w:hAnsi="Times New Roman" w:cs="Times New Roman" w:hint="eastAsia"/>
          <w:b/>
          <w:szCs w:val="24"/>
        </w:rPr>
        <w:t>3.</w:t>
      </w:r>
      <w:r w:rsidRPr="00773D72">
        <w:rPr>
          <w:rFonts w:ascii="Times New Roman" w:eastAsia="宋体" w:hAnsi="Times New Roman" w:cs="Times New Roman" w:hint="eastAsia"/>
          <w:b/>
          <w:szCs w:val="24"/>
        </w:rPr>
        <w:t>分段卷积</w:t>
      </w:r>
    </w:p>
    <w:p w14:paraId="134911E8"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我们考察单位取样响应为</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线性系统，输入为</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输出为</w:t>
      </w:r>
      <w:r w:rsidRPr="00773D72">
        <w:rPr>
          <w:rFonts w:ascii="Times New Roman" w:eastAsia="宋体" w:hAnsi="Times New Roman" w:cs="Times New Roman" w:hint="eastAsia"/>
          <w:szCs w:val="24"/>
        </w:rPr>
        <w:t>y(n)</w:t>
      </w:r>
      <w:r w:rsidRPr="00773D72">
        <w:rPr>
          <w:rFonts w:ascii="Times New Roman" w:eastAsia="宋体" w:hAnsi="Times New Roman" w:cs="Times New Roman" w:hint="eastAsia"/>
          <w:szCs w:val="24"/>
        </w:rPr>
        <w:t>，则</w:t>
      </w:r>
    </w:p>
    <w:p w14:paraId="7540BE14" w14:textId="77777777" w:rsidR="00773D72" w:rsidRPr="00773D72" w:rsidRDefault="00773D72" w:rsidP="00773D72">
      <w:pPr>
        <w:widowControl w:val="0"/>
        <w:jc w:val="both"/>
        <w:rPr>
          <w:rFonts w:ascii="Times New Roman" w:eastAsia="宋体" w:hAnsi="Times New Roman" w:cs="Times New Roman"/>
          <w:szCs w:val="24"/>
        </w:rPr>
      </w:pPr>
      <m:oMathPara>
        <m:oMath>
          <m:r>
            <m:rPr>
              <m:sty m:val="p"/>
            </m:rPr>
            <w:rPr>
              <w:rFonts w:ascii="Cambria Math" w:eastAsia="宋体" w:hAnsi="Cambria Math" w:cs="Times New Roman"/>
              <w:szCs w:val="24"/>
            </w:rPr>
            <m:t>y</m:t>
          </m:r>
          <m:d>
            <m:dPr>
              <m:ctrlPr>
                <w:rPr>
                  <w:rFonts w:ascii="Cambria Math" w:eastAsia="宋体" w:hAnsi="Cambria Math" w:cs="Times New Roman"/>
                  <w:szCs w:val="24"/>
                </w:rPr>
              </m:ctrlPr>
            </m:dPr>
            <m:e>
              <m:r>
                <m:rPr>
                  <m:sty m:val="p"/>
                </m:rPr>
                <w:rPr>
                  <w:rFonts w:ascii="Cambria Math" w:eastAsia="宋体" w:hAnsi="Cambria Math" w:cs="Times New Roman"/>
                  <w:szCs w:val="24"/>
                </w:rPr>
                <m:t>n</m:t>
              </m:r>
            </m:e>
          </m:d>
          <m:r>
            <m:rPr>
              <m:sty m:val="p"/>
            </m:rPr>
            <w:rPr>
              <w:rFonts w:ascii="Cambria Math" w:eastAsia="宋体" w:hAnsi="Cambria Math" w:cs="Times New Roman"/>
              <w:szCs w:val="24"/>
            </w:rPr>
            <m:t>=x</m:t>
          </m:r>
          <m:d>
            <m:dPr>
              <m:ctrlPr>
                <w:rPr>
                  <w:rFonts w:ascii="Cambria Math" w:eastAsia="宋体" w:hAnsi="Cambria Math" w:cs="Times New Roman"/>
                  <w:szCs w:val="24"/>
                </w:rPr>
              </m:ctrlPr>
            </m:dPr>
            <m:e>
              <m:r>
                <m:rPr>
                  <m:sty m:val="p"/>
                </m:rPr>
                <w:rPr>
                  <w:rFonts w:ascii="Cambria Math" w:eastAsia="宋体" w:hAnsi="Cambria Math" w:cs="Times New Roman"/>
                  <w:szCs w:val="24"/>
                </w:rPr>
                <m:t>n</m:t>
              </m:r>
            </m:e>
          </m:d>
          <m:r>
            <m:rPr>
              <m:sty m:val="p"/>
            </m:rPr>
            <w:rPr>
              <w:rFonts w:ascii="Cambria Math" w:eastAsia="宋体" w:hAnsi="Cambria Math" w:cs="Times New Roman"/>
              <w:szCs w:val="24"/>
            </w:rPr>
            <m:t>*h(n)</m:t>
          </m:r>
        </m:oMath>
      </m:oMathPara>
    </w:p>
    <w:p w14:paraId="4FC90C70"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当输入序列</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极长时，如果要等</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全部集齐时再开始进行卷积，会使输出有较大延时；如果序列太长，需要大量存储单元。为此，我们把</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分段，为别求出每段的卷积，合在一起得到最后的总输出。这称为分段卷积。分段卷积可以细分为重叠保留法和重叠相加法。</w:t>
      </w:r>
    </w:p>
    <w:p w14:paraId="6EEEF23C"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重叠保留法：设</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的长度为</w:t>
      </w:r>
      <w:r w:rsidRPr="00773D72">
        <w:rPr>
          <w:rFonts w:ascii="Times New Roman" w:eastAsia="宋体" w:hAnsi="Times New Roman" w:cs="Times New Roman"/>
          <w:noProof/>
          <w:szCs w:val="24"/>
        </w:rPr>
        <w:drawing>
          <wp:inline distT="0" distB="0" distL="0" distR="0" wp14:anchorId="1A670ACA" wp14:editId="7E15A6C5">
            <wp:extent cx="173355" cy="19748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3355" cy="197485"/>
                    </a:xfrm>
                    <a:prstGeom prst="rect">
                      <a:avLst/>
                    </a:prstGeom>
                    <a:noFill/>
                    <a:ln>
                      <a:noFill/>
                    </a:ln>
                  </pic:spPr>
                </pic:pic>
              </a:graphicData>
            </a:graphic>
          </wp:inline>
        </w:drawing>
      </w:r>
      <w:r w:rsidRPr="00773D72">
        <w:rPr>
          <w:rFonts w:ascii="Times New Roman" w:eastAsia="宋体" w:hAnsi="Times New Roman" w:cs="Times New Roman" w:hint="eastAsia"/>
          <w:szCs w:val="24"/>
        </w:rPr>
        <w:t>，</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长度为</w:t>
      </w:r>
      <w:r w:rsidRPr="00773D72">
        <w:rPr>
          <w:rFonts w:ascii="Times New Roman" w:eastAsia="宋体" w:hAnsi="Times New Roman" w:cs="Times New Roman" w:hint="eastAsia"/>
          <w:szCs w:val="24"/>
        </w:rPr>
        <w:t>M</w:t>
      </w:r>
      <w:r w:rsidRPr="00773D72">
        <w:rPr>
          <w:rFonts w:ascii="Times New Roman" w:eastAsia="宋体" w:hAnsi="Times New Roman" w:cs="Times New Roman" w:hint="eastAsia"/>
          <w:szCs w:val="24"/>
        </w:rPr>
        <w:t>。把序列</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分成多段</w:t>
      </w:r>
      <w:r w:rsidRPr="00773D72">
        <w:rPr>
          <w:rFonts w:ascii="Times New Roman" w:eastAsia="宋体" w:hAnsi="Times New Roman" w:cs="Times New Roman" w:hint="eastAsia"/>
          <w:szCs w:val="24"/>
        </w:rPr>
        <w:t>N</w:t>
      </w:r>
      <w:r w:rsidRPr="00773D72">
        <w:rPr>
          <w:rFonts w:ascii="Times New Roman" w:eastAsia="宋体" w:hAnsi="Times New Roman" w:cs="Times New Roman" w:hint="eastAsia"/>
          <w:szCs w:val="24"/>
        </w:rPr>
        <w:t>点序列</w:t>
      </w:r>
      <w:r w:rsidRPr="00773D72">
        <w:rPr>
          <w:rFonts w:ascii="Times New Roman" w:eastAsia="宋体" w:hAnsi="Times New Roman" w:cs="Times New Roman"/>
          <w:noProof/>
          <w:szCs w:val="24"/>
        </w:rPr>
        <w:drawing>
          <wp:inline distT="0" distB="0" distL="0" distR="0" wp14:anchorId="1FABC709" wp14:editId="1BFF544D">
            <wp:extent cx="334645" cy="197485"/>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4645" cy="197485"/>
                    </a:xfrm>
                    <a:prstGeom prst="rect">
                      <a:avLst/>
                    </a:prstGeom>
                    <a:noFill/>
                    <a:ln>
                      <a:noFill/>
                    </a:ln>
                  </pic:spPr>
                </pic:pic>
              </a:graphicData>
            </a:graphic>
          </wp:inline>
        </w:drawing>
      </w:r>
      <w:r w:rsidRPr="00773D72">
        <w:rPr>
          <w:rFonts w:ascii="Times New Roman" w:eastAsia="宋体" w:hAnsi="Times New Roman" w:cs="Times New Roman" w:hint="eastAsia"/>
          <w:szCs w:val="24"/>
        </w:rPr>
        <w:t>，每段雨前一段重写</w:t>
      </w:r>
      <w:r w:rsidRPr="00773D72">
        <w:rPr>
          <w:rFonts w:ascii="Times New Roman" w:eastAsia="宋体" w:hAnsi="Times New Roman" w:cs="Times New Roman" w:hint="eastAsia"/>
          <w:szCs w:val="24"/>
        </w:rPr>
        <w:t>M-1</w:t>
      </w:r>
      <w:r w:rsidRPr="00773D72">
        <w:rPr>
          <w:rFonts w:ascii="Times New Roman" w:eastAsia="宋体" w:hAnsi="Times New Roman" w:cs="Times New Roman" w:hint="eastAsia"/>
          <w:szCs w:val="24"/>
        </w:rPr>
        <w:t>个样本。并在第一个输入段前面补</w:t>
      </w:r>
      <w:r w:rsidRPr="00773D72">
        <w:rPr>
          <w:rFonts w:ascii="Times New Roman" w:eastAsia="宋体" w:hAnsi="Times New Roman" w:cs="Times New Roman" w:hint="eastAsia"/>
          <w:szCs w:val="24"/>
        </w:rPr>
        <w:t>M-1</w:t>
      </w:r>
      <w:r w:rsidRPr="00773D72">
        <w:rPr>
          <w:rFonts w:ascii="Times New Roman" w:eastAsia="宋体" w:hAnsi="Times New Roman" w:cs="Times New Roman" w:hint="eastAsia"/>
          <w:szCs w:val="24"/>
        </w:rPr>
        <w:t>个零。计算每一段与</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圆周卷积，其结果中前</w:t>
      </w:r>
      <w:r w:rsidRPr="00773D72">
        <w:rPr>
          <w:rFonts w:ascii="Times New Roman" w:eastAsia="宋体" w:hAnsi="Times New Roman" w:cs="Times New Roman" w:hint="eastAsia"/>
          <w:szCs w:val="24"/>
        </w:rPr>
        <w:t>M-1</w:t>
      </w:r>
      <w:r w:rsidRPr="00773D72">
        <w:rPr>
          <w:rFonts w:ascii="Times New Roman" w:eastAsia="宋体" w:hAnsi="Times New Roman" w:cs="Times New Roman" w:hint="eastAsia"/>
          <w:szCs w:val="24"/>
        </w:rPr>
        <w:t>个不等与线性卷积，应当舍去，只保留后面</w:t>
      </w:r>
      <w:r w:rsidRPr="00773D72">
        <w:rPr>
          <w:rFonts w:ascii="Times New Roman" w:eastAsia="宋体" w:hAnsi="Times New Roman" w:cs="Times New Roman" w:hint="eastAsia"/>
          <w:szCs w:val="24"/>
        </w:rPr>
        <w:t>N-M+1</w:t>
      </w:r>
      <w:r w:rsidRPr="00773D72">
        <w:rPr>
          <w:rFonts w:ascii="Times New Roman" w:eastAsia="宋体" w:hAnsi="Times New Roman" w:cs="Times New Roman" w:hint="eastAsia"/>
          <w:szCs w:val="24"/>
        </w:rPr>
        <w:t>个正确的输出样本，把它们合起来得到总的输出。</w:t>
      </w:r>
    </w:p>
    <w:p w14:paraId="5FCFE7EC"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利用</w:t>
      </w:r>
      <w:r w:rsidRPr="00773D72">
        <w:rPr>
          <w:rFonts w:ascii="Times New Roman" w:eastAsia="宋体" w:hAnsi="Times New Roman" w:cs="Times New Roman" w:hint="eastAsia"/>
          <w:szCs w:val="24"/>
        </w:rPr>
        <w:t>FFT</w:t>
      </w:r>
      <w:r w:rsidRPr="00773D72">
        <w:rPr>
          <w:rFonts w:ascii="Times New Roman" w:eastAsia="宋体" w:hAnsi="Times New Roman" w:cs="Times New Roman" w:hint="eastAsia"/>
          <w:szCs w:val="24"/>
        </w:rPr>
        <w:t>实现重叠保留法的步骤如下：</w:t>
      </w:r>
    </w:p>
    <w:p w14:paraId="460139F3"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1)</w:t>
      </w:r>
      <w:r w:rsidRPr="00773D72">
        <w:rPr>
          <w:rFonts w:ascii="Times New Roman" w:eastAsia="宋体" w:hAnsi="Times New Roman" w:cs="Times New Roman" w:hint="eastAsia"/>
          <w:szCs w:val="24"/>
        </w:rPr>
        <w:t>在</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前面填充</w:t>
      </w:r>
      <w:r w:rsidRPr="00773D72">
        <w:rPr>
          <w:rFonts w:ascii="Times New Roman" w:eastAsia="宋体" w:hAnsi="Times New Roman" w:cs="Times New Roman" w:hint="eastAsia"/>
          <w:szCs w:val="24"/>
        </w:rPr>
        <w:t>M-1</w:t>
      </w:r>
      <w:r w:rsidRPr="00773D72">
        <w:rPr>
          <w:rFonts w:ascii="Times New Roman" w:eastAsia="宋体" w:hAnsi="Times New Roman" w:cs="Times New Roman" w:hint="eastAsia"/>
          <w:szCs w:val="24"/>
        </w:rPr>
        <w:t>个零，扩大以后的序列为</w:t>
      </w:r>
    </w:p>
    <w:p w14:paraId="38190ABA"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noProof/>
          <w:szCs w:val="24"/>
        </w:rPr>
        <w:drawing>
          <wp:inline distT="0" distB="0" distL="0" distR="0" wp14:anchorId="2D51D202" wp14:editId="36F26DDE">
            <wp:extent cx="1457960" cy="197485"/>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960" cy="197485"/>
                    </a:xfrm>
                    <a:prstGeom prst="rect">
                      <a:avLst/>
                    </a:prstGeom>
                    <a:noFill/>
                    <a:ln>
                      <a:noFill/>
                    </a:ln>
                  </pic:spPr>
                </pic:pic>
              </a:graphicData>
            </a:graphic>
          </wp:inline>
        </w:drawing>
      </w:r>
    </w:p>
    <w:p w14:paraId="33BD472E"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2)</w:t>
      </w:r>
      <w:r w:rsidRPr="00773D72">
        <w:rPr>
          <w:rFonts w:ascii="Times New Roman" w:eastAsia="宋体" w:hAnsi="Times New Roman" w:cs="Times New Roman" w:hint="eastAsia"/>
          <w:szCs w:val="24"/>
        </w:rPr>
        <w:t>将</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分为若干段</w:t>
      </w:r>
      <w:r w:rsidRPr="00773D72">
        <w:rPr>
          <w:rFonts w:ascii="Times New Roman" w:eastAsia="宋体" w:hAnsi="Times New Roman" w:cs="Times New Roman" w:hint="eastAsia"/>
          <w:szCs w:val="24"/>
        </w:rPr>
        <w:t>N</w:t>
      </w:r>
      <w:r w:rsidRPr="00773D72">
        <w:rPr>
          <w:rFonts w:ascii="Times New Roman" w:eastAsia="宋体" w:hAnsi="Times New Roman" w:cs="Times New Roman" w:hint="eastAsia"/>
          <w:szCs w:val="24"/>
        </w:rPr>
        <w:t>点子段，设</w:t>
      </w:r>
      <w:r w:rsidRPr="00773D72">
        <w:rPr>
          <w:rFonts w:ascii="Times New Roman" w:eastAsia="宋体" w:hAnsi="Times New Roman" w:cs="Times New Roman" w:hint="eastAsia"/>
          <w:szCs w:val="24"/>
        </w:rPr>
        <w:t>L=N-M+1</w:t>
      </w:r>
      <w:r w:rsidRPr="00773D72">
        <w:rPr>
          <w:rFonts w:ascii="Times New Roman" w:eastAsia="宋体" w:hAnsi="Times New Roman" w:cs="Times New Roman" w:hint="eastAsia"/>
          <w:szCs w:val="24"/>
        </w:rPr>
        <w:t>为每一段的有效长度，则第</w:t>
      </w:r>
      <w:r w:rsidRPr="00773D72">
        <w:rPr>
          <w:rFonts w:ascii="Times New Roman" w:eastAsia="宋体" w:hAnsi="Times New Roman" w:cs="Times New Roman" w:hint="eastAsia"/>
          <w:szCs w:val="24"/>
        </w:rPr>
        <w:t>i</w:t>
      </w:r>
      <w:r w:rsidRPr="00773D72">
        <w:rPr>
          <w:rFonts w:ascii="Times New Roman" w:eastAsia="宋体" w:hAnsi="Times New Roman" w:cs="Times New Roman" w:hint="eastAsia"/>
          <w:szCs w:val="24"/>
        </w:rPr>
        <w:t>段的数据为：</w:t>
      </w:r>
    </w:p>
    <w:p w14:paraId="7F607FBB"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noProof/>
          <w:szCs w:val="24"/>
        </w:rPr>
        <w:drawing>
          <wp:inline distT="0" distB="0" distL="0" distR="0" wp14:anchorId="0D6DC102" wp14:editId="469217A8">
            <wp:extent cx="3962400" cy="40068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62400" cy="400685"/>
                    </a:xfrm>
                    <a:prstGeom prst="rect">
                      <a:avLst/>
                    </a:prstGeom>
                    <a:noFill/>
                    <a:ln>
                      <a:noFill/>
                    </a:ln>
                  </pic:spPr>
                </pic:pic>
              </a:graphicData>
            </a:graphic>
          </wp:inline>
        </w:drawing>
      </w:r>
    </w:p>
    <w:p w14:paraId="341128D6"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3)</w:t>
      </w:r>
      <w:r w:rsidRPr="00773D72">
        <w:rPr>
          <w:rFonts w:ascii="Times New Roman" w:eastAsia="宋体" w:hAnsi="Times New Roman" w:cs="Times New Roman" w:hint="eastAsia"/>
          <w:szCs w:val="24"/>
        </w:rPr>
        <w:t>计算每一段与</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w:t>
      </w:r>
      <w:r w:rsidRPr="00773D72">
        <w:rPr>
          <w:rFonts w:ascii="Times New Roman" w:eastAsia="宋体" w:hAnsi="Times New Roman" w:cs="Times New Roman" w:hint="eastAsia"/>
          <w:szCs w:val="24"/>
        </w:rPr>
        <w:t>N</w:t>
      </w:r>
      <w:r w:rsidRPr="00773D72">
        <w:rPr>
          <w:rFonts w:ascii="Times New Roman" w:eastAsia="宋体" w:hAnsi="Times New Roman" w:cs="Times New Roman" w:hint="eastAsia"/>
          <w:szCs w:val="24"/>
        </w:rPr>
        <w:t>点圆周卷积，利用</w:t>
      </w:r>
      <w:r w:rsidRPr="00773D72">
        <w:rPr>
          <w:rFonts w:ascii="Times New Roman" w:eastAsia="宋体" w:hAnsi="Times New Roman" w:cs="Times New Roman" w:hint="eastAsia"/>
          <w:szCs w:val="24"/>
        </w:rPr>
        <w:t>FFT</w:t>
      </w:r>
      <w:r w:rsidRPr="00773D72">
        <w:rPr>
          <w:rFonts w:ascii="Times New Roman" w:eastAsia="宋体" w:hAnsi="Times New Roman" w:cs="Times New Roman" w:hint="eastAsia"/>
          <w:szCs w:val="24"/>
        </w:rPr>
        <w:t>计算圆周卷积</w:t>
      </w:r>
    </w:p>
    <w:p w14:paraId="115875FB"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12"/>
          <w:szCs w:val="24"/>
        </w:rPr>
        <w:object w:dxaOrig="1965" w:dyaOrig="381" w14:anchorId="6405C8CC">
          <v:shape id="_x0000_i1074" type="#_x0000_t75" style="width:97.65pt;height:18.15pt;mso-position-horizontal-relative:page;mso-position-vertical-relative:page" o:ole="">
            <v:imagedata r:id="rId133" o:title=""/>
          </v:shape>
          <o:OLEObject Type="Embed" ProgID="Equation.3" ShapeID="_x0000_i1074" DrawAspect="Content" ObjectID="_1590440837" r:id="rId134">
            <o:FieldCodes>\* MERGEFORMAT</o:FieldCodes>
          </o:OLEObject>
        </w:object>
      </w:r>
    </w:p>
    <w:p w14:paraId="09B2E8AA"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10"/>
          <w:szCs w:val="24"/>
        </w:rPr>
        <w:object w:dxaOrig="1824" w:dyaOrig="361" w14:anchorId="4CF52029">
          <v:shape id="_x0000_i1075" type="#_x0000_t75" style="width:90.15pt;height:18.15pt;mso-position-horizontal-relative:page;mso-position-vertical-relative:page" o:ole="">
            <v:imagedata r:id="rId135" o:title=""/>
          </v:shape>
          <o:OLEObject Type="Embed" ProgID="Equation.3" ShapeID="_x0000_i1075" DrawAspect="Content" ObjectID="_1590440838" r:id="rId136">
            <o:FieldCodes>\* MERGEFORMAT</o:FieldCodes>
          </o:OLEObject>
        </w:object>
      </w:r>
    </w:p>
    <w:p w14:paraId="2F948A5D"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12"/>
          <w:szCs w:val="24"/>
        </w:rPr>
        <w:object w:dxaOrig="2486" w:dyaOrig="381" w14:anchorId="72DFADDE">
          <v:shape id="_x0000_i1076" type="#_x0000_t75" style="width:123.95pt;height:18.15pt;mso-position-horizontal-relative:page;mso-position-vertical-relative:page" o:ole="">
            <v:imagedata r:id="rId137" o:title=""/>
          </v:shape>
          <o:OLEObject Type="Embed" ProgID="Equation.3" ShapeID="_x0000_i1076" DrawAspect="Content" ObjectID="_1590440839" r:id="rId138">
            <o:FieldCodes>\* MERGEFORMAT</o:FieldCodes>
          </o:OLEObject>
        </w:object>
      </w:r>
    </w:p>
    <w:p w14:paraId="708CEBFF"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12"/>
          <w:szCs w:val="24"/>
        </w:rPr>
        <w:object w:dxaOrig="1845" w:dyaOrig="381" w14:anchorId="0A1E09D9">
          <v:shape id="_x0000_i1077" type="#_x0000_t75" style="width:92.05pt;height:18.15pt;mso-position-horizontal-relative:page;mso-position-vertical-relative:page" o:ole="">
            <v:imagedata r:id="rId139" o:title=""/>
          </v:shape>
          <o:OLEObject Type="Embed" ProgID="Equation.3" ShapeID="_x0000_i1077" DrawAspect="Content" ObjectID="_1590440840" r:id="rId140">
            <o:FieldCodes>\* MERGEFORMAT</o:FieldCodes>
          </o:OLEObject>
        </w:object>
      </w:r>
    </w:p>
    <w:p w14:paraId="69468A26"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4)</w:t>
      </w:r>
      <w:r w:rsidRPr="00773D72">
        <w:rPr>
          <w:rFonts w:ascii="Times New Roman" w:eastAsia="宋体" w:hAnsi="Times New Roman" w:cs="Times New Roman" w:hint="eastAsia"/>
          <w:szCs w:val="24"/>
        </w:rPr>
        <w:t>舍去每一段卷积结果的前</w:t>
      </w:r>
      <w:r w:rsidRPr="00773D72">
        <w:rPr>
          <w:rFonts w:ascii="Times New Roman" w:eastAsia="宋体" w:hAnsi="Times New Roman" w:cs="Times New Roman" w:hint="eastAsia"/>
          <w:szCs w:val="24"/>
        </w:rPr>
        <w:t>M-1</w:t>
      </w:r>
      <w:r w:rsidRPr="00773D72">
        <w:rPr>
          <w:rFonts w:ascii="Times New Roman" w:eastAsia="宋体" w:hAnsi="Times New Roman" w:cs="Times New Roman" w:hint="eastAsia"/>
          <w:szCs w:val="24"/>
        </w:rPr>
        <w:t>个样本，连接剩下的样本得到卷积结果</w:t>
      </w:r>
      <w:r w:rsidRPr="00773D72">
        <w:rPr>
          <w:rFonts w:ascii="Times New Roman" w:eastAsia="宋体" w:hAnsi="Times New Roman" w:cs="Times New Roman" w:hint="eastAsia"/>
          <w:szCs w:val="24"/>
        </w:rPr>
        <w:t>y(n)</w:t>
      </w:r>
      <w:r w:rsidRPr="00773D72">
        <w:rPr>
          <w:rFonts w:ascii="Times New Roman" w:eastAsia="宋体" w:hAnsi="Times New Roman" w:cs="Times New Roman" w:hint="eastAsia"/>
          <w:szCs w:val="24"/>
        </w:rPr>
        <w:t>。</w:t>
      </w:r>
    </w:p>
    <w:p w14:paraId="522EBF07"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b/>
          <w:szCs w:val="24"/>
        </w:rPr>
        <w:t>重叠相加法：</w:t>
      </w:r>
      <w:r w:rsidRPr="00773D72">
        <w:rPr>
          <w:rFonts w:ascii="Times New Roman" w:eastAsia="宋体" w:hAnsi="Times New Roman" w:cs="Times New Roman" w:hint="eastAsia"/>
          <w:szCs w:val="24"/>
        </w:rPr>
        <w:t>设</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长度为</w:t>
      </w:r>
      <w:r w:rsidRPr="00773D72">
        <w:rPr>
          <w:rFonts w:ascii="Times New Roman" w:eastAsia="宋体" w:hAnsi="Times New Roman" w:cs="Times New Roman" w:hint="eastAsia"/>
          <w:szCs w:val="24"/>
        </w:rPr>
        <w:t>M</w:t>
      </w:r>
      <w:r w:rsidRPr="00773D72">
        <w:rPr>
          <w:rFonts w:ascii="Times New Roman" w:eastAsia="宋体" w:hAnsi="Times New Roman" w:cs="Times New Roman" w:hint="eastAsia"/>
          <w:szCs w:val="24"/>
        </w:rPr>
        <w:t>，将信号</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分解成长为</w:t>
      </w:r>
      <w:r w:rsidRPr="00773D72">
        <w:rPr>
          <w:rFonts w:ascii="Times New Roman" w:eastAsia="宋体" w:hAnsi="Times New Roman" w:cs="Times New Roman" w:hint="eastAsia"/>
          <w:szCs w:val="24"/>
        </w:rPr>
        <w:t>L</w:t>
      </w:r>
      <w:r w:rsidRPr="00773D72">
        <w:rPr>
          <w:rFonts w:ascii="Times New Roman" w:eastAsia="宋体" w:hAnsi="Times New Roman" w:cs="Times New Roman" w:hint="eastAsia"/>
          <w:szCs w:val="24"/>
        </w:rPr>
        <w:t>的子段。以</w:t>
      </w:r>
      <w:r w:rsidRPr="00773D72">
        <w:rPr>
          <w:rFonts w:ascii="Times New Roman" w:eastAsia="宋体" w:hAnsi="Times New Roman" w:cs="Times New Roman"/>
          <w:noProof/>
          <w:szCs w:val="24"/>
        </w:rPr>
        <w:drawing>
          <wp:inline distT="0" distB="0" distL="0" distR="0" wp14:anchorId="6DA26F21" wp14:editId="0B8E42CC">
            <wp:extent cx="334645" cy="197485"/>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4645" cy="197485"/>
                    </a:xfrm>
                    <a:prstGeom prst="rect">
                      <a:avLst/>
                    </a:prstGeom>
                    <a:noFill/>
                    <a:ln>
                      <a:noFill/>
                    </a:ln>
                  </pic:spPr>
                </pic:pic>
              </a:graphicData>
            </a:graphic>
          </wp:inline>
        </w:drawing>
      </w:r>
      <w:r w:rsidRPr="00773D72">
        <w:rPr>
          <w:rFonts w:ascii="Times New Roman" w:eastAsia="宋体" w:hAnsi="Times New Roman" w:cs="Times New Roman" w:hint="eastAsia"/>
          <w:szCs w:val="24"/>
        </w:rPr>
        <w:t>表示没断信号，则：</w:t>
      </w:r>
    </w:p>
    <w:p w14:paraId="6663469C"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28"/>
          <w:szCs w:val="24"/>
        </w:rPr>
        <w:object w:dxaOrig="1505" w:dyaOrig="682" w14:anchorId="3D6C8866">
          <v:shape id="_x0000_i1078" type="#_x0000_t75" style="width:74.5pt;height:33.8pt;mso-position-horizontal-relative:page;mso-position-vertical-relative:page" o:ole="">
            <v:imagedata r:id="rId142" o:title=""/>
          </v:shape>
          <o:OLEObject Type="Embed" ProgID="Equation.3" ShapeID="_x0000_i1078" DrawAspect="Content" ObjectID="_1590440841" r:id="rId143">
            <o:FieldCodes>\* MERGEFORMAT</o:FieldCodes>
          </o:OLEObject>
        </w:object>
      </w:r>
    </w:p>
    <w:p w14:paraId="0998AB10"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noProof/>
          <w:szCs w:val="24"/>
        </w:rPr>
        <w:drawing>
          <wp:inline distT="0" distB="0" distL="0" distR="0" wp14:anchorId="6BA53EAF" wp14:editId="3D62B0B7">
            <wp:extent cx="2748915" cy="59182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48915" cy="591820"/>
                    </a:xfrm>
                    <a:prstGeom prst="rect">
                      <a:avLst/>
                    </a:prstGeom>
                    <a:noFill/>
                    <a:ln>
                      <a:noFill/>
                    </a:ln>
                  </pic:spPr>
                </pic:pic>
              </a:graphicData>
            </a:graphic>
          </wp:inline>
        </w:drawing>
      </w:r>
    </w:p>
    <w:p w14:paraId="40E736DD"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noProof/>
          <w:szCs w:val="24"/>
        </w:rPr>
        <w:drawing>
          <wp:inline distT="0" distB="0" distL="0" distR="0" wp14:anchorId="0E22411D" wp14:editId="5328A6D6">
            <wp:extent cx="1912620" cy="5918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2620" cy="591820"/>
                    </a:xfrm>
                    <a:prstGeom prst="rect">
                      <a:avLst/>
                    </a:prstGeom>
                    <a:noFill/>
                    <a:ln>
                      <a:noFill/>
                    </a:ln>
                  </pic:spPr>
                </pic:pic>
              </a:graphicData>
            </a:graphic>
          </wp:inline>
        </w:drawing>
      </w:r>
    </w:p>
    <w:p w14:paraId="0130A304"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每一段卷积</w:t>
      </w:r>
      <w:r w:rsidRPr="00773D72">
        <w:rPr>
          <w:rFonts w:ascii="Times New Roman" w:eastAsia="宋体" w:hAnsi="Times New Roman" w:cs="Times New Roman"/>
          <w:noProof/>
          <w:szCs w:val="24"/>
        </w:rPr>
        <w:drawing>
          <wp:inline distT="0" distB="0" distL="0" distR="0" wp14:anchorId="59954D83" wp14:editId="4FCB7866">
            <wp:extent cx="334645" cy="197485"/>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4645" cy="197485"/>
                    </a:xfrm>
                    <a:prstGeom prst="rect">
                      <a:avLst/>
                    </a:prstGeom>
                    <a:noFill/>
                    <a:ln>
                      <a:noFill/>
                    </a:ln>
                  </pic:spPr>
                </pic:pic>
              </a:graphicData>
            </a:graphic>
          </wp:inline>
        </w:drawing>
      </w:r>
      <w:r w:rsidRPr="00773D72">
        <w:rPr>
          <w:rFonts w:ascii="Times New Roman" w:eastAsia="宋体" w:hAnsi="Times New Roman" w:cs="Times New Roman" w:hint="eastAsia"/>
          <w:szCs w:val="24"/>
        </w:rPr>
        <w:t>的长度为</w:t>
      </w:r>
      <w:r w:rsidRPr="00773D72">
        <w:rPr>
          <w:rFonts w:ascii="Times New Roman" w:eastAsia="宋体" w:hAnsi="Times New Roman" w:cs="Times New Roman" w:hint="eastAsia"/>
          <w:szCs w:val="24"/>
        </w:rPr>
        <w:t>L+M-1</w:t>
      </w:r>
      <w:r w:rsidRPr="00773D72">
        <w:rPr>
          <w:rFonts w:ascii="Times New Roman" w:eastAsia="宋体" w:hAnsi="Times New Roman" w:cs="Times New Roman" w:hint="eastAsia"/>
          <w:szCs w:val="24"/>
        </w:rPr>
        <w:t>，所以在做求和时，相邻两段序列由</w:t>
      </w:r>
      <w:r w:rsidRPr="00773D72">
        <w:rPr>
          <w:rFonts w:ascii="Times New Roman" w:eastAsia="宋体" w:hAnsi="Times New Roman" w:cs="Times New Roman" w:hint="eastAsia"/>
          <w:szCs w:val="24"/>
        </w:rPr>
        <w:t>M-1</w:t>
      </w:r>
      <w:r w:rsidRPr="00773D72">
        <w:rPr>
          <w:rFonts w:ascii="Times New Roman" w:eastAsia="宋体" w:hAnsi="Times New Roman" w:cs="Times New Roman" w:hint="eastAsia"/>
          <w:szCs w:val="24"/>
        </w:rPr>
        <w:t>个样本重叠，即</w:t>
      </w:r>
      <w:r w:rsidRPr="00773D72">
        <w:rPr>
          <w:rFonts w:ascii="Times New Roman" w:eastAsia="宋体" w:hAnsi="Times New Roman" w:cs="Times New Roman" w:hint="eastAsia"/>
          <w:szCs w:val="24"/>
        </w:rPr>
        <w:lastRenderedPageBreak/>
        <w:t>前一段的最后</w:t>
      </w:r>
      <w:r w:rsidRPr="00773D72">
        <w:rPr>
          <w:rFonts w:ascii="Times New Roman" w:eastAsia="宋体" w:hAnsi="Times New Roman" w:cs="Times New Roman" w:hint="eastAsia"/>
          <w:szCs w:val="24"/>
        </w:rPr>
        <w:t>M-1</w:t>
      </w:r>
      <w:r w:rsidRPr="00773D72">
        <w:rPr>
          <w:rFonts w:ascii="Times New Roman" w:eastAsia="宋体" w:hAnsi="Times New Roman" w:cs="Times New Roman" w:hint="eastAsia"/>
          <w:szCs w:val="24"/>
        </w:rPr>
        <w:t>个样本和下一段前</w:t>
      </w:r>
      <w:r w:rsidRPr="00773D72">
        <w:rPr>
          <w:rFonts w:ascii="Times New Roman" w:eastAsia="宋体" w:hAnsi="Times New Roman" w:cs="Times New Roman" w:hint="eastAsia"/>
          <w:szCs w:val="24"/>
        </w:rPr>
        <w:t>M-1</w:t>
      </w:r>
      <w:r w:rsidRPr="00773D72">
        <w:rPr>
          <w:rFonts w:ascii="Times New Roman" w:eastAsia="宋体" w:hAnsi="Times New Roman" w:cs="Times New Roman" w:hint="eastAsia"/>
          <w:szCs w:val="24"/>
        </w:rPr>
        <w:t>个样本序列重叠，这个重叠部分相加，再与不重叠的部分共同组成</w:t>
      </w:r>
      <w:r w:rsidRPr="00773D72">
        <w:rPr>
          <w:rFonts w:ascii="Times New Roman" w:eastAsia="宋体" w:hAnsi="Times New Roman" w:cs="Times New Roman" w:hint="eastAsia"/>
          <w:szCs w:val="24"/>
        </w:rPr>
        <w:t>y(n)</w:t>
      </w:r>
      <w:r w:rsidRPr="00773D72">
        <w:rPr>
          <w:rFonts w:ascii="Times New Roman" w:eastAsia="宋体" w:hAnsi="Times New Roman" w:cs="Times New Roman" w:hint="eastAsia"/>
          <w:szCs w:val="24"/>
        </w:rPr>
        <w:t>。</w:t>
      </w:r>
    </w:p>
    <w:p w14:paraId="41EA850E"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利用</w:t>
      </w:r>
      <w:r w:rsidRPr="00773D72">
        <w:rPr>
          <w:rFonts w:ascii="Times New Roman" w:eastAsia="宋体" w:hAnsi="Times New Roman" w:cs="Times New Roman" w:hint="eastAsia"/>
          <w:szCs w:val="24"/>
        </w:rPr>
        <w:t>FFT</w:t>
      </w:r>
      <w:r w:rsidRPr="00773D72">
        <w:rPr>
          <w:rFonts w:ascii="Times New Roman" w:eastAsia="宋体" w:hAnsi="Times New Roman" w:cs="Times New Roman" w:hint="eastAsia"/>
          <w:szCs w:val="24"/>
        </w:rPr>
        <w:t>实现重叠保留法的步骤如下：</w:t>
      </w:r>
    </w:p>
    <w:p w14:paraId="5CFF3131"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1)</w:t>
      </w:r>
      <w:r w:rsidRPr="00773D72">
        <w:rPr>
          <w:rFonts w:ascii="Times New Roman" w:eastAsia="宋体" w:hAnsi="Times New Roman" w:cs="Times New Roman" w:hint="eastAsia"/>
          <w:szCs w:val="24"/>
        </w:rPr>
        <w:t>将</w:t>
      </w:r>
      <w:r w:rsidRPr="00773D72">
        <w:rPr>
          <w:rFonts w:ascii="Times New Roman" w:eastAsia="宋体" w:hAnsi="Times New Roman" w:cs="Times New Roman" w:hint="eastAsia"/>
          <w:szCs w:val="24"/>
        </w:rPr>
        <w:t>x(n)</w:t>
      </w:r>
      <w:r w:rsidRPr="00773D72">
        <w:rPr>
          <w:rFonts w:ascii="Times New Roman" w:eastAsia="宋体" w:hAnsi="Times New Roman" w:cs="Times New Roman" w:hint="eastAsia"/>
          <w:szCs w:val="24"/>
        </w:rPr>
        <w:t>分为若干</w:t>
      </w:r>
      <w:r w:rsidRPr="00773D72">
        <w:rPr>
          <w:rFonts w:ascii="Times New Roman" w:eastAsia="宋体" w:hAnsi="Times New Roman" w:cs="Times New Roman" w:hint="eastAsia"/>
          <w:szCs w:val="24"/>
        </w:rPr>
        <w:t>L</w:t>
      </w:r>
      <w:r w:rsidRPr="00773D72">
        <w:rPr>
          <w:rFonts w:ascii="Times New Roman" w:eastAsia="宋体" w:hAnsi="Times New Roman" w:cs="Times New Roman" w:hint="eastAsia"/>
          <w:szCs w:val="24"/>
        </w:rPr>
        <w:t>点子段</w:t>
      </w:r>
      <w:r w:rsidRPr="00773D72">
        <w:rPr>
          <w:rFonts w:ascii="Times New Roman" w:eastAsia="宋体" w:hAnsi="Times New Roman" w:cs="Times New Roman"/>
          <w:noProof/>
          <w:szCs w:val="24"/>
        </w:rPr>
        <w:drawing>
          <wp:inline distT="0" distB="0" distL="0" distR="0" wp14:anchorId="4BD6CAC7" wp14:editId="0A2E1973">
            <wp:extent cx="334645" cy="197485"/>
            <wp:effectExtent l="0" t="0" r="825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4645" cy="197485"/>
                    </a:xfrm>
                    <a:prstGeom prst="rect">
                      <a:avLst/>
                    </a:prstGeom>
                    <a:noFill/>
                    <a:ln>
                      <a:noFill/>
                    </a:ln>
                  </pic:spPr>
                </pic:pic>
              </a:graphicData>
            </a:graphic>
          </wp:inline>
        </w:drawing>
      </w:r>
      <w:r w:rsidRPr="00773D72">
        <w:rPr>
          <w:rFonts w:ascii="Times New Roman" w:eastAsia="宋体" w:hAnsi="Times New Roman" w:cs="Times New Roman" w:hint="eastAsia"/>
          <w:szCs w:val="24"/>
        </w:rPr>
        <w:t>。</w:t>
      </w:r>
    </w:p>
    <w:p w14:paraId="450F1891"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2)</w:t>
      </w:r>
      <w:r w:rsidRPr="00773D72">
        <w:rPr>
          <w:rFonts w:ascii="Times New Roman" w:eastAsia="宋体" w:hAnsi="Times New Roman" w:cs="Times New Roman" w:hint="eastAsia"/>
          <w:szCs w:val="24"/>
        </w:rPr>
        <w:t>计算每一段与</w:t>
      </w:r>
      <w:r w:rsidRPr="00773D72">
        <w:rPr>
          <w:rFonts w:ascii="Times New Roman" w:eastAsia="宋体" w:hAnsi="Times New Roman" w:cs="Times New Roman" w:hint="eastAsia"/>
          <w:szCs w:val="24"/>
        </w:rPr>
        <w:t>h(n)</w:t>
      </w:r>
      <w:r w:rsidRPr="00773D72">
        <w:rPr>
          <w:rFonts w:ascii="Times New Roman" w:eastAsia="宋体" w:hAnsi="Times New Roman" w:cs="Times New Roman" w:hint="eastAsia"/>
          <w:szCs w:val="24"/>
        </w:rPr>
        <w:t>的卷积，根据快速卷积法利用</w:t>
      </w:r>
      <w:r w:rsidRPr="00773D72">
        <w:rPr>
          <w:rFonts w:ascii="Times New Roman" w:eastAsia="宋体" w:hAnsi="Times New Roman" w:cs="Times New Roman" w:hint="eastAsia"/>
          <w:szCs w:val="24"/>
        </w:rPr>
        <w:t>FFT</w:t>
      </w:r>
      <w:r w:rsidRPr="00773D72">
        <w:rPr>
          <w:rFonts w:ascii="Times New Roman" w:eastAsia="宋体" w:hAnsi="Times New Roman" w:cs="Times New Roman" w:hint="eastAsia"/>
          <w:szCs w:val="24"/>
        </w:rPr>
        <w:t>计算卷积。</w:t>
      </w:r>
    </w:p>
    <w:p w14:paraId="6F2E3E80"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hint="eastAsia"/>
          <w:szCs w:val="24"/>
        </w:rPr>
        <w:t>(3)</w:t>
      </w:r>
      <w:r w:rsidRPr="00773D72">
        <w:rPr>
          <w:rFonts w:ascii="Times New Roman" w:eastAsia="宋体" w:hAnsi="Times New Roman" w:cs="Times New Roman" w:hint="eastAsia"/>
          <w:szCs w:val="24"/>
        </w:rPr>
        <w:t>将各段相加，得到输出</w:t>
      </w:r>
      <w:r w:rsidRPr="00773D72">
        <w:rPr>
          <w:rFonts w:ascii="Times New Roman" w:eastAsia="宋体" w:hAnsi="Times New Roman" w:cs="Times New Roman" w:hint="eastAsia"/>
          <w:szCs w:val="24"/>
        </w:rPr>
        <w:t>y(n)</w:t>
      </w:r>
      <w:r w:rsidRPr="00773D72">
        <w:rPr>
          <w:rFonts w:ascii="Times New Roman" w:eastAsia="宋体" w:hAnsi="Times New Roman" w:cs="Times New Roman" w:hint="eastAsia"/>
          <w:szCs w:val="24"/>
        </w:rPr>
        <w:t>。</w:t>
      </w:r>
    </w:p>
    <w:p w14:paraId="5C20ADCF" w14:textId="77777777" w:rsidR="00773D72" w:rsidRPr="00773D72" w:rsidRDefault="00773D72" w:rsidP="00773D72">
      <w:pPr>
        <w:widowControl w:val="0"/>
        <w:jc w:val="both"/>
        <w:rPr>
          <w:rFonts w:ascii="Times New Roman" w:eastAsia="宋体" w:hAnsi="Times New Roman" w:cs="Times New Roman"/>
          <w:szCs w:val="24"/>
        </w:rPr>
      </w:pPr>
      <w:r w:rsidRPr="00773D72">
        <w:rPr>
          <w:rFonts w:ascii="Times New Roman" w:eastAsia="宋体" w:hAnsi="Times New Roman" w:cs="Times New Roman"/>
          <w:position w:val="-28"/>
          <w:szCs w:val="24"/>
        </w:rPr>
        <w:object w:dxaOrig="1947" w:dyaOrig="682" w14:anchorId="07B97E3C">
          <v:shape id="_x0000_i1079" type="#_x0000_t75" style="width:97.05pt;height:33.8pt;mso-position-horizontal-relative:page;mso-position-vertical-relative:page" o:ole="">
            <v:imagedata r:id="rId147" o:title=""/>
          </v:shape>
          <o:OLEObject Type="Embed" ProgID="Equation.3" ShapeID="_x0000_i1079" DrawAspect="Content" ObjectID="_1590440842" r:id="rId148">
            <o:FieldCodes>\* MERGEFORMAT</o:FieldCodes>
          </o:OLEObject>
        </w:object>
      </w:r>
    </w:p>
    <w:p w14:paraId="6CB8BB08"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4、可能得到的MATLAB函数</w:t>
      </w:r>
    </w:p>
    <w:p w14:paraId="05EC2423"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实验中FFT运算可采用MATLAB中提供的函数fft来实现。</w:t>
      </w:r>
    </w:p>
    <w:p w14:paraId="4F32FA80" w14:textId="77777777" w:rsidR="00773D72" w:rsidRPr="00773D72" w:rsidRDefault="00773D72" w:rsidP="00773D72">
      <w:pPr>
        <w:widowControl w:val="0"/>
        <w:jc w:val="both"/>
        <w:rPr>
          <w:rFonts w:ascii="宋体" w:eastAsia="宋体" w:hAnsi="宋体" w:cs="Times New Roman"/>
          <w:szCs w:val="24"/>
        </w:rPr>
      </w:pPr>
    </w:p>
    <w:p w14:paraId="71C0EBA5" w14:textId="2716D27F" w:rsidR="00773D72" w:rsidRPr="007F0E06" w:rsidRDefault="00773D72" w:rsidP="007F0E06">
      <w:pPr>
        <w:pStyle w:val="2"/>
        <w:spacing w:before="156" w:after="156"/>
      </w:pPr>
      <w:bookmarkStart w:id="13" w:name="_Toc516606314"/>
      <w:r w:rsidRPr="007F0E06">
        <w:rPr>
          <w:rFonts w:hint="eastAsia"/>
        </w:rPr>
        <w:t>三、</w:t>
      </w:r>
      <w:r w:rsidRPr="007F0E06">
        <w:rPr>
          <w:rStyle w:val="20"/>
          <w:rFonts w:hint="eastAsia"/>
          <w:b/>
          <w:bCs/>
        </w:rPr>
        <w:t>实验内容</w:t>
      </w:r>
      <w:bookmarkEnd w:id="13"/>
    </w:p>
    <w:p w14:paraId="111D0F68"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假设要计算序列x(n)=u(n)-u(n-L),0≤n≤L和h(n)=cos(0.2πn),0≤n≤M的线性卷积完成以下实验内容。</w:t>
      </w:r>
    </w:p>
    <w:p w14:paraId="22E4C301"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1.设L=M,根据线性卷积的表达式和快速卷积的原理分别编程实现计算两个序列线性卷积的方法,比较当序列长度分别为8,16,32,64,256,512,1024时两种方法计算线性卷积所需时间。</w:t>
      </w:r>
    </w:p>
    <w:p w14:paraId="3D19B602"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2．当L=2048且M=256时比较直接计算线性卷积和快速卷积所需的时间,进一步考察当L=4096且M=256时两种算法所需的时间。</w:t>
      </w:r>
    </w:p>
    <w:p w14:paraId="1E6850DB"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3. 编程实现利用重叠相加法计算两个序列的线性卷积,考察L=2048且M=256时计算线性卷积的时间,与2题的结果进行比较。</w:t>
      </w:r>
    </w:p>
    <w:p w14:paraId="22F2AB24"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4. 编程实现利用重叠保留法计算两个序列的线性卷积,考察L=2048且M=256时计算线性卷积的时间,与2题的结果进行比较。</w:t>
      </w:r>
    </w:p>
    <w:p w14:paraId="529C45CA" w14:textId="77777777" w:rsidR="00773D72" w:rsidRPr="00773D72" w:rsidRDefault="00773D72" w:rsidP="00773D72">
      <w:pPr>
        <w:widowControl w:val="0"/>
        <w:jc w:val="both"/>
        <w:rPr>
          <w:rFonts w:ascii="宋体" w:eastAsia="宋体" w:hAnsi="宋体" w:cs="Times New Roman"/>
          <w:b/>
          <w:sz w:val="22"/>
          <w:szCs w:val="28"/>
        </w:rPr>
      </w:pPr>
    </w:p>
    <w:p w14:paraId="00B8545C" w14:textId="0F0C1F5B" w:rsidR="007F0E06" w:rsidRDefault="007F0E06" w:rsidP="007F0E06">
      <w:pPr>
        <w:pStyle w:val="2"/>
        <w:spacing w:before="156" w:after="156"/>
      </w:pPr>
      <w:bookmarkStart w:id="14" w:name="_Toc516606315"/>
      <w:r w:rsidRPr="00773D72">
        <w:rPr>
          <w:rFonts w:hint="eastAsia"/>
        </w:rPr>
        <w:t>四、</w:t>
      </w:r>
      <w:r w:rsidR="006640D7">
        <w:rPr>
          <w:rFonts w:hint="eastAsia"/>
        </w:rPr>
        <w:t>实验</w:t>
      </w:r>
      <w:r w:rsidRPr="00773D72">
        <w:rPr>
          <w:rFonts w:hint="eastAsia"/>
        </w:rPr>
        <w:t>结果</w:t>
      </w:r>
      <w:r w:rsidR="006640D7">
        <w:rPr>
          <w:rFonts w:hint="eastAsia"/>
        </w:rPr>
        <w:t>和分析</w:t>
      </w:r>
      <w:bookmarkEnd w:id="14"/>
    </w:p>
    <w:p w14:paraId="06B15EB8" w14:textId="658A8D10" w:rsidR="006640D7" w:rsidRPr="00A01AC0" w:rsidRDefault="006640D7" w:rsidP="006640D7">
      <w:pPr>
        <w:pStyle w:val="3"/>
      </w:pPr>
      <w:r w:rsidRPr="00A01AC0">
        <w:rPr>
          <w:rFonts w:hint="eastAsia"/>
        </w:rPr>
        <w:t>1</w:t>
      </w:r>
      <w:r w:rsidRPr="00A01AC0">
        <w:t xml:space="preserve">. </w:t>
      </w:r>
      <w:r w:rsidRPr="00A01AC0">
        <w:rPr>
          <w:rFonts w:hint="eastAsia"/>
        </w:rPr>
        <w:t>代码和分析</w:t>
      </w:r>
    </w:p>
    <w:p w14:paraId="1CAD6D64" w14:textId="1BA23DF6" w:rsidR="00A01AC0" w:rsidRDefault="006640D7" w:rsidP="00A01AC0">
      <w:pPr>
        <w:rPr>
          <w:b/>
        </w:rPr>
      </w:pPr>
      <w:r w:rsidRPr="00A01AC0">
        <w:rPr>
          <w:rFonts w:hint="eastAsia"/>
          <w:b/>
        </w:rPr>
        <w:t>代码：</w:t>
      </w:r>
      <w:r w:rsidR="00F165CB">
        <w:rPr>
          <w:rFonts w:hint="eastAsia"/>
          <w:b/>
        </w:rPr>
        <w:t>（1</w:t>
      </w:r>
      <w:r w:rsidR="00F165CB">
        <w:rPr>
          <w:b/>
        </w:rPr>
        <w:t>00</w:t>
      </w:r>
      <w:r w:rsidR="00F165CB">
        <w:rPr>
          <w:rFonts w:hint="eastAsia"/>
          <w:b/>
        </w:rPr>
        <w:t>次取平均值，去除开始前五次不稳定的值）</w:t>
      </w:r>
    </w:p>
    <w:p w14:paraId="1E7FBFD8" w14:textId="77777777" w:rsidR="009326FB" w:rsidRDefault="009326FB" w:rsidP="00B4064B">
      <w:pPr>
        <w:sectPr w:rsidR="009326FB" w:rsidSect="00614BA2">
          <w:type w:val="continuous"/>
          <w:pgSz w:w="11906" w:h="16838"/>
          <w:pgMar w:top="1440" w:right="1800" w:bottom="1440" w:left="1800" w:header="851" w:footer="992" w:gutter="0"/>
          <w:pgNumType w:start="1"/>
          <w:cols w:space="425"/>
          <w:docGrid w:type="lines" w:linePitch="312"/>
        </w:sectPr>
      </w:pPr>
    </w:p>
    <w:p w14:paraId="7A0A1E46" w14:textId="139A38BF" w:rsidR="00B4064B" w:rsidRDefault="00B4064B" w:rsidP="00B4064B">
      <w:r>
        <w:t>toc_1 = ones(1,100);</w:t>
      </w:r>
    </w:p>
    <w:p w14:paraId="7138517F" w14:textId="77777777" w:rsidR="00B4064B" w:rsidRDefault="00B4064B" w:rsidP="00B4064B">
      <w:r>
        <w:t>toc_2 = ones(1,100);</w:t>
      </w:r>
    </w:p>
    <w:p w14:paraId="189B6EE6" w14:textId="77777777" w:rsidR="00B4064B" w:rsidRDefault="00B4064B" w:rsidP="00B4064B">
      <w:r>
        <w:t>for L = [8 16 32 64 128 256 512 1024 2048 4096]</w:t>
      </w:r>
    </w:p>
    <w:p w14:paraId="20C93675" w14:textId="7FFD275C" w:rsidR="00B4064B" w:rsidRDefault="00B4064B" w:rsidP="00B4064B">
      <w:r>
        <w:t xml:space="preserve">  M = L;</w:t>
      </w:r>
    </w:p>
    <w:p w14:paraId="623AF6C0" w14:textId="77777777" w:rsidR="00B4064B" w:rsidRDefault="00B4064B" w:rsidP="00B4064B">
      <w:r>
        <w:t xml:space="preserve">  for q = 1:100</w:t>
      </w:r>
    </w:p>
    <w:p w14:paraId="0B191233" w14:textId="77777777" w:rsidR="00B4064B" w:rsidRDefault="00B4064B" w:rsidP="00B4064B">
      <w:r>
        <w:t xml:space="preserve">    xn = linspace(1, 1, L);</w:t>
      </w:r>
    </w:p>
    <w:p w14:paraId="5BDBD7F6" w14:textId="77777777" w:rsidR="00B4064B" w:rsidRDefault="00B4064B" w:rsidP="00B4064B">
      <w:r>
        <w:t xml:space="preserve">    hn = cos(0.2*pi*[0:M-1]);</w:t>
      </w:r>
    </w:p>
    <w:p w14:paraId="1BF8E35E" w14:textId="77777777" w:rsidR="00B4064B" w:rsidRDefault="00B4064B" w:rsidP="00B4064B">
      <w:r>
        <w:t xml:space="preserve">    yn1 = zeros(1, L+M-1);</w:t>
      </w:r>
    </w:p>
    <w:p w14:paraId="36374F50" w14:textId="77777777" w:rsidR="00B4064B" w:rsidRDefault="00B4064B" w:rsidP="00B4064B">
      <w:r>
        <w:t xml:space="preserve">    tic;</w:t>
      </w:r>
    </w:p>
    <w:p w14:paraId="02EA7274" w14:textId="77777777" w:rsidR="00B4064B" w:rsidRDefault="00B4064B" w:rsidP="00B4064B">
      <w:r>
        <w:t xml:space="preserve">    for k = 0:L+M-1</w:t>
      </w:r>
    </w:p>
    <w:p w14:paraId="77357D11" w14:textId="77777777" w:rsidR="00B4064B" w:rsidRDefault="00B4064B" w:rsidP="00B4064B">
      <w:r>
        <w:t xml:space="preserve">      for n = max([0 k-M+1]):min([k L-1])</w:t>
      </w:r>
    </w:p>
    <w:p w14:paraId="5A0BE678" w14:textId="77777777" w:rsidR="00B4064B" w:rsidRDefault="00B4064B" w:rsidP="00B4064B">
      <w:r>
        <w:t xml:space="preserve">        yn1(k+1) = yn1(k+1) + xn(n+1) * hn(k-n+1);</w:t>
      </w:r>
    </w:p>
    <w:p w14:paraId="15956CBA" w14:textId="77777777" w:rsidR="00B4064B" w:rsidRDefault="00B4064B" w:rsidP="00B4064B">
      <w:r>
        <w:t xml:space="preserve">      end;</w:t>
      </w:r>
    </w:p>
    <w:p w14:paraId="2078DAF6" w14:textId="77777777" w:rsidR="00B4064B" w:rsidRDefault="00B4064B" w:rsidP="00B4064B">
      <w:r>
        <w:t xml:space="preserve">    end;</w:t>
      </w:r>
    </w:p>
    <w:p w14:paraId="5774DC78" w14:textId="77777777" w:rsidR="00B4064B" w:rsidRDefault="00B4064B" w:rsidP="00B4064B">
      <w:r>
        <w:t xml:space="preserve">    toc_1(q) = toc;</w:t>
      </w:r>
    </w:p>
    <w:p w14:paraId="393ABDE9" w14:textId="77777777" w:rsidR="00B4064B" w:rsidRDefault="00B4064B" w:rsidP="00B4064B">
      <w:r>
        <w:t xml:space="preserve">    tic;</w:t>
      </w:r>
    </w:p>
    <w:p w14:paraId="1D947714" w14:textId="77777777" w:rsidR="00B4064B" w:rsidRDefault="00B4064B" w:rsidP="00B4064B">
      <w:r>
        <w:t xml:space="preserve">    Xk = fft(xn, L+M-1);</w:t>
      </w:r>
    </w:p>
    <w:p w14:paraId="63A8EF2A" w14:textId="77777777" w:rsidR="00B4064B" w:rsidRDefault="00B4064B" w:rsidP="00B4064B">
      <w:r>
        <w:t xml:space="preserve">    Hk = fft(hn, L+M-1);</w:t>
      </w:r>
    </w:p>
    <w:p w14:paraId="62EC013C" w14:textId="77777777" w:rsidR="00B4064B" w:rsidRDefault="00B4064B" w:rsidP="00B4064B">
      <w:r>
        <w:t xml:space="preserve">    Yk = Xk.*Hk;</w:t>
      </w:r>
    </w:p>
    <w:p w14:paraId="12F858FB" w14:textId="77777777" w:rsidR="00B4064B" w:rsidRDefault="00B4064B" w:rsidP="00B4064B">
      <w:r>
        <w:t xml:space="preserve">    yn2 = ifft(Yk);</w:t>
      </w:r>
    </w:p>
    <w:p w14:paraId="5C7A442A" w14:textId="77777777" w:rsidR="00B4064B" w:rsidRDefault="00B4064B" w:rsidP="00B4064B">
      <w:r>
        <w:t xml:space="preserve">    toc_2(q) = toc;</w:t>
      </w:r>
    </w:p>
    <w:p w14:paraId="64128D20" w14:textId="73077414" w:rsidR="00B4064B" w:rsidRDefault="00B4064B" w:rsidP="00B4064B">
      <w:r>
        <w:t xml:space="preserve">  end;</w:t>
      </w:r>
    </w:p>
    <w:p w14:paraId="36BCE2BC" w14:textId="77777777" w:rsidR="00B4064B" w:rsidRDefault="00B4064B" w:rsidP="00B4064B">
      <w:r>
        <w:lastRenderedPageBreak/>
        <w:t xml:space="preserve">  disp(['L = ' num2str(L) '   M = ' num2str(M)]);</w:t>
      </w:r>
    </w:p>
    <w:p w14:paraId="07532589" w14:textId="57A83AB8" w:rsidR="00B4064B" w:rsidRDefault="00B4064B" w:rsidP="00B4064B">
      <w:r>
        <w:t xml:space="preserve">  disp(['线性卷积时间为：' num2str(mean(toc_1(</w:t>
      </w:r>
      <w:r w:rsidR="00F165CB">
        <w:t>6</w:t>
      </w:r>
      <w:r>
        <w:t>:100)))]);</w:t>
      </w:r>
    </w:p>
    <w:p w14:paraId="1BD3A714" w14:textId="491B5F53" w:rsidR="00B4064B" w:rsidRDefault="00B4064B" w:rsidP="00B4064B">
      <w:r>
        <w:t xml:space="preserve">  disp(['快速卷积时间为：' num2str(mean(toc_2(</w:t>
      </w:r>
      <w:r w:rsidR="00F165CB">
        <w:t>6</w:t>
      </w:r>
      <w:r>
        <w:t>:100)))]);</w:t>
      </w:r>
    </w:p>
    <w:p w14:paraId="21BD677C" w14:textId="0A49A2E8" w:rsidR="00B4064B" w:rsidRDefault="00B4064B" w:rsidP="00B4064B">
      <w:r>
        <w:t xml:space="preserve">  disp(['线性卷积时间/快速卷积时间 = ' num2str(mean(toc_1(</w:t>
      </w:r>
      <w:r w:rsidR="00F165CB">
        <w:t>6</w:t>
      </w:r>
      <w:r>
        <w:t>:100))/mean(toc_2(</w:t>
      </w:r>
      <w:r w:rsidR="00F165CB">
        <w:t>6</w:t>
      </w:r>
      <w:r>
        <w:t>:100)))]);</w:t>
      </w:r>
    </w:p>
    <w:p w14:paraId="48773ABF" w14:textId="77777777" w:rsidR="00B4064B" w:rsidRDefault="00B4064B" w:rsidP="00B4064B">
      <w:r>
        <w:t>end;</w:t>
      </w:r>
    </w:p>
    <w:p w14:paraId="721DAEC7" w14:textId="77777777" w:rsidR="009326FB" w:rsidRDefault="009326FB" w:rsidP="00B4064B">
      <w:pPr>
        <w:rPr>
          <w:b/>
        </w:rPr>
        <w:sectPr w:rsidR="009326FB" w:rsidSect="009326FB">
          <w:type w:val="continuous"/>
          <w:pgSz w:w="11906" w:h="16838"/>
          <w:pgMar w:top="1440" w:right="1800" w:bottom="1440" w:left="1800" w:header="851" w:footer="992" w:gutter="0"/>
          <w:pgNumType w:start="1"/>
          <w:cols w:num="2" w:sep="1" w:space="425"/>
          <w:docGrid w:type="lines" w:linePitch="312"/>
        </w:sectPr>
      </w:pPr>
    </w:p>
    <w:p w14:paraId="51DBA9A1" w14:textId="25EF8DBF" w:rsidR="00B4064B" w:rsidRDefault="00B4064B" w:rsidP="00B4064B">
      <w:pPr>
        <w:rPr>
          <w:b/>
        </w:rPr>
      </w:pPr>
    </w:p>
    <w:p w14:paraId="27ED3F9C" w14:textId="211586A8" w:rsidR="00A01AC0" w:rsidRDefault="00A01AC0" w:rsidP="00B4064B">
      <w:pPr>
        <w:rPr>
          <w:b/>
        </w:rPr>
      </w:pPr>
      <w:r>
        <w:rPr>
          <w:rFonts w:hint="eastAsia"/>
          <w:b/>
        </w:rPr>
        <w:t>结果：</w:t>
      </w:r>
    </w:p>
    <w:tbl>
      <w:tblPr>
        <w:tblStyle w:val="13"/>
        <w:tblW w:w="0" w:type="auto"/>
        <w:tblLook w:val="04A0" w:firstRow="1" w:lastRow="0" w:firstColumn="1" w:lastColumn="0" w:noHBand="0" w:noVBand="1"/>
      </w:tblPr>
      <w:tblGrid>
        <w:gridCol w:w="1311"/>
        <w:gridCol w:w="1450"/>
        <w:gridCol w:w="1454"/>
        <w:gridCol w:w="1360"/>
        <w:gridCol w:w="1360"/>
        <w:gridCol w:w="1361"/>
      </w:tblGrid>
      <w:tr w:rsidR="00B4064B" w14:paraId="42557FFF" w14:textId="77777777" w:rsidTr="00585D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1" w:type="dxa"/>
            <w:tcBorders>
              <w:tl2br w:val="single" w:sz="4" w:space="0" w:color="auto"/>
            </w:tcBorders>
          </w:tcPr>
          <w:p w14:paraId="32BE781C" w14:textId="501296BF" w:rsidR="00B4064B" w:rsidRPr="00585D12" w:rsidRDefault="00B4064B" w:rsidP="00585D12">
            <w:pPr>
              <w:ind w:firstLineChars="200" w:firstLine="422"/>
              <w:rPr>
                <w:rFonts w:ascii="宋体" w:eastAsia="宋体" w:hAnsi="宋体"/>
              </w:rPr>
            </w:pPr>
            <w:r w:rsidRPr="00585D12">
              <w:rPr>
                <w:rFonts w:ascii="宋体" w:eastAsia="宋体" w:hAnsi="宋体" w:hint="eastAsia"/>
              </w:rPr>
              <w:t>内容</w:t>
            </w:r>
          </w:p>
          <w:p w14:paraId="1E000535" w14:textId="06FDBA4D" w:rsidR="00B4064B" w:rsidRPr="00585D12" w:rsidRDefault="00B4064B" w:rsidP="00585D12">
            <w:pPr>
              <w:rPr>
                <w:rFonts w:ascii="宋体" w:eastAsia="宋体" w:hAnsi="宋体"/>
              </w:rPr>
            </w:pPr>
            <w:r w:rsidRPr="00585D12">
              <w:rPr>
                <w:rFonts w:ascii="宋体" w:eastAsia="宋体" w:hAnsi="宋体" w:hint="eastAsia"/>
              </w:rPr>
              <w:t>序号</w:t>
            </w:r>
          </w:p>
        </w:tc>
        <w:tc>
          <w:tcPr>
            <w:tcW w:w="1450" w:type="dxa"/>
          </w:tcPr>
          <w:p w14:paraId="643272D9" w14:textId="7ED3CA2C" w:rsidR="00B4064B" w:rsidRPr="00585D12" w:rsidRDefault="00B4064B" w:rsidP="00585D1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L（x</w:t>
            </w:r>
            <w:r w:rsidRPr="00585D12">
              <w:rPr>
                <w:rFonts w:ascii="宋体" w:eastAsia="宋体" w:hAnsi="宋体"/>
              </w:rPr>
              <w:t>(n)</w:t>
            </w:r>
            <w:r w:rsidRPr="00585D12">
              <w:rPr>
                <w:rFonts w:ascii="宋体" w:eastAsia="宋体" w:hAnsi="宋体" w:hint="eastAsia"/>
              </w:rPr>
              <w:t>点数）</w:t>
            </w:r>
          </w:p>
        </w:tc>
        <w:tc>
          <w:tcPr>
            <w:tcW w:w="1454" w:type="dxa"/>
          </w:tcPr>
          <w:p w14:paraId="7E6CCD50" w14:textId="3A94C21D" w:rsidR="00B4064B" w:rsidRPr="00585D12" w:rsidRDefault="00B4064B" w:rsidP="00585D1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M（h</w:t>
            </w:r>
            <w:r w:rsidRPr="00585D12">
              <w:rPr>
                <w:rFonts w:ascii="宋体" w:eastAsia="宋体" w:hAnsi="宋体"/>
              </w:rPr>
              <w:t>(n)</w:t>
            </w:r>
            <w:r w:rsidRPr="00585D12">
              <w:rPr>
                <w:rFonts w:ascii="宋体" w:eastAsia="宋体" w:hAnsi="宋体" w:hint="eastAsia"/>
              </w:rPr>
              <w:t>点数）</w:t>
            </w:r>
          </w:p>
        </w:tc>
        <w:tc>
          <w:tcPr>
            <w:tcW w:w="1360" w:type="dxa"/>
          </w:tcPr>
          <w:p w14:paraId="2F0D7824" w14:textId="7725E77F" w:rsidR="00B4064B" w:rsidRPr="00585D12" w:rsidRDefault="00B4064B" w:rsidP="00585D1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线性卷积时间/</w:t>
            </w:r>
            <w:r w:rsidRPr="00585D12">
              <w:rPr>
                <w:rFonts w:ascii="宋体" w:eastAsia="宋体" w:hAnsi="宋体"/>
              </w:rPr>
              <w:t>s</w:t>
            </w:r>
          </w:p>
        </w:tc>
        <w:tc>
          <w:tcPr>
            <w:tcW w:w="1360" w:type="dxa"/>
          </w:tcPr>
          <w:p w14:paraId="32C6BD25" w14:textId="4EF6C560" w:rsidR="00B4064B" w:rsidRPr="00585D12" w:rsidRDefault="00B4064B" w:rsidP="00585D1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快速卷积时间/</w:t>
            </w:r>
            <w:r w:rsidRPr="00585D12">
              <w:rPr>
                <w:rFonts w:ascii="宋体" w:eastAsia="宋体" w:hAnsi="宋体"/>
              </w:rPr>
              <w:t>s</w:t>
            </w:r>
          </w:p>
        </w:tc>
        <w:tc>
          <w:tcPr>
            <w:tcW w:w="1361" w:type="dxa"/>
          </w:tcPr>
          <w:p w14:paraId="0D52F389" w14:textId="40D8F2F7" w:rsidR="00B4064B" w:rsidRPr="00585D12" w:rsidRDefault="00B4064B" w:rsidP="00585D1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线性卷积时间</w:t>
            </w:r>
            <w:r w:rsidRPr="00585D12">
              <w:rPr>
                <w:rFonts w:ascii="宋体" w:eastAsia="宋体" w:hAnsi="宋体"/>
              </w:rPr>
              <w:t>/快速卷积时间</w:t>
            </w:r>
          </w:p>
        </w:tc>
      </w:tr>
      <w:tr w:rsidR="00B4064B" w14:paraId="124C6BC4" w14:textId="77777777" w:rsidTr="00585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1" w:type="dxa"/>
          </w:tcPr>
          <w:p w14:paraId="4F3992A8" w14:textId="742E0FA6"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1</w:t>
            </w:r>
          </w:p>
        </w:tc>
        <w:tc>
          <w:tcPr>
            <w:tcW w:w="1450" w:type="dxa"/>
          </w:tcPr>
          <w:p w14:paraId="651C4070" w14:textId="1CAEF57E"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kern w:val="0"/>
              </w:rPr>
              <w:t>8</w:t>
            </w:r>
          </w:p>
        </w:tc>
        <w:tc>
          <w:tcPr>
            <w:tcW w:w="1454" w:type="dxa"/>
          </w:tcPr>
          <w:p w14:paraId="07E0EA9F" w14:textId="7F0C9DBD"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8</w:t>
            </w:r>
          </w:p>
        </w:tc>
        <w:tc>
          <w:tcPr>
            <w:tcW w:w="1360" w:type="dxa"/>
          </w:tcPr>
          <w:p w14:paraId="5A9598BF" w14:textId="5710805A"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2.8315e-05</w:t>
            </w:r>
          </w:p>
        </w:tc>
        <w:tc>
          <w:tcPr>
            <w:tcW w:w="1360" w:type="dxa"/>
          </w:tcPr>
          <w:p w14:paraId="3811C010" w14:textId="5D07E818"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5.4127e-06</w:t>
            </w:r>
          </w:p>
        </w:tc>
        <w:tc>
          <w:tcPr>
            <w:tcW w:w="1361" w:type="dxa"/>
          </w:tcPr>
          <w:p w14:paraId="1C01F623" w14:textId="751FD1F7"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5.2313</w:t>
            </w:r>
          </w:p>
        </w:tc>
      </w:tr>
      <w:tr w:rsidR="00B4064B" w14:paraId="19BAC5BF" w14:textId="77777777" w:rsidTr="00585D12">
        <w:tc>
          <w:tcPr>
            <w:cnfStyle w:val="001000000000" w:firstRow="0" w:lastRow="0" w:firstColumn="1" w:lastColumn="0" w:oddVBand="0" w:evenVBand="0" w:oddHBand="0" w:evenHBand="0" w:firstRowFirstColumn="0" w:firstRowLastColumn="0" w:lastRowFirstColumn="0" w:lastRowLastColumn="0"/>
            <w:tcW w:w="1311" w:type="dxa"/>
          </w:tcPr>
          <w:p w14:paraId="40252095" w14:textId="261B5395"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2</w:t>
            </w:r>
          </w:p>
        </w:tc>
        <w:tc>
          <w:tcPr>
            <w:tcW w:w="1450" w:type="dxa"/>
          </w:tcPr>
          <w:p w14:paraId="18CF09E2" w14:textId="4EE52257"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16</w:t>
            </w:r>
          </w:p>
        </w:tc>
        <w:tc>
          <w:tcPr>
            <w:tcW w:w="1454" w:type="dxa"/>
          </w:tcPr>
          <w:p w14:paraId="59BAE81C" w14:textId="6D28D302"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16</w:t>
            </w:r>
          </w:p>
        </w:tc>
        <w:tc>
          <w:tcPr>
            <w:tcW w:w="1360" w:type="dxa"/>
          </w:tcPr>
          <w:p w14:paraId="72675F2C" w14:textId="114D5D8C"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5.1955e-05</w:t>
            </w:r>
          </w:p>
        </w:tc>
        <w:tc>
          <w:tcPr>
            <w:tcW w:w="1360" w:type="dxa"/>
          </w:tcPr>
          <w:p w14:paraId="02BB157F" w14:textId="75CA254E"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6.0968e-06</w:t>
            </w:r>
          </w:p>
        </w:tc>
        <w:tc>
          <w:tcPr>
            <w:tcW w:w="1361" w:type="dxa"/>
          </w:tcPr>
          <w:p w14:paraId="5E345C03" w14:textId="23CBDF83"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8.5217</w:t>
            </w:r>
          </w:p>
        </w:tc>
      </w:tr>
      <w:tr w:rsidR="00B4064B" w14:paraId="2A750E2E" w14:textId="77777777" w:rsidTr="00585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1" w:type="dxa"/>
          </w:tcPr>
          <w:p w14:paraId="56702920" w14:textId="016253C6"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3</w:t>
            </w:r>
          </w:p>
        </w:tc>
        <w:tc>
          <w:tcPr>
            <w:tcW w:w="1450" w:type="dxa"/>
          </w:tcPr>
          <w:p w14:paraId="2D40F506" w14:textId="456FADA1"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32</w:t>
            </w:r>
          </w:p>
        </w:tc>
        <w:tc>
          <w:tcPr>
            <w:tcW w:w="1454" w:type="dxa"/>
          </w:tcPr>
          <w:p w14:paraId="3004A958" w14:textId="5233F4FA"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32</w:t>
            </w:r>
          </w:p>
        </w:tc>
        <w:tc>
          <w:tcPr>
            <w:tcW w:w="1360" w:type="dxa"/>
          </w:tcPr>
          <w:p w14:paraId="3DE1575B" w14:textId="0784FDFD"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0012825</w:t>
            </w:r>
          </w:p>
        </w:tc>
        <w:tc>
          <w:tcPr>
            <w:tcW w:w="1360" w:type="dxa"/>
          </w:tcPr>
          <w:p w14:paraId="08E1155B" w14:textId="53D96C4D"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1.0078e-05</w:t>
            </w:r>
          </w:p>
        </w:tc>
        <w:tc>
          <w:tcPr>
            <w:tcW w:w="1361" w:type="dxa"/>
          </w:tcPr>
          <w:p w14:paraId="3DFCE8A0" w14:textId="315461A8"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12.7264</w:t>
            </w:r>
          </w:p>
        </w:tc>
      </w:tr>
      <w:tr w:rsidR="00B4064B" w14:paraId="5C6456F2" w14:textId="77777777" w:rsidTr="00585D12">
        <w:tc>
          <w:tcPr>
            <w:cnfStyle w:val="001000000000" w:firstRow="0" w:lastRow="0" w:firstColumn="1" w:lastColumn="0" w:oddVBand="0" w:evenVBand="0" w:oddHBand="0" w:evenHBand="0" w:firstRowFirstColumn="0" w:firstRowLastColumn="0" w:lastRowFirstColumn="0" w:lastRowLastColumn="0"/>
            <w:tcW w:w="1311" w:type="dxa"/>
          </w:tcPr>
          <w:p w14:paraId="543233B1" w14:textId="343481D6"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4</w:t>
            </w:r>
          </w:p>
        </w:tc>
        <w:tc>
          <w:tcPr>
            <w:tcW w:w="1450" w:type="dxa"/>
          </w:tcPr>
          <w:p w14:paraId="67ADBC32" w14:textId="7EBE72AD"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64</w:t>
            </w:r>
          </w:p>
        </w:tc>
        <w:tc>
          <w:tcPr>
            <w:tcW w:w="1454" w:type="dxa"/>
          </w:tcPr>
          <w:p w14:paraId="0F19C0EE" w14:textId="2E4A0166"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64</w:t>
            </w:r>
          </w:p>
        </w:tc>
        <w:tc>
          <w:tcPr>
            <w:tcW w:w="1360" w:type="dxa"/>
          </w:tcPr>
          <w:p w14:paraId="6A0B1A1D" w14:textId="6E5B568C"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0026399</w:t>
            </w:r>
          </w:p>
        </w:tc>
        <w:tc>
          <w:tcPr>
            <w:tcW w:w="1360" w:type="dxa"/>
          </w:tcPr>
          <w:p w14:paraId="46F5B874" w14:textId="3DE2263E"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2.3833e-05</w:t>
            </w:r>
          </w:p>
        </w:tc>
        <w:tc>
          <w:tcPr>
            <w:tcW w:w="1361" w:type="dxa"/>
          </w:tcPr>
          <w:p w14:paraId="5BB225E3" w14:textId="281BF78E"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11.0763</w:t>
            </w:r>
          </w:p>
        </w:tc>
      </w:tr>
      <w:tr w:rsidR="00B4064B" w14:paraId="010CD954" w14:textId="77777777" w:rsidTr="00585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1" w:type="dxa"/>
          </w:tcPr>
          <w:p w14:paraId="0A10FC1C" w14:textId="64FA0C1C"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5</w:t>
            </w:r>
          </w:p>
        </w:tc>
        <w:tc>
          <w:tcPr>
            <w:tcW w:w="1450" w:type="dxa"/>
          </w:tcPr>
          <w:p w14:paraId="48A476BE" w14:textId="2D3AAB21"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128</w:t>
            </w:r>
          </w:p>
        </w:tc>
        <w:tc>
          <w:tcPr>
            <w:tcW w:w="1454" w:type="dxa"/>
          </w:tcPr>
          <w:p w14:paraId="686C362E" w14:textId="68247314"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128</w:t>
            </w:r>
          </w:p>
        </w:tc>
        <w:tc>
          <w:tcPr>
            <w:tcW w:w="1360" w:type="dxa"/>
          </w:tcPr>
          <w:p w14:paraId="1A6776C7" w14:textId="107783B1"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0079629</w:t>
            </w:r>
          </w:p>
        </w:tc>
        <w:tc>
          <w:tcPr>
            <w:tcW w:w="1360" w:type="dxa"/>
          </w:tcPr>
          <w:p w14:paraId="0E4471A2" w14:textId="493D2C3F"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2.6922e-05</w:t>
            </w:r>
          </w:p>
        </w:tc>
        <w:tc>
          <w:tcPr>
            <w:tcW w:w="1361" w:type="dxa"/>
          </w:tcPr>
          <w:p w14:paraId="72C8164F" w14:textId="3D3B3280"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29.5772</w:t>
            </w:r>
          </w:p>
        </w:tc>
      </w:tr>
      <w:tr w:rsidR="00B4064B" w14:paraId="537075A5" w14:textId="77777777" w:rsidTr="00585D12">
        <w:tc>
          <w:tcPr>
            <w:cnfStyle w:val="001000000000" w:firstRow="0" w:lastRow="0" w:firstColumn="1" w:lastColumn="0" w:oddVBand="0" w:evenVBand="0" w:oddHBand="0" w:evenHBand="0" w:firstRowFirstColumn="0" w:firstRowLastColumn="0" w:lastRowFirstColumn="0" w:lastRowLastColumn="0"/>
            <w:tcW w:w="1311" w:type="dxa"/>
          </w:tcPr>
          <w:p w14:paraId="77EBAA67" w14:textId="67AF6889"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6</w:t>
            </w:r>
          </w:p>
        </w:tc>
        <w:tc>
          <w:tcPr>
            <w:tcW w:w="1450" w:type="dxa"/>
          </w:tcPr>
          <w:p w14:paraId="26F51D8B" w14:textId="4B533150"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256</w:t>
            </w:r>
          </w:p>
        </w:tc>
        <w:tc>
          <w:tcPr>
            <w:tcW w:w="1454" w:type="dxa"/>
          </w:tcPr>
          <w:p w14:paraId="247B152B" w14:textId="595FBBFA"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256</w:t>
            </w:r>
          </w:p>
        </w:tc>
        <w:tc>
          <w:tcPr>
            <w:tcW w:w="1360" w:type="dxa"/>
          </w:tcPr>
          <w:p w14:paraId="20E7EAE4" w14:textId="04E89B06"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021506</w:t>
            </w:r>
          </w:p>
        </w:tc>
        <w:tc>
          <w:tcPr>
            <w:tcW w:w="1360" w:type="dxa"/>
          </w:tcPr>
          <w:p w14:paraId="7C2ADF40" w14:textId="422933F5"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7.1458e-05</w:t>
            </w:r>
          </w:p>
        </w:tc>
        <w:tc>
          <w:tcPr>
            <w:tcW w:w="1361" w:type="dxa"/>
          </w:tcPr>
          <w:p w14:paraId="13C3A3D2" w14:textId="7D2D9845"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30.0958</w:t>
            </w:r>
          </w:p>
        </w:tc>
      </w:tr>
      <w:tr w:rsidR="00B4064B" w14:paraId="11AA448E" w14:textId="77777777" w:rsidTr="00585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1" w:type="dxa"/>
          </w:tcPr>
          <w:p w14:paraId="45540E50" w14:textId="4F4A3752"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7</w:t>
            </w:r>
          </w:p>
        </w:tc>
        <w:tc>
          <w:tcPr>
            <w:tcW w:w="1450" w:type="dxa"/>
          </w:tcPr>
          <w:p w14:paraId="44B5FAC3" w14:textId="57406B20"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512</w:t>
            </w:r>
          </w:p>
        </w:tc>
        <w:tc>
          <w:tcPr>
            <w:tcW w:w="1454" w:type="dxa"/>
          </w:tcPr>
          <w:p w14:paraId="1461F3AB" w14:textId="48BB4D5F"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512</w:t>
            </w:r>
          </w:p>
        </w:tc>
        <w:tc>
          <w:tcPr>
            <w:tcW w:w="1360" w:type="dxa"/>
          </w:tcPr>
          <w:p w14:paraId="0CCD9F05" w14:textId="052EB412"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064981</w:t>
            </w:r>
          </w:p>
        </w:tc>
        <w:tc>
          <w:tcPr>
            <w:tcW w:w="1360" w:type="dxa"/>
          </w:tcPr>
          <w:p w14:paraId="475A49A0" w14:textId="34809E0B"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9.6769e-05</w:t>
            </w:r>
          </w:p>
        </w:tc>
        <w:tc>
          <w:tcPr>
            <w:tcW w:w="1361" w:type="dxa"/>
          </w:tcPr>
          <w:p w14:paraId="6DC74B8D" w14:textId="701F2AFF"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67.1512</w:t>
            </w:r>
          </w:p>
        </w:tc>
      </w:tr>
      <w:tr w:rsidR="00B4064B" w14:paraId="55A8A868" w14:textId="77777777" w:rsidTr="00585D12">
        <w:tc>
          <w:tcPr>
            <w:cnfStyle w:val="001000000000" w:firstRow="0" w:lastRow="0" w:firstColumn="1" w:lastColumn="0" w:oddVBand="0" w:evenVBand="0" w:oddHBand="0" w:evenHBand="0" w:firstRowFirstColumn="0" w:firstRowLastColumn="0" w:lastRowFirstColumn="0" w:lastRowLastColumn="0"/>
            <w:tcW w:w="1311" w:type="dxa"/>
          </w:tcPr>
          <w:p w14:paraId="36FDCA15" w14:textId="6D391FAD"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8</w:t>
            </w:r>
          </w:p>
        </w:tc>
        <w:tc>
          <w:tcPr>
            <w:tcW w:w="1450" w:type="dxa"/>
          </w:tcPr>
          <w:p w14:paraId="413E606B" w14:textId="108A6156"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1024</w:t>
            </w:r>
          </w:p>
        </w:tc>
        <w:tc>
          <w:tcPr>
            <w:tcW w:w="1454" w:type="dxa"/>
          </w:tcPr>
          <w:p w14:paraId="1105CC14" w14:textId="54941066"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1024</w:t>
            </w:r>
          </w:p>
        </w:tc>
        <w:tc>
          <w:tcPr>
            <w:tcW w:w="1360" w:type="dxa"/>
          </w:tcPr>
          <w:p w14:paraId="2672E1A0" w14:textId="6E36125C"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22803</w:t>
            </w:r>
          </w:p>
        </w:tc>
        <w:tc>
          <w:tcPr>
            <w:tcW w:w="1360" w:type="dxa"/>
          </w:tcPr>
          <w:p w14:paraId="2046801B" w14:textId="59C46645"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002921</w:t>
            </w:r>
          </w:p>
        </w:tc>
        <w:tc>
          <w:tcPr>
            <w:tcW w:w="1361" w:type="dxa"/>
          </w:tcPr>
          <w:p w14:paraId="4BAD6280" w14:textId="7F5FE089"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78.0665</w:t>
            </w:r>
          </w:p>
        </w:tc>
      </w:tr>
      <w:tr w:rsidR="00B4064B" w14:paraId="1DF7CA78" w14:textId="77777777" w:rsidTr="00585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1" w:type="dxa"/>
          </w:tcPr>
          <w:p w14:paraId="246ED48A" w14:textId="461F2B98"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9</w:t>
            </w:r>
          </w:p>
        </w:tc>
        <w:tc>
          <w:tcPr>
            <w:tcW w:w="1450" w:type="dxa"/>
          </w:tcPr>
          <w:p w14:paraId="4ADC70D9" w14:textId="740335A8"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2048</w:t>
            </w:r>
          </w:p>
        </w:tc>
        <w:tc>
          <w:tcPr>
            <w:tcW w:w="1454" w:type="dxa"/>
          </w:tcPr>
          <w:p w14:paraId="05E20FF3" w14:textId="4F45FF8E" w:rsidR="00B4064B" w:rsidRPr="00585D12" w:rsidRDefault="00B4064B"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2048</w:t>
            </w:r>
          </w:p>
        </w:tc>
        <w:tc>
          <w:tcPr>
            <w:tcW w:w="1360" w:type="dxa"/>
          </w:tcPr>
          <w:p w14:paraId="4C8A8BF5" w14:textId="3C406697"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848</w:t>
            </w:r>
          </w:p>
        </w:tc>
        <w:tc>
          <w:tcPr>
            <w:tcW w:w="1360" w:type="dxa"/>
          </w:tcPr>
          <w:p w14:paraId="7A28160F" w14:textId="15524153"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0022546</w:t>
            </w:r>
          </w:p>
        </w:tc>
        <w:tc>
          <w:tcPr>
            <w:tcW w:w="1361" w:type="dxa"/>
          </w:tcPr>
          <w:p w14:paraId="6EE33867" w14:textId="3A405CAC" w:rsidR="00B4064B" w:rsidRPr="00585D12" w:rsidRDefault="00585D12" w:rsidP="00585D1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376.1206</w:t>
            </w:r>
          </w:p>
        </w:tc>
      </w:tr>
      <w:tr w:rsidR="00B4064B" w14:paraId="042CBF96" w14:textId="77777777" w:rsidTr="00585D12">
        <w:tc>
          <w:tcPr>
            <w:cnfStyle w:val="001000000000" w:firstRow="0" w:lastRow="0" w:firstColumn="1" w:lastColumn="0" w:oddVBand="0" w:evenVBand="0" w:oddHBand="0" w:evenHBand="0" w:firstRowFirstColumn="0" w:firstRowLastColumn="0" w:lastRowFirstColumn="0" w:lastRowLastColumn="0"/>
            <w:tcW w:w="1311" w:type="dxa"/>
          </w:tcPr>
          <w:p w14:paraId="55B4AA8D" w14:textId="009B6DF8" w:rsidR="00B4064B" w:rsidRPr="00585D12" w:rsidRDefault="00B4064B" w:rsidP="00585D12">
            <w:pPr>
              <w:jc w:val="center"/>
              <w:rPr>
                <w:rFonts w:ascii="Times New Roman" w:hAnsi="Times New Roman" w:cs="Times New Roman"/>
                <w:b w:val="0"/>
              </w:rPr>
            </w:pPr>
            <w:r w:rsidRPr="00585D12">
              <w:rPr>
                <w:rFonts w:ascii="Times New Roman" w:hAnsi="Times New Roman" w:cs="Times New Roman"/>
                <w:b w:val="0"/>
              </w:rPr>
              <w:t>10</w:t>
            </w:r>
          </w:p>
        </w:tc>
        <w:tc>
          <w:tcPr>
            <w:tcW w:w="1450" w:type="dxa"/>
          </w:tcPr>
          <w:p w14:paraId="0EFFC562" w14:textId="108F6B97"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4096</w:t>
            </w:r>
          </w:p>
        </w:tc>
        <w:tc>
          <w:tcPr>
            <w:tcW w:w="1454" w:type="dxa"/>
          </w:tcPr>
          <w:p w14:paraId="0543F222" w14:textId="4B69D702" w:rsidR="00B4064B" w:rsidRPr="00585D12" w:rsidRDefault="00B4064B"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4096</w:t>
            </w:r>
          </w:p>
        </w:tc>
        <w:tc>
          <w:tcPr>
            <w:tcW w:w="1360" w:type="dxa"/>
          </w:tcPr>
          <w:p w14:paraId="1AACB84D" w14:textId="531FB1F1"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31869</w:t>
            </w:r>
          </w:p>
        </w:tc>
        <w:tc>
          <w:tcPr>
            <w:tcW w:w="1360" w:type="dxa"/>
          </w:tcPr>
          <w:p w14:paraId="6F27336B" w14:textId="512B7AE3"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0.00131</w:t>
            </w:r>
          </w:p>
        </w:tc>
        <w:tc>
          <w:tcPr>
            <w:tcW w:w="1361" w:type="dxa"/>
          </w:tcPr>
          <w:p w14:paraId="4DEC7AB8" w14:textId="706906CD" w:rsidR="00B4064B" w:rsidRPr="00585D12" w:rsidRDefault="00585D12" w:rsidP="00585D1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585D12">
              <w:rPr>
                <w:rFonts w:ascii="Times New Roman" w:hAnsi="Times New Roman" w:cs="Times New Roman"/>
              </w:rPr>
              <w:t>243.2721</w:t>
            </w:r>
          </w:p>
        </w:tc>
      </w:tr>
    </w:tbl>
    <w:p w14:paraId="01A50177" w14:textId="3235D2FA" w:rsidR="00A01AC0" w:rsidRDefault="00A01AC0" w:rsidP="006640D7">
      <w:pPr>
        <w:rPr>
          <w:b/>
        </w:rPr>
      </w:pPr>
    </w:p>
    <w:p w14:paraId="55EB82C2" w14:textId="1ED71F3B" w:rsidR="00A01AC0" w:rsidRDefault="00A01AC0" w:rsidP="006640D7">
      <w:pPr>
        <w:rPr>
          <w:b/>
        </w:rPr>
      </w:pPr>
      <w:r>
        <w:rPr>
          <w:rFonts w:hint="eastAsia"/>
          <w:b/>
        </w:rPr>
        <w:t>分析：</w:t>
      </w:r>
    </w:p>
    <w:p w14:paraId="3DD5E330" w14:textId="1128E10E" w:rsidR="00585D12" w:rsidRPr="00943B03" w:rsidRDefault="00585D12" w:rsidP="00943B03">
      <w:pPr>
        <w:ind w:firstLineChars="200" w:firstLine="420"/>
      </w:pPr>
      <w:r w:rsidRPr="00943B03">
        <w:rPr>
          <w:rFonts w:hint="eastAsia"/>
        </w:rPr>
        <w:t>由以上结果可以看出，随着序列长度的不断增加，快速卷积和线性卷积花费的时间都不断增加，但在最后一列中我们可以看出，线性卷积花费时间和快速卷积花费时间比值越来越大，这说明快速卷积的速度越来越快，即越来越有效。</w:t>
      </w:r>
    </w:p>
    <w:p w14:paraId="684EA129" w14:textId="1FDFD03F" w:rsidR="00585D12" w:rsidRPr="00943B03" w:rsidRDefault="00585D12" w:rsidP="00943B03">
      <w:pPr>
        <w:ind w:firstLineChars="200" w:firstLine="420"/>
      </w:pPr>
      <w:r w:rsidRPr="00943B03">
        <w:rPr>
          <w:rFonts w:hint="eastAsia"/>
        </w:rPr>
        <w:t>需要注意的是，当点数增加到4</w:t>
      </w:r>
      <w:r w:rsidRPr="00943B03">
        <w:t>096</w:t>
      </w:r>
      <w:r w:rsidRPr="00943B03">
        <w:rPr>
          <w:rFonts w:hint="eastAsia"/>
        </w:rPr>
        <w:t>的时候，相对2</w:t>
      </w:r>
      <w:r w:rsidRPr="00943B03">
        <w:t>048</w:t>
      </w:r>
      <w:r w:rsidRPr="00943B03">
        <w:rPr>
          <w:rFonts w:hint="eastAsia"/>
        </w:rPr>
        <w:t>，快速卷积的效率有所下降，思考后，我认为原因应该是快速卷积时间和线性卷积时间都较长，考虑到计算机线程和进程</w:t>
      </w:r>
      <w:r w:rsidR="00943B03" w:rsidRPr="00943B03">
        <w:rPr>
          <w:rFonts w:hint="eastAsia"/>
        </w:rPr>
        <w:t>以及后台应用</w:t>
      </w:r>
      <w:r w:rsidRPr="00943B03">
        <w:rPr>
          <w:rFonts w:hint="eastAsia"/>
        </w:rPr>
        <w:t>，</w:t>
      </w:r>
      <w:r w:rsidR="00943B03" w:rsidRPr="00943B03">
        <w:rPr>
          <w:rFonts w:hint="eastAsia"/>
        </w:rPr>
        <w:t>认为这在个人PC中用MATLAB计算中是正常的现象</w:t>
      </w:r>
    </w:p>
    <w:p w14:paraId="561EB6A7" w14:textId="77777777" w:rsidR="00585D12" w:rsidRPr="00585D12" w:rsidRDefault="00585D12" w:rsidP="006640D7"/>
    <w:p w14:paraId="7A062F2C" w14:textId="71888FE0" w:rsidR="00A01AC0" w:rsidRPr="00A01AC0" w:rsidRDefault="00A01AC0" w:rsidP="00A01AC0">
      <w:pPr>
        <w:pStyle w:val="3"/>
      </w:pPr>
      <w:r>
        <w:t>2</w:t>
      </w:r>
      <w:r w:rsidRPr="00A01AC0">
        <w:t xml:space="preserve">. </w:t>
      </w:r>
      <w:r w:rsidRPr="00A01AC0">
        <w:rPr>
          <w:rFonts w:hint="eastAsia"/>
        </w:rPr>
        <w:t>代码和分析</w:t>
      </w:r>
    </w:p>
    <w:p w14:paraId="5A4CAC29" w14:textId="66E77D2A" w:rsidR="00A01AC0" w:rsidRDefault="00A01AC0" w:rsidP="00A01AC0">
      <w:pPr>
        <w:rPr>
          <w:b/>
        </w:rPr>
      </w:pPr>
      <w:r w:rsidRPr="00A01AC0">
        <w:rPr>
          <w:rFonts w:hint="eastAsia"/>
          <w:b/>
        </w:rPr>
        <w:t>代码：</w:t>
      </w:r>
      <w:r w:rsidR="00F165CB">
        <w:rPr>
          <w:rFonts w:hint="eastAsia"/>
          <w:b/>
        </w:rPr>
        <w:t>（1</w:t>
      </w:r>
      <w:r w:rsidR="00F165CB">
        <w:rPr>
          <w:b/>
        </w:rPr>
        <w:t>00</w:t>
      </w:r>
      <w:r w:rsidR="00F165CB">
        <w:rPr>
          <w:rFonts w:hint="eastAsia"/>
          <w:b/>
        </w:rPr>
        <w:t>次取平均值，去除开始前五次不稳定的值）</w:t>
      </w:r>
    </w:p>
    <w:p w14:paraId="24CE1060" w14:textId="77777777" w:rsidR="00943B03" w:rsidRDefault="00943B03" w:rsidP="00943B03">
      <w:r>
        <w:rPr>
          <w:rFonts w:hint="eastAsia"/>
        </w:rPr>
        <w:t>%1</w:t>
      </w:r>
    </w:p>
    <w:p w14:paraId="26594772" w14:textId="77777777" w:rsidR="009326FB" w:rsidRDefault="009326FB" w:rsidP="00943B03">
      <w:pPr>
        <w:sectPr w:rsidR="009326FB" w:rsidSect="00614BA2">
          <w:type w:val="continuous"/>
          <w:pgSz w:w="11906" w:h="16838"/>
          <w:pgMar w:top="1440" w:right="1800" w:bottom="1440" w:left="1800" w:header="851" w:footer="992" w:gutter="0"/>
          <w:pgNumType w:start="1"/>
          <w:cols w:space="425"/>
          <w:docGrid w:type="lines" w:linePitch="312"/>
        </w:sectPr>
      </w:pPr>
    </w:p>
    <w:p w14:paraId="1056FDA8" w14:textId="77C6F2B0" w:rsidR="00943B03" w:rsidRDefault="00943B03" w:rsidP="00943B03">
      <w:r>
        <w:rPr>
          <w:rFonts w:hint="eastAsia"/>
        </w:rPr>
        <w:t>L = input('L = ');</w:t>
      </w:r>
    </w:p>
    <w:p w14:paraId="744DD425" w14:textId="77777777" w:rsidR="00943B03" w:rsidRDefault="00943B03" w:rsidP="00943B03">
      <w:r>
        <w:rPr>
          <w:rFonts w:hint="eastAsia"/>
        </w:rPr>
        <w:t>M = input('M = ');</w:t>
      </w:r>
    </w:p>
    <w:p w14:paraId="68D07F88" w14:textId="20EA04E6" w:rsidR="00943B03" w:rsidRDefault="00943B03" w:rsidP="00943B03">
      <w:r>
        <w:rPr>
          <w:rFonts w:hint="eastAsia"/>
        </w:rPr>
        <w:t>toc_1 = ones(1,</w:t>
      </w:r>
      <w:r>
        <w:t>100</w:t>
      </w:r>
      <w:r>
        <w:rPr>
          <w:rFonts w:hint="eastAsia"/>
        </w:rPr>
        <w:t>);</w:t>
      </w:r>
    </w:p>
    <w:p w14:paraId="21B97A6C" w14:textId="0252BB70" w:rsidR="00943B03" w:rsidRDefault="00943B03" w:rsidP="00943B03">
      <w:r>
        <w:rPr>
          <w:rFonts w:hint="eastAsia"/>
        </w:rPr>
        <w:t>toc_2 = ones(1,</w:t>
      </w:r>
      <w:r>
        <w:t>100</w:t>
      </w:r>
      <w:r>
        <w:rPr>
          <w:rFonts w:hint="eastAsia"/>
        </w:rPr>
        <w:t>);</w:t>
      </w:r>
    </w:p>
    <w:p w14:paraId="639A37EE" w14:textId="77777777" w:rsidR="00943B03" w:rsidRDefault="00943B03" w:rsidP="00943B03"/>
    <w:p w14:paraId="2E60963B" w14:textId="725627A5" w:rsidR="00943B03" w:rsidRDefault="00943B03" w:rsidP="00943B03">
      <w:r>
        <w:rPr>
          <w:rFonts w:hint="eastAsia"/>
        </w:rPr>
        <w:t>for q = 1:</w:t>
      </w:r>
      <w:r>
        <w:t>100</w:t>
      </w:r>
    </w:p>
    <w:p w14:paraId="4A701712" w14:textId="77777777" w:rsidR="00943B03" w:rsidRDefault="00943B03" w:rsidP="00943B03">
      <w:r>
        <w:rPr>
          <w:rFonts w:hint="eastAsia"/>
        </w:rPr>
        <w:tab/>
        <w:t>xn = linspace(1, 1, L);</w:t>
      </w:r>
    </w:p>
    <w:p w14:paraId="4931EBE0" w14:textId="77777777" w:rsidR="00943B03" w:rsidRDefault="00943B03" w:rsidP="00943B03">
      <w:r>
        <w:rPr>
          <w:rFonts w:hint="eastAsia"/>
        </w:rPr>
        <w:tab/>
        <w:t>hn = cos(0.2*pi*[0:M-1]);</w:t>
      </w:r>
    </w:p>
    <w:p w14:paraId="1B32BE27" w14:textId="77777777" w:rsidR="00943B03" w:rsidRDefault="00943B03" w:rsidP="00943B03">
      <w:r>
        <w:rPr>
          <w:rFonts w:hint="eastAsia"/>
        </w:rPr>
        <w:tab/>
        <w:t>yn1 = zeros(1, L+M-1);</w:t>
      </w:r>
    </w:p>
    <w:p w14:paraId="04B5A67A" w14:textId="77777777" w:rsidR="00943B03" w:rsidRDefault="00943B03" w:rsidP="00943B03">
      <w:r>
        <w:rPr>
          <w:rFonts w:hint="eastAsia"/>
        </w:rPr>
        <w:tab/>
        <w:t>tic;</w:t>
      </w:r>
    </w:p>
    <w:p w14:paraId="47C054A9" w14:textId="77777777" w:rsidR="00943B03" w:rsidRDefault="00943B03" w:rsidP="00943B03">
      <w:r>
        <w:rPr>
          <w:rFonts w:hint="eastAsia"/>
        </w:rPr>
        <w:tab/>
        <w:t>for k = 0:L+M-1</w:t>
      </w:r>
    </w:p>
    <w:p w14:paraId="387CB608" w14:textId="77777777" w:rsidR="00943B03" w:rsidRDefault="00943B03" w:rsidP="00943B03">
      <w:r>
        <w:rPr>
          <w:rFonts w:hint="eastAsia"/>
        </w:rPr>
        <w:tab/>
      </w:r>
      <w:r>
        <w:rPr>
          <w:rFonts w:hint="eastAsia"/>
        </w:rPr>
        <w:tab/>
        <w:t>for n = max([0 k-M+1]):min([k L-1])</w:t>
      </w:r>
    </w:p>
    <w:p w14:paraId="23601432" w14:textId="77777777" w:rsidR="00943B03" w:rsidRDefault="00943B03" w:rsidP="00943B03">
      <w:r>
        <w:rPr>
          <w:rFonts w:hint="eastAsia"/>
        </w:rPr>
        <w:tab/>
      </w:r>
      <w:r>
        <w:rPr>
          <w:rFonts w:hint="eastAsia"/>
        </w:rPr>
        <w:tab/>
      </w:r>
      <w:r>
        <w:rPr>
          <w:rFonts w:hint="eastAsia"/>
        </w:rPr>
        <w:tab/>
        <w:t>yn1(k+1) = yn1(k+1) + xn(n+1) * hn(k-n+1);</w:t>
      </w:r>
    </w:p>
    <w:p w14:paraId="37F379FD" w14:textId="77777777" w:rsidR="00943B03" w:rsidRDefault="00943B03" w:rsidP="00943B03">
      <w:r>
        <w:rPr>
          <w:rFonts w:hint="eastAsia"/>
        </w:rPr>
        <w:tab/>
      </w:r>
      <w:r>
        <w:rPr>
          <w:rFonts w:hint="eastAsia"/>
        </w:rPr>
        <w:tab/>
        <w:t>end;</w:t>
      </w:r>
    </w:p>
    <w:p w14:paraId="129B9EC1" w14:textId="77777777" w:rsidR="00943B03" w:rsidRDefault="00943B03" w:rsidP="00943B03">
      <w:r>
        <w:rPr>
          <w:rFonts w:hint="eastAsia"/>
        </w:rPr>
        <w:tab/>
        <w:t>end;</w:t>
      </w:r>
    </w:p>
    <w:p w14:paraId="7725FC4B" w14:textId="77777777" w:rsidR="00943B03" w:rsidRDefault="00943B03" w:rsidP="00943B03">
      <w:r>
        <w:rPr>
          <w:rFonts w:hint="eastAsia"/>
        </w:rPr>
        <w:tab/>
        <w:t>toc_1(q) = toc;</w:t>
      </w:r>
    </w:p>
    <w:p w14:paraId="074CD391" w14:textId="77777777" w:rsidR="00943B03" w:rsidRDefault="00943B03" w:rsidP="00943B03">
      <w:r>
        <w:rPr>
          <w:rFonts w:hint="eastAsia"/>
        </w:rPr>
        <w:tab/>
        <w:t>tic;</w:t>
      </w:r>
    </w:p>
    <w:p w14:paraId="295D2124" w14:textId="77777777" w:rsidR="00943B03" w:rsidRDefault="00943B03" w:rsidP="00943B03">
      <w:r>
        <w:rPr>
          <w:rFonts w:hint="eastAsia"/>
        </w:rPr>
        <w:tab/>
        <w:t>Xk = fft(xn, L+M-1);</w:t>
      </w:r>
    </w:p>
    <w:p w14:paraId="74CD3625" w14:textId="77777777" w:rsidR="00943B03" w:rsidRDefault="00943B03" w:rsidP="00943B03">
      <w:r>
        <w:rPr>
          <w:rFonts w:hint="eastAsia"/>
        </w:rPr>
        <w:lastRenderedPageBreak/>
        <w:tab/>
        <w:t>Hk = fft(hn, L+M-1);</w:t>
      </w:r>
    </w:p>
    <w:p w14:paraId="7FA321FF" w14:textId="77777777" w:rsidR="00943B03" w:rsidRDefault="00943B03" w:rsidP="00943B03">
      <w:r>
        <w:rPr>
          <w:rFonts w:hint="eastAsia"/>
        </w:rPr>
        <w:tab/>
        <w:t>Yk = Xk.*Hk;</w:t>
      </w:r>
    </w:p>
    <w:p w14:paraId="305C3DE1" w14:textId="77777777" w:rsidR="00943B03" w:rsidRDefault="00943B03" w:rsidP="00943B03">
      <w:r>
        <w:rPr>
          <w:rFonts w:hint="eastAsia"/>
        </w:rPr>
        <w:tab/>
        <w:t>yn2 = ifft(Yk);</w:t>
      </w:r>
    </w:p>
    <w:p w14:paraId="5DBEBF85" w14:textId="77777777" w:rsidR="00943B03" w:rsidRDefault="00943B03" w:rsidP="00943B03">
      <w:r>
        <w:rPr>
          <w:rFonts w:hint="eastAsia"/>
        </w:rPr>
        <w:tab/>
        <w:t>toc_2(q) = toc;</w:t>
      </w:r>
    </w:p>
    <w:p w14:paraId="46E79BDC" w14:textId="2A387D11" w:rsidR="00943B03" w:rsidRDefault="00943B03" w:rsidP="00943B03">
      <w:r>
        <w:rPr>
          <w:rFonts w:hint="eastAsia"/>
        </w:rPr>
        <w:t>end;</w:t>
      </w:r>
    </w:p>
    <w:p w14:paraId="3E532DF3" w14:textId="77777777" w:rsidR="00943B03" w:rsidRDefault="00943B03" w:rsidP="00943B03">
      <w:r>
        <w:rPr>
          <w:rFonts w:hint="eastAsia"/>
        </w:rPr>
        <w:t>disp(['L = ' num2str(L) '   M = ' num2str(M)]);</w:t>
      </w:r>
    </w:p>
    <w:p w14:paraId="181693C1" w14:textId="4CAE88E9" w:rsidR="00943B03" w:rsidRDefault="00943B03" w:rsidP="00943B03">
      <w:r>
        <w:rPr>
          <w:rFonts w:hint="eastAsia"/>
        </w:rPr>
        <w:t>disp(['线性卷积时间为：' num2str(mean(toc_1(6:1</w:t>
      </w:r>
      <w:r>
        <w:t>00</w:t>
      </w:r>
      <w:r>
        <w:rPr>
          <w:rFonts w:hint="eastAsia"/>
        </w:rPr>
        <w:t>)))]);</w:t>
      </w:r>
    </w:p>
    <w:p w14:paraId="352F09BD" w14:textId="6834AEE9" w:rsidR="00943B03" w:rsidRDefault="00943B03" w:rsidP="00943B03">
      <w:r>
        <w:rPr>
          <w:rFonts w:hint="eastAsia"/>
        </w:rPr>
        <w:t>disp(['快速卷积时间为：' num2str(mean(toc_2(6:1</w:t>
      </w:r>
      <w:r>
        <w:t>00</w:t>
      </w:r>
      <w:r>
        <w:rPr>
          <w:rFonts w:hint="eastAsia"/>
        </w:rPr>
        <w:t>)))]);</w:t>
      </w:r>
    </w:p>
    <w:p w14:paraId="44D493D7" w14:textId="48370394" w:rsidR="00943B03" w:rsidRDefault="00943B03" w:rsidP="00943B03">
      <w:r>
        <w:rPr>
          <w:rFonts w:hint="eastAsia"/>
        </w:rPr>
        <w:t>disp(['线性卷积时间/快速卷积时间 = ' num2str(mean(toc_1(6:1</w:t>
      </w:r>
      <w:r>
        <w:t>00</w:t>
      </w:r>
      <w:r>
        <w:rPr>
          <w:rFonts w:hint="eastAsia"/>
        </w:rPr>
        <w:t>))/mean(toc_2(6:1</w:t>
      </w:r>
      <w:r>
        <w:t>00</w:t>
      </w:r>
      <w:r>
        <w:rPr>
          <w:rFonts w:hint="eastAsia"/>
        </w:rPr>
        <w:t>)))]);</w:t>
      </w:r>
    </w:p>
    <w:p w14:paraId="60A452F2" w14:textId="77777777" w:rsidR="009326FB" w:rsidRDefault="009326FB" w:rsidP="00A01AC0">
      <w:pPr>
        <w:rPr>
          <w:b/>
        </w:rPr>
        <w:sectPr w:rsidR="009326FB" w:rsidSect="009326FB">
          <w:type w:val="continuous"/>
          <w:pgSz w:w="11906" w:h="16838"/>
          <w:pgMar w:top="1440" w:right="1800" w:bottom="1440" w:left="1800" w:header="851" w:footer="992" w:gutter="0"/>
          <w:pgNumType w:start="1"/>
          <w:cols w:num="2" w:sep="1" w:space="425"/>
          <w:docGrid w:type="lines" w:linePitch="312"/>
        </w:sectPr>
      </w:pPr>
    </w:p>
    <w:p w14:paraId="4A75806E" w14:textId="4A169D7B" w:rsidR="00A01AC0" w:rsidRDefault="00A01AC0" w:rsidP="00A01AC0">
      <w:pPr>
        <w:rPr>
          <w:b/>
        </w:rPr>
      </w:pPr>
    </w:p>
    <w:p w14:paraId="18CCC625" w14:textId="77777777" w:rsidR="00A01AC0" w:rsidRDefault="00A01AC0" w:rsidP="00A01AC0">
      <w:pPr>
        <w:rPr>
          <w:b/>
        </w:rPr>
      </w:pPr>
      <w:r>
        <w:rPr>
          <w:rFonts w:hint="eastAsia"/>
          <w:b/>
        </w:rPr>
        <w:t>结果：</w:t>
      </w:r>
    </w:p>
    <w:p w14:paraId="49670FC6" w14:textId="77777777" w:rsidR="00943B03" w:rsidRPr="00943B03" w:rsidRDefault="00943B03" w:rsidP="00943B03">
      <w:r w:rsidRPr="00943B03">
        <w:t>L = 2048   M = 256</w:t>
      </w:r>
    </w:p>
    <w:p w14:paraId="11D4FB8B" w14:textId="77777777" w:rsidR="00943B03" w:rsidRPr="00943B03" w:rsidRDefault="00943B03" w:rsidP="00943B03">
      <w:r w:rsidRPr="00943B03">
        <w:rPr>
          <w:rFonts w:hint="eastAsia"/>
        </w:rPr>
        <w:t>线性卷积时间为：</w:t>
      </w:r>
      <w:r w:rsidRPr="00943B03">
        <w:t>0.013373</w:t>
      </w:r>
    </w:p>
    <w:p w14:paraId="32C2CA74" w14:textId="77777777" w:rsidR="00943B03" w:rsidRPr="00943B03" w:rsidRDefault="00943B03" w:rsidP="00943B03">
      <w:r w:rsidRPr="00943B03">
        <w:rPr>
          <w:rFonts w:hint="eastAsia"/>
        </w:rPr>
        <w:t>快速卷积时间为：</w:t>
      </w:r>
      <w:r w:rsidRPr="00943B03">
        <w:t>0.00020682</w:t>
      </w:r>
    </w:p>
    <w:p w14:paraId="02DA262D" w14:textId="521696F3" w:rsidR="00A01AC0" w:rsidRDefault="00943B03" w:rsidP="00943B03">
      <w:r w:rsidRPr="00943B03">
        <w:rPr>
          <w:rFonts w:hint="eastAsia"/>
        </w:rPr>
        <w:t>线性卷积时间</w:t>
      </w:r>
      <w:r w:rsidRPr="00943B03">
        <w:t>/快速卷积时间 = 64.6634</w:t>
      </w:r>
    </w:p>
    <w:p w14:paraId="47A9CB42" w14:textId="403CC490" w:rsidR="00943B03" w:rsidRDefault="00943B03" w:rsidP="00943B03"/>
    <w:p w14:paraId="0A862801" w14:textId="77777777" w:rsidR="00943B03" w:rsidRDefault="00943B03" w:rsidP="00943B03">
      <w:r>
        <w:t>L = 4096   M = 256</w:t>
      </w:r>
    </w:p>
    <w:p w14:paraId="57B960F0" w14:textId="77777777" w:rsidR="00943B03" w:rsidRDefault="00943B03" w:rsidP="00943B03">
      <w:r>
        <w:rPr>
          <w:rFonts w:hint="eastAsia"/>
        </w:rPr>
        <w:t>线性卷积时间为：</w:t>
      </w:r>
      <w:r>
        <w:t>0.025924</w:t>
      </w:r>
    </w:p>
    <w:p w14:paraId="7DC8C853" w14:textId="77777777" w:rsidR="00943B03" w:rsidRDefault="00943B03" w:rsidP="00943B03">
      <w:r>
        <w:rPr>
          <w:rFonts w:hint="eastAsia"/>
        </w:rPr>
        <w:t>快速卷积时间为：</w:t>
      </w:r>
      <w:r>
        <w:t>0.00081234</w:t>
      </w:r>
    </w:p>
    <w:p w14:paraId="764D8C7F" w14:textId="71DD5A70" w:rsidR="00943B03" w:rsidRDefault="00943B03" w:rsidP="00943B03">
      <w:r>
        <w:rPr>
          <w:rFonts w:hint="eastAsia"/>
        </w:rPr>
        <w:t>线性卷积时间</w:t>
      </w:r>
      <w:r>
        <w:t>/快速卷积时间 = 31.9126</w:t>
      </w:r>
    </w:p>
    <w:p w14:paraId="53E377AB" w14:textId="77777777" w:rsidR="00943B03" w:rsidRPr="00943B03" w:rsidRDefault="00943B03" w:rsidP="00943B03"/>
    <w:p w14:paraId="05F750B0" w14:textId="1A118856" w:rsidR="00A01AC0" w:rsidRDefault="00A01AC0" w:rsidP="00A01AC0">
      <w:pPr>
        <w:rPr>
          <w:b/>
        </w:rPr>
      </w:pPr>
      <w:r>
        <w:rPr>
          <w:rFonts w:hint="eastAsia"/>
          <w:b/>
        </w:rPr>
        <w:t>分析：</w:t>
      </w:r>
      <w:r w:rsidR="0097399E" w:rsidRPr="0097399E">
        <w:rPr>
          <w:rFonts w:hint="eastAsia"/>
        </w:rPr>
        <w:t>由上面计算时间可以看出</w:t>
      </w:r>
      <w:r w:rsidR="0097399E">
        <w:rPr>
          <w:rFonts w:hint="eastAsia"/>
        </w:rPr>
        <w:t>快速卷积时间比线性卷积时间快。值随着L的变化而不同。</w:t>
      </w:r>
    </w:p>
    <w:p w14:paraId="3A7A0A2B" w14:textId="77777777" w:rsidR="00F165CB" w:rsidRDefault="00F165CB" w:rsidP="00A01AC0">
      <w:pPr>
        <w:rPr>
          <w:b/>
        </w:rPr>
      </w:pPr>
    </w:p>
    <w:p w14:paraId="7BDF163A" w14:textId="34FFE918" w:rsidR="00A01AC0" w:rsidRPr="00A01AC0" w:rsidRDefault="00A01AC0" w:rsidP="00A01AC0">
      <w:pPr>
        <w:pStyle w:val="3"/>
      </w:pPr>
      <w:r>
        <w:t>3</w:t>
      </w:r>
      <w:r w:rsidRPr="00A01AC0">
        <w:t xml:space="preserve">. </w:t>
      </w:r>
      <w:r w:rsidRPr="00A01AC0">
        <w:rPr>
          <w:rFonts w:hint="eastAsia"/>
        </w:rPr>
        <w:t>代码和分析</w:t>
      </w:r>
    </w:p>
    <w:p w14:paraId="386498EF" w14:textId="2735F4B7" w:rsidR="00A01AC0" w:rsidRDefault="00A01AC0" w:rsidP="00A01AC0">
      <w:pPr>
        <w:rPr>
          <w:b/>
        </w:rPr>
      </w:pPr>
      <w:r w:rsidRPr="00A01AC0">
        <w:rPr>
          <w:rFonts w:hint="eastAsia"/>
          <w:b/>
        </w:rPr>
        <w:t>代码：</w:t>
      </w:r>
      <w:r w:rsidR="0097399E">
        <w:rPr>
          <w:rFonts w:hint="eastAsia"/>
          <w:b/>
        </w:rPr>
        <w:t>（1</w:t>
      </w:r>
      <w:r w:rsidR="0097399E">
        <w:rPr>
          <w:b/>
        </w:rPr>
        <w:t>00</w:t>
      </w:r>
      <w:r w:rsidR="0097399E">
        <w:rPr>
          <w:rFonts w:hint="eastAsia"/>
          <w:b/>
        </w:rPr>
        <w:t>次取平均值，去除开始前五次不稳定的值）</w:t>
      </w:r>
    </w:p>
    <w:p w14:paraId="3B3C143F" w14:textId="77777777" w:rsidR="00997BBF" w:rsidRDefault="00997BBF" w:rsidP="00997BBF">
      <w:r>
        <w:t>%3</w:t>
      </w:r>
    </w:p>
    <w:p w14:paraId="273C5902" w14:textId="77777777" w:rsidR="009326FB" w:rsidRDefault="009326FB" w:rsidP="00997BBF">
      <w:pPr>
        <w:sectPr w:rsidR="009326FB" w:rsidSect="00614BA2">
          <w:type w:val="continuous"/>
          <w:pgSz w:w="11906" w:h="16838"/>
          <w:pgMar w:top="1440" w:right="1800" w:bottom="1440" w:left="1800" w:header="851" w:footer="992" w:gutter="0"/>
          <w:pgNumType w:start="1"/>
          <w:cols w:space="425"/>
          <w:docGrid w:type="lines" w:linePitch="312"/>
        </w:sectPr>
      </w:pPr>
    </w:p>
    <w:p w14:paraId="0AE191E0" w14:textId="1B0EF0E6" w:rsidR="00997BBF" w:rsidRDefault="00997BBF" w:rsidP="00997BBF">
      <w:r>
        <w:t>L = input('L = ');</w:t>
      </w:r>
    </w:p>
    <w:p w14:paraId="0AA601D0" w14:textId="77777777" w:rsidR="00997BBF" w:rsidRDefault="00997BBF" w:rsidP="00997BBF">
      <w:r>
        <w:t>M = input('M = ');</w:t>
      </w:r>
    </w:p>
    <w:p w14:paraId="1DA04E53" w14:textId="77777777" w:rsidR="00997BBF" w:rsidRDefault="00997BBF" w:rsidP="00997BBF">
      <w:r>
        <w:t>toc_1 = ones(1,100);</w:t>
      </w:r>
    </w:p>
    <w:p w14:paraId="29E97DC0" w14:textId="77777777" w:rsidR="00997BBF" w:rsidRDefault="00997BBF" w:rsidP="00997BBF">
      <w:r>
        <w:t>toc_2 = ones(1,100);</w:t>
      </w:r>
    </w:p>
    <w:p w14:paraId="7D8A000B" w14:textId="77777777" w:rsidR="00997BBF" w:rsidRDefault="00997BBF" w:rsidP="00997BBF"/>
    <w:p w14:paraId="3230A946" w14:textId="77777777" w:rsidR="00997BBF" w:rsidRDefault="00997BBF" w:rsidP="00997BBF">
      <w:r>
        <w:t>for k = 1:100</w:t>
      </w:r>
    </w:p>
    <w:p w14:paraId="0FDA9EE6" w14:textId="77777777" w:rsidR="00997BBF" w:rsidRDefault="00997BBF" w:rsidP="00997BBF">
      <w:r>
        <w:tab/>
        <w:t>xn = linspace(1, 1, L);</w:t>
      </w:r>
    </w:p>
    <w:p w14:paraId="510EA76F" w14:textId="77777777" w:rsidR="00997BBF" w:rsidRDefault="00997BBF" w:rsidP="00997BBF">
      <w:r>
        <w:tab/>
        <w:t>hn = cos(0.2*pi*[0:M-1]);</w:t>
      </w:r>
    </w:p>
    <w:p w14:paraId="3A3A2AE9" w14:textId="77777777" w:rsidR="00997BBF" w:rsidRDefault="00997BBF" w:rsidP="00997BBF">
      <w:r>
        <w:tab/>
        <w:t>yn = []</w:t>
      </w:r>
    </w:p>
    <w:p w14:paraId="648D0176" w14:textId="77777777" w:rsidR="00997BBF" w:rsidRDefault="00997BBF" w:rsidP="00997BBF"/>
    <w:p w14:paraId="107DFD63" w14:textId="77777777" w:rsidR="00997BBF" w:rsidRDefault="00997BBF" w:rsidP="00997BBF">
      <w:r>
        <w:tab/>
        <w:t>tic;</w:t>
      </w:r>
    </w:p>
    <w:p w14:paraId="4C6E798F" w14:textId="77777777" w:rsidR="00997BBF" w:rsidRDefault="00997BBF" w:rsidP="00997BBF">
      <w:r>
        <w:tab/>
        <w:t>Xk = fft(xn, L+M-1);</w:t>
      </w:r>
    </w:p>
    <w:p w14:paraId="453A3E70" w14:textId="77777777" w:rsidR="00997BBF" w:rsidRDefault="00997BBF" w:rsidP="00997BBF">
      <w:r>
        <w:tab/>
        <w:t>Hk = fft(hn, L+M-1);</w:t>
      </w:r>
    </w:p>
    <w:p w14:paraId="667A2035" w14:textId="77777777" w:rsidR="00997BBF" w:rsidRDefault="00997BBF" w:rsidP="00997BBF">
      <w:r>
        <w:tab/>
        <w:t>Yk = Xk.*Hk;</w:t>
      </w:r>
    </w:p>
    <w:p w14:paraId="76328311" w14:textId="77777777" w:rsidR="00997BBF" w:rsidRDefault="00997BBF" w:rsidP="00997BBF">
      <w:r>
        <w:tab/>
        <w:t>yn2 = ifft(Yk);</w:t>
      </w:r>
    </w:p>
    <w:p w14:paraId="0ADB2003" w14:textId="77777777" w:rsidR="00997BBF" w:rsidRDefault="00997BBF" w:rsidP="00997BBF">
      <w:r>
        <w:tab/>
        <w:t>toc_1(k) = toc;</w:t>
      </w:r>
    </w:p>
    <w:p w14:paraId="1367B7E2" w14:textId="77777777" w:rsidR="00997BBF" w:rsidRDefault="00997BBF" w:rsidP="00997BBF"/>
    <w:p w14:paraId="0D0613B3" w14:textId="77777777" w:rsidR="00997BBF" w:rsidRDefault="00997BBF" w:rsidP="00997BBF"/>
    <w:p w14:paraId="3D2E6F27" w14:textId="77777777" w:rsidR="00997BBF" w:rsidRDefault="00997BBF" w:rsidP="00997BBF">
      <w:r>
        <w:tab/>
        <w:t>tic;</w:t>
      </w:r>
    </w:p>
    <w:p w14:paraId="396AFCB1" w14:textId="77777777" w:rsidR="00997BBF" w:rsidRDefault="00997BBF" w:rsidP="00997BBF">
      <w:r>
        <w:tab/>
        <w:t>x1n = [linspace(0,0,M-1) xn];</w:t>
      </w:r>
    </w:p>
    <w:p w14:paraId="586CDDC1" w14:textId="77777777" w:rsidR="00997BBF" w:rsidRDefault="00997BBF" w:rsidP="00997BBF">
      <w:r>
        <w:tab/>
        <w:t>Hk = fft(hn, 2*M);</w:t>
      </w:r>
    </w:p>
    <w:p w14:paraId="63840B94" w14:textId="77777777" w:rsidR="00997BBF" w:rsidRDefault="00997BBF" w:rsidP="00997BBF">
      <w:r>
        <w:tab/>
        <w:t>iend = floor(length(x1n)/(M+1))+1;</w:t>
      </w:r>
    </w:p>
    <w:p w14:paraId="5BBD1E21" w14:textId="77777777" w:rsidR="00997BBF" w:rsidRDefault="00997BBF" w:rsidP="00997BBF">
      <w:r>
        <w:tab/>
        <w:t>for i = 0:iend</w:t>
      </w:r>
    </w:p>
    <w:p w14:paraId="0139D160" w14:textId="77777777" w:rsidR="00997BBF" w:rsidRDefault="00997BBF" w:rsidP="00997BBF">
      <w:r>
        <w:tab/>
      </w:r>
      <w:r>
        <w:tab/>
        <w:t>xin = x1n(i*(M+1)+1 : min([length(x1n) i*(M+1)+2*M]));</w:t>
      </w:r>
    </w:p>
    <w:p w14:paraId="22220D3E" w14:textId="77777777" w:rsidR="00997BBF" w:rsidRDefault="00997BBF" w:rsidP="00997BBF">
      <w:r>
        <w:tab/>
      </w:r>
      <w:r>
        <w:tab/>
        <w:t>Xik = fft(xin, 2*M);</w:t>
      </w:r>
    </w:p>
    <w:p w14:paraId="0F62D44D" w14:textId="77777777" w:rsidR="00997BBF" w:rsidRDefault="00997BBF" w:rsidP="00997BBF">
      <w:r>
        <w:tab/>
      </w:r>
      <w:r>
        <w:tab/>
        <w:t>Yik = Xik.*Hk;</w:t>
      </w:r>
    </w:p>
    <w:p w14:paraId="5D77459B" w14:textId="77777777" w:rsidR="00997BBF" w:rsidRDefault="00997BBF" w:rsidP="00997BBF">
      <w:r>
        <w:tab/>
      </w:r>
      <w:r>
        <w:tab/>
        <w:t>yin = ifft(Yik);</w:t>
      </w:r>
    </w:p>
    <w:p w14:paraId="43B63346" w14:textId="77777777" w:rsidR="00997BBF" w:rsidRDefault="00997BBF" w:rsidP="00997BBF">
      <w:r>
        <w:tab/>
      </w:r>
      <w:r>
        <w:tab/>
        <w:t>yn = [yn yin(M:2*M)];</w:t>
      </w:r>
    </w:p>
    <w:p w14:paraId="3FD9CC10" w14:textId="77777777" w:rsidR="00997BBF" w:rsidRDefault="00997BBF" w:rsidP="00997BBF">
      <w:r>
        <w:tab/>
        <w:t>end;</w:t>
      </w:r>
    </w:p>
    <w:p w14:paraId="21764E2B" w14:textId="77777777" w:rsidR="00997BBF" w:rsidRDefault="00997BBF" w:rsidP="00997BBF">
      <w:r>
        <w:tab/>
        <w:t>yn = yn(1:L+M-1);</w:t>
      </w:r>
    </w:p>
    <w:p w14:paraId="52A17E9E" w14:textId="77777777" w:rsidR="00997BBF" w:rsidRDefault="00997BBF" w:rsidP="00997BBF">
      <w:r>
        <w:tab/>
        <w:t>toc_2(k) = toc;</w:t>
      </w:r>
    </w:p>
    <w:p w14:paraId="188359AE" w14:textId="77777777" w:rsidR="00997BBF" w:rsidRDefault="00997BBF" w:rsidP="00997BBF">
      <w:r>
        <w:t>end;</w:t>
      </w:r>
    </w:p>
    <w:p w14:paraId="0214195E" w14:textId="77777777" w:rsidR="00997BBF" w:rsidRDefault="00997BBF" w:rsidP="00997BBF"/>
    <w:p w14:paraId="581DE49E" w14:textId="77777777" w:rsidR="00997BBF" w:rsidRDefault="00997BBF" w:rsidP="00997BBF">
      <w:r>
        <w:t>disp(['L = ' num2str(L) '   M = ' num2str(M)]);</w:t>
      </w:r>
    </w:p>
    <w:p w14:paraId="0DD86775" w14:textId="77777777" w:rsidR="00997BBF" w:rsidRDefault="00997BBF" w:rsidP="00997BBF">
      <w:r>
        <w:lastRenderedPageBreak/>
        <w:t>disp(['快速卷积时间为：' num2str(mean(toc_1(6:100)))]);</w:t>
      </w:r>
    </w:p>
    <w:p w14:paraId="4205A6C1" w14:textId="77777777" w:rsidR="00997BBF" w:rsidRDefault="00997BBF" w:rsidP="00997BBF">
      <w:r>
        <w:t>disp(['重叠相加法卷积时间为：' num2str(mean(toc_2(6:100)))]);</w:t>
      </w:r>
    </w:p>
    <w:p w14:paraId="064BECB5" w14:textId="09FDB948" w:rsidR="00A01AC0" w:rsidRDefault="00997BBF" w:rsidP="00997BBF">
      <w:r>
        <w:t>disp(['重叠相加法卷积时间/快速卷积时间 = ' num2str(mean(toc_1(6:100))\mean(toc_2(6:100)))]);</w:t>
      </w:r>
    </w:p>
    <w:p w14:paraId="65B9A60B" w14:textId="77777777" w:rsidR="00997BBF" w:rsidRPr="00997BBF" w:rsidRDefault="00997BBF" w:rsidP="00997BBF">
      <w:pPr>
        <w:rPr>
          <w:b/>
        </w:rPr>
      </w:pPr>
    </w:p>
    <w:p w14:paraId="24F7C31C" w14:textId="77777777" w:rsidR="009326FB" w:rsidRDefault="009326FB" w:rsidP="00A01AC0">
      <w:pPr>
        <w:rPr>
          <w:b/>
        </w:rPr>
        <w:sectPr w:rsidR="009326FB" w:rsidSect="009326FB">
          <w:type w:val="continuous"/>
          <w:pgSz w:w="11906" w:h="16838"/>
          <w:pgMar w:top="1440" w:right="1800" w:bottom="1440" w:left="1800" w:header="851" w:footer="992" w:gutter="0"/>
          <w:pgNumType w:start="1"/>
          <w:cols w:num="2" w:sep="1" w:space="425"/>
          <w:docGrid w:type="lines" w:linePitch="312"/>
        </w:sectPr>
      </w:pPr>
    </w:p>
    <w:p w14:paraId="29C4941A" w14:textId="512F7712" w:rsidR="00A01AC0" w:rsidRDefault="00A01AC0" w:rsidP="00A01AC0">
      <w:pPr>
        <w:rPr>
          <w:b/>
        </w:rPr>
      </w:pPr>
      <w:r>
        <w:rPr>
          <w:rFonts w:hint="eastAsia"/>
          <w:b/>
        </w:rPr>
        <w:t>结果：</w:t>
      </w:r>
    </w:p>
    <w:p w14:paraId="0CE5D975" w14:textId="77777777" w:rsidR="00997BBF" w:rsidRDefault="00997BBF" w:rsidP="00997BBF">
      <w:r>
        <w:t>L = 2048   M = 256</w:t>
      </w:r>
    </w:p>
    <w:p w14:paraId="68D40F7B" w14:textId="77777777" w:rsidR="00997BBF" w:rsidRDefault="00997BBF" w:rsidP="00997BBF">
      <w:r>
        <w:rPr>
          <w:rFonts w:hint="eastAsia"/>
        </w:rPr>
        <w:t>快速卷积时间为：</w:t>
      </w:r>
      <w:r>
        <w:t>0.00025137</w:t>
      </w:r>
    </w:p>
    <w:p w14:paraId="2A62C172" w14:textId="77777777" w:rsidR="00997BBF" w:rsidRDefault="00997BBF" w:rsidP="00997BBF">
      <w:r>
        <w:rPr>
          <w:rFonts w:hint="eastAsia"/>
        </w:rPr>
        <w:t>重叠相加法卷积时间为：</w:t>
      </w:r>
      <w:r>
        <w:t>0.00040132</w:t>
      </w:r>
    </w:p>
    <w:p w14:paraId="289A553D" w14:textId="77777777" w:rsidR="00997BBF" w:rsidRDefault="00997BBF" w:rsidP="00997BBF">
      <w:r>
        <w:rPr>
          <w:rFonts w:hint="eastAsia"/>
        </w:rPr>
        <w:t>重叠相加法卷积时间</w:t>
      </w:r>
      <w:r>
        <w:t>/快速卷积时间 = 1.5965</w:t>
      </w:r>
    </w:p>
    <w:p w14:paraId="42CD7417" w14:textId="55494F19" w:rsidR="00A01AC0" w:rsidRDefault="00A01AC0" w:rsidP="00997BBF">
      <w:pPr>
        <w:rPr>
          <w:b/>
        </w:rPr>
      </w:pPr>
      <w:r>
        <w:rPr>
          <w:rFonts w:hint="eastAsia"/>
          <w:b/>
        </w:rPr>
        <w:t>分析：</w:t>
      </w:r>
    </w:p>
    <w:tbl>
      <w:tblPr>
        <w:tblStyle w:val="13"/>
        <w:tblW w:w="0" w:type="auto"/>
        <w:jc w:val="center"/>
        <w:tblLook w:val="04A0" w:firstRow="1" w:lastRow="0" w:firstColumn="1" w:lastColumn="0" w:noHBand="0" w:noVBand="1"/>
      </w:tblPr>
      <w:tblGrid>
        <w:gridCol w:w="1311"/>
        <w:gridCol w:w="1450"/>
        <w:gridCol w:w="1454"/>
        <w:gridCol w:w="1360"/>
        <w:gridCol w:w="1360"/>
        <w:gridCol w:w="1361"/>
      </w:tblGrid>
      <w:tr w:rsidR="00997BBF" w:rsidRPr="00585D12" w14:paraId="5B965B37" w14:textId="77777777" w:rsidTr="00896F0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11" w:type="dxa"/>
            <w:tcBorders>
              <w:tl2br w:val="single" w:sz="4" w:space="0" w:color="auto"/>
            </w:tcBorders>
            <w:vAlign w:val="center"/>
          </w:tcPr>
          <w:p w14:paraId="6F6F99F8" w14:textId="77777777" w:rsidR="00997BBF" w:rsidRPr="00585D12" w:rsidRDefault="00997BBF" w:rsidP="000F6D4F">
            <w:pPr>
              <w:ind w:firstLineChars="200" w:firstLine="422"/>
              <w:rPr>
                <w:rFonts w:ascii="宋体" w:eastAsia="宋体" w:hAnsi="宋体"/>
              </w:rPr>
            </w:pPr>
            <w:r w:rsidRPr="00585D12">
              <w:rPr>
                <w:rFonts w:ascii="宋体" w:eastAsia="宋体" w:hAnsi="宋体" w:hint="eastAsia"/>
              </w:rPr>
              <w:t>内容</w:t>
            </w:r>
          </w:p>
          <w:p w14:paraId="2772BFE6" w14:textId="77777777" w:rsidR="00997BBF" w:rsidRPr="00585D12" w:rsidRDefault="00997BBF" w:rsidP="000F6D4F">
            <w:pPr>
              <w:rPr>
                <w:rFonts w:ascii="宋体" w:eastAsia="宋体" w:hAnsi="宋体"/>
              </w:rPr>
            </w:pPr>
            <w:r w:rsidRPr="00585D12">
              <w:rPr>
                <w:rFonts w:ascii="宋体" w:eastAsia="宋体" w:hAnsi="宋体" w:hint="eastAsia"/>
              </w:rPr>
              <w:t>序号</w:t>
            </w:r>
          </w:p>
        </w:tc>
        <w:tc>
          <w:tcPr>
            <w:tcW w:w="1450" w:type="dxa"/>
            <w:vAlign w:val="center"/>
          </w:tcPr>
          <w:p w14:paraId="78389752" w14:textId="77777777" w:rsidR="00997BBF" w:rsidRPr="00585D12" w:rsidRDefault="00997BBF"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L（x</w:t>
            </w:r>
            <w:r w:rsidRPr="00585D12">
              <w:rPr>
                <w:rFonts w:ascii="宋体" w:eastAsia="宋体" w:hAnsi="宋体"/>
              </w:rPr>
              <w:t>(n)</w:t>
            </w:r>
            <w:r w:rsidRPr="00585D12">
              <w:rPr>
                <w:rFonts w:ascii="宋体" w:eastAsia="宋体" w:hAnsi="宋体" w:hint="eastAsia"/>
              </w:rPr>
              <w:t>点数）</w:t>
            </w:r>
          </w:p>
        </w:tc>
        <w:tc>
          <w:tcPr>
            <w:tcW w:w="1454" w:type="dxa"/>
            <w:vAlign w:val="center"/>
          </w:tcPr>
          <w:p w14:paraId="2E120A8B" w14:textId="77777777" w:rsidR="00997BBF" w:rsidRPr="00585D12" w:rsidRDefault="00997BBF"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M（h</w:t>
            </w:r>
            <w:r w:rsidRPr="00585D12">
              <w:rPr>
                <w:rFonts w:ascii="宋体" w:eastAsia="宋体" w:hAnsi="宋体"/>
              </w:rPr>
              <w:t>(n)</w:t>
            </w:r>
            <w:r w:rsidRPr="00585D12">
              <w:rPr>
                <w:rFonts w:ascii="宋体" w:eastAsia="宋体" w:hAnsi="宋体" w:hint="eastAsia"/>
              </w:rPr>
              <w:t>点数）</w:t>
            </w:r>
          </w:p>
        </w:tc>
        <w:tc>
          <w:tcPr>
            <w:tcW w:w="1360" w:type="dxa"/>
            <w:vAlign w:val="center"/>
          </w:tcPr>
          <w:p w14:paraId="052B43C0" w14:textId="19FAEB58" w:rsidR="00997BBF" w:rsidRPr="00585D12" w:rsidRDefault="00997BBF"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线性卷积时间</w:t>
            </w:r>
          </w:p>
        </w:tc>
        <w:tc>
          <w:tcPr>
            <w:tcW w:w="1360" w:type="dxa"/>
            <w:vAlign w:val="center"/>
          </w:tcPr>
          <w:p w14:paraId="67D2DAA3" w14:textId="4A2345E4" w:rsidR="00997BBF" w:rsidRPr="00585D12" w:rsidRDefault="00997BBF"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t>重叠相加法卷积时间</w:t>
            </w:r>
          </w:p>
        </w:tc>
        <w:tc>
          <w:tcPr>
            <w:tcW w:w="1361" w:type="dxa"/>
            <w:vAlign w:val="center"/>
          </w:tcPr>
          <w:p w14:paraId="1F1AA0C5" w14:textId="0A35AC7D" w:rsidR="00997BBF" w:rsidRPr="00585D12" w:rsidRDefault="009A2375"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比较</w:t>
            </w:r>
          </w:p>
        </w:tc>
      </w:tr>
      <w:tr w:rsidR="00997BBF" w:rsidRPr="00585D12" w14:paraId="0C067715" w14:textId="77777777" w:rsidTr="00896F0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11" w:type="dxa"/>
            <w:vAlign w:val="center"/>
          </w:tcPr>
          <w:p w14:paraId="323628EB" w14:textId="77777777" w:rsidR="00997BBF" w:rsidRPr="00585D12" w:rsidRDefault="00997BBF" w:rsidP="000F6D4F">
            <w:pPr>
              <w:jc w:val="center"/>
              <w:rPr>
                <w:rFonts w:ascii="Times New Roman" w:hAnsi="Times New Roman" w:cs="Times New Roman"/>
                <w:b w:val="0"/>
              </w:rPr>
            </w:pPr>
            <w:r w:rsidRPr="00585D12">
              <w:rPr>
                <w:rFonts w:ascii="Times New Roman" w:hAnsi="Times New Roman" w:cs="Times New Roman"/>
                <w:b w:val="0"/>
              </w:rPr>
              <w:t>1</w:t>
            </w:r>
          </w:p>
        </w:tc>
        <w:tc>
          <w:tcPr>
            <w:tcW w:w="1450" w:type="dxa"/>
            <w:vAlign w:val="center"/>
          </w:tcPr>
          <w:p w14:paraId="62CC9457" w14:textId="6A2F1CEF" w:rsidR="00997BBF" w:rsidRPr="00585D12" w:rsidRDefault="009A2375" w:rsidP="000F6D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kern w:val="0"/>
              </w:rPr>
              <w:t>2048</w:t>
            </w:r>
          </w:p>
        </w:tc>
        <w:tc>
          <w:tcPr>
            <w:tcW w:w="1454" w:type="dxa"/>
            <w:vAlign w:val="center"/>
          </w:tcPr>
          <w:p w14:paraId="5D63A6B2" w14:textId="2011DAFD" w:rsidR="00997BBF" w:rsidRPr="00585D12" w:rsidRDefault="009A2375" w:rsidP="000F6D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6</w:t>
            </w:r>
          </w:p>
        </w:tc>
        <w:tc>
          <w:tcPr>
            <w:tcW w:w="1360" w:type="dxa"/>
            <w:vAlign w:val="center"/>
          </w:tcPr>
          <w:p w14:paraId="52FED361" w14:textId="2C15CD81" w:rsidR="00997BBF" w:rsidRPr="009A2375" w:rsidRDefault="009A2375" w:rsidP="009A2375">
            <w:pPr>
              <w:cnfStyle w:val="000000100000" w:firstRow="0" w:lastRow="0" w:firstColumn="0" w:lastColumn="0" w:oddVBand="0" w:evenVBand="0" w:oddHBand="1" w:evenHBand="0" w:firstRowFirstColumn="0" w:firstRowLastColumn="0" w:lastRowFirstColumn="0" w:lastRowLastColumn="0"/>
            </w:pPr>
            <w:r w:rsidRPr="00943B03">
              <w:t>0.013373</w:t>
            </w:r>
          </w:p>
        </w:tc>
        <w:tc>
          <w:tcPr>
            <w:tcW w:w="1360" w:type="dxa"/>
            <w:vAlign w:val="center"/>
          </w:tcPr>
          <w:p w14:paraId="15000C7A" w14:textId="75726311" w:rsidR="00997BBF" w:rsidRPr="00585D12" w:rsidRDefault="009A2375" w:rsidP="000F6D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t>0.00040132</w:t>
            </w:r>
          </w:p>
        </w:tc>
        <w:tc>
          <w:tcPr>
            <w:tcW w:w="1361" w:type="dxa"/>
            <w:vAlign w:val="center"/>
          </w:tcPr>
          <w:p w14:paraId="3DEB6ECD" w14:textId="6F6C628C" w:rsidR="00997BBF" w:rsidRPr="00585D12" w:rsidRDefault="009A2375" w:rsidP="000F6D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t>重叠相加法</w:t>
            </w:r>
            <w:r>
              <w:rPr>
                <w:rFonts w:hint="eastAsia"/>
              </w:rPr>
              <w:t>更快</w:t>
            </w:r>
          </w:p>
        </w:tc>
      </w:tr>
      <w:tr w:rsidR="009A2375" w:rsidRPr="00585D12" w14:paraId="69158705" w14:textId="77777777" w:rsidTr="00896F0D">
        <w:trPr>
          <w:jc w:val="center"/>
        </w:trPr>
        <w:tc>
          <w:tcPr>
            <w:cnfStyle w:val="001000000000" w:firstRow="0" w:lastRow="0" w:firstColumn="1" w:lastColumn="0" w:oddVBand="0" w:evenVBand="0" w:oddHBand="0" w:evenHBand="0" w:firstRowFirstColumn="0" w:firstRowLastColumn="0" w:lastRowFirstColumn="0" w:lastRowLastColumn="0"/>
            <w:tcW w:w="8296" w:type="dxa"/>
            <w:gridSpan w:val="6"/>
            <w:shd w:val="clear" w:color="auto" w:fill="F2F2F2" w:themeFill="background1" w:themeFillShade="F2"/>
            <w:vAlign w:val="center"/>
          </w:tcPr>
          <w:p w14:paraId="78B01FC3" w14:textId="77777777" w:rsidR="009A2375" w:rsidRPr="009A2375" w:rsidRDefault="009A2375" w:rsidP="000F6D4F">
            <w:pPr>
              <w:jc w:val="center"/>
              <w:rPr>
                <w:b w:val="0"/>
                <w:bCs w:val="0"/>
              </w:rPr>
            </w:pPr>
            <w:r w:rsidRPr="009A2375">
              <w:rPr>
                <w:rFonts w:hint="eastAsia"/>
                <w:b w:val="0"/>
              </w:rPr>
              <w:t>重叠相加法卷积时间</w:t>
            </w:r>
            <w:r w:rsidRPr="009A2375">
              <w:rPr>
                <w:b w:val="0"/>
              </w:rPr>
              <w:t>/快速卷积时间 = 1.5965</w:t>
            </w:r>
          </w:p>
          <w:p w14:paraId="3922CB57" w14:textId="77777777" w:rsidR="009A2375" w:rsidRPr="009A2375" w:rsidRDefault="009A2375" w:rsidP="000F6D4F">
            <w:pPr>
              <w:jc w:val="center"/>
              <w:rPr>
                <w:b w:val="0"/>
                <w:bCs w:val="0"/>
              </w:rPr>
            </w:pPr>
            <w:r w:rsidRPr="009A2375">
              <w:rPr>
                <w:rFonts w:hint="eastAsia"/>
                <w:b w:val="0"/>
              </w:rPr>
              <w:t>线性卷积时间</w:t>
            </w:r>
            <w:r w:rsidRPr="009A2375">
              <w:rPr>
                <w:b w:val="0"/>
              </w:rPr>
              <w:t>/快速卷积时间 = 64.6634</w:t>
            </w:r>
          </w:p>
          <w:p w14:paraId="276F04BD" w14:textId="52D63A3D" w:rsidR="009A2375" w:rsidRPr="009A2375" w:rsidRDefault="009A2375" w:rsidP="000F6D4F">
            <w:pPr>
              <w:jc w:val="center"/>
              <w:rPr>
                <w:rFonts w:ascii="Times New Roman" w:hAnsi="Times New Roman" w:cs="Times New Roman"/>
              </w:rPr>
            </w:pPr>
            <w:r>
              <w:rPr>
                <w:rFonts w:ascii="Times New Roman" w:hAnsi="Times New Roman" w:cs="Times New Roman" w:hint="eastAsia"/>
              </w:rPr>
              <w:t>重叠相加法速度是直接进行线性卷积速度的几十倍！</w:t>
            </w:r>
          </w:p>
        </w:tc>
      </w:tr>
    </w:tbl>
    <w:p w14:paraId="786C57C2" w14:textId="77777777" w:rsidR="00997BBF" w:rsidRDefault="00997BBF" w:rsidP="00997BBF">
      <w:pPr>
        <w:rPr>
          <w:b/>
        </w:rPr>
      </w:pPr>
    </w:p>
    <w:p w14:paraId="5EEB7D15" w14:textId="6DF4DA8C" w:rsidR="00A01AC0" w:rsidRPr="00A01AC0" w:rsidRDefault="00A01AC0" w:rsidP="00A01AC0">
      <w:pPr>
        <w:pStyle w:val="3"/>
      </w:pPr>
      <w:r>
        <w:t>4</w:t>
      </w:r>
      <w:r w:rsidRPr="00A01AC0">
        <w:t xml:space="preserve">. </w:t>
      </w:r>
      <w:r w:rsidRPr="00A01AC0">
        <w:rPr>
          <w:rFonts w:hint="eastAsia"/>
        </w:rPr>
        <w:t>代码和分析</w:t>
      </w:r>
      <w:r w:rsidR="00896F0D" w:rsidRPr="00896F0D">
        <w:rPr>
          <w:rFonts w:hint="eastAsia"/>
        </w:rPr>
        <w:t>（</w:t>
      </w:r>
      <w:r w:rsidR="00896F0D" w:rsidRPr="00896F0D">
        <w:t>100</w:t>
      </w:r>
      <w:r w:rsidR="00896F0D" w:rsidRPr="00896F0D">
        <w:t>次取平均值，去除开始前五次不稳定的值）</w:t>
      </w:r>
    </w:p>
    <w:p w14:paraId="0B2A6998" w14:textId="0DADF8E2" w:rsidR="00A01AC0" w:rsidRDefault="00A01AC0" w:rsidP="00A01AC0">
      <w:pPr>
        <w:rPr>
          <w:b/>
        </w:rPr>
      </w:pPr>
      <w:r w:rsidRPr="00A01AC0">
        <w:rPr>
          <w:rFonts w:hint="eastAsia"/>
          <w:b/>
        </w:rPr>
        <w:t>代码：</w:t>
      </w:r>
    </w:p>
    <w:p w14:paraId="6631AF45" w14:textId="77777777" w:rsidR="00896F0D" w:rsidRDefault="00896F0D" w:rsidP="00A01AC0">
      <w:pPr>
        <w:rPr>
          <w:b/>
        </w:rPr>
      </w:pPr>
    </w:p>
    <w:p w14:paraId="77BE958F" w14:textId="77777777" w:rsidR="00896F0D" w:rsidRDefault="00896F0D" w:rsidP="00896F0D">
      <w:pPr>
        <w:sectPr w:rsidR="00896F0D" w:rsidSect="00614BA2">
          <w:type w:val="continuous"/>
          <w:pgSz w:w="11906" w:h="16838"/>
          <w:pgMar w:top="1440" w:right="1800" w:bottom="1440" w:left="1800" w:header="851" w:footer="992" w:gutter="0"/>
          <w:pgNumType w:start="1"/>
          <w:cols w:space="425"/>
          <w:docGrid w:type="lines" w:linePitch="312"/>
        </w:sectPr>
      </w:pPr>
    </w:p>
    <w:p w14:paraId="539F88A2" w14:textId="3F8F4E60" w:rsidR="00896F0D" w:rsidRPr="00896F0D" w:rsidRDefault="00896F0D" w:rsidP="00896F0D">
      <w:r w:rsidRPr="00896F0D">
        <w:t>L = input('L = ');</w:t>
      </w:r>
    </w:p>
    <w:p w14:paraId="2A4984DF" w14:textId="77777777" w:rsidR="00896F0D" w:rsidRPr="00896F0D" w:rsidRDefault="00896F0D" w:rsidP="00896F0D">
      <w:r w:rsidRPr="00896F0D">
        <w:t>M = input('M = ');</w:t>
      </w:r>
    </w:p>
    <w:p w14:paraId="617B2691" w14:textId="77777777" w:rsidR="00896F0D" w:rsidRPr="00896F0D" w:rsidRDefault="00896F0D" w:rsidP="00896F0D">
      <w:r w:rsidRPr="00896F0D">
        <w:t>toc_1 = ones(1,100);</w:t>
      </w:r>
    </w:p>
    <w:p w14:paraId="4C83746C" w14:textId="77777777" w:rsidR="00896F0D" w:rsidRPr="00896F0D" w:rsidRDefault="00896F0D" w:rsidP="00896F0D">
      <w:r w:rsidRPr="00896F0D">
        <w:t>toc_2 = ones(1,100);</w:t>
      </w:r>
    </w:p>
    <w:p w14:paraId="6A1634B7" w14:textId="77777777" w:rsidR="00896F0D" w:rsidRPr="00896F0D" w:rsidRDefault="00896F0D" w:rsidP="00896F0D"/>
    <w:p w14:paraId="70F13661" w14:textId="77777777" w:rsidR="00896F0D" w:rsidRPr="00896F0D" w:rsidRDefault="00896F0D" w:rsidP="00896F0D"/>
    <w:p w14:paraId="70C028A3" w14:textId="77777777" w:rsidR="00896F0D" w:rsidRPr="00896F0D" w:rsidRDefault="00896F0D" w:rsidP="00896F0D">
      <w:r w:rsidRPr="00896F0D">
        <w:t>for k = 1:100</w:t>
      </w:r>
    </w:p>
    <w:p w14:paraId="16E3E9BB" w14:textId="77777777" w:rsidR="00896F0D" w:rsidRPr="00896F0D" w:rsidRDefault="00896F0D" w:rsidP="00896F0D">
      <w:r w:rsidRPr="00896F0D">
        <w:tab/>
        <w:t>xn = linspace(1, 1, L);</w:t>
      </w:r>
    </w:p>
    <w:p w14:paraId="408A6FCB" w14:textId="77777777" w:rsidR="00896F0D" w:rsidRPr="00896F0D" w:rsidRDefault="00896F0D" w:rsidP="00896F0D">
      <w:r w:rsidRPr="00896F0D">
        <w:tab/>
        <w:t>hn = cos(0.2*pi*[0:M-1]);</w:t>
      </w:r>
    </w:p>
    <w:p w14:paraId="19EF95D1" w14:textId="77777777" w:rsidR="00896F0D" w:rsidRPr="00896F0D" w:rsidRDefault="00896F0D" w:rsidP="00896F0D">
      <w:r w:rsidRPr="00896F0D">
        <w:tab/>
        <w:t>yn = [];</w:t>
      </w:r>
    </w:p>
    <w:p w14:paraId="175328F4" w14:textId="77777777" w:rsidR="00896F0D" w:rsidRPr="00896F0D" w:rsidRDefault="00896F0D" w:rsidP="00896F0D"/>
    <w:p w14:paraId="6C56CAB1" w14:textId="77777777" w:rsidR="00896F0D" w:rsidRPr="00896F0D" w:rsidRDefault="00896F0D" w:rsidP="00896F0D">
      <w:r w:rsidRPr="00896F0D">
        <w:tab/>
        <w:t>tic;</w:t>
      </w:r>
    </w:p>
    <w:p w14:paraId="58AACF07" w14:textId="77777777" w:rsidR="00896F0D" w:rsidRPr="00896F0D" w:rsidRDefault="00896F0D" w:rsidP="00896F0D">
      <w:r w:rsidRPr="00896F0D">
        <w:tab/>
        <w:t>Xk = fft(xn, L+M-1);</w:t>
      </w:r>
    </w:p>
    <w:p w14:paraId="2BD51A95" w14:textId="77777777" w:rsidR="00896F0D" w:rsidRPr="00896F0D" w:rsidRDefault="00896F0D" w:rsidP="00896F0D">
      <w:r w:rsidRPr="00896F0D">
        <w:tab/>
        <w:t>Hk = fft(hn, L+M-1);</w:t>
      </w:r>
    </w:p>
    <w:p w14:paraId="29699435" w14:textId="77777777" w:rsidR="00896F0D" w:rsidRPr="00896F0D" w:rsidRDefault="00896F0D" w:rsidP="00896F0D">
      <w:r w:rsidRPr="00896F0D">
        <w:tab/>
        <w:t>Yk = Xk.*Hk;</w:t>
      </w:r>
    </w:p>
    <w:p w14:paraId="52677312" w14:textId="77777777" w:rsidR="00896F0D" w:rsidRPr="00896F0D" w:rsidRDefault="00896F0D" w:rsidP="00896F0D">
      <w:r w:rsidRPr="00896F0D">
        <w:tab/>
        <w:t>yn2 = ifft(Yk);</w:t>
      </w:r>
    </w:p>
    <w:p w14:paraId="65B64DC2" w14:textId="77777777" w:rsidR="00896F0D" w:rsidRPr="00896F0D" w:rsidRDefault="00896F0D" w:rsidP="00896F0D">
      <w:r w:rsidRPr="00896F0D">
        <w:tab/>
        <w:t>toc_1(k) = toc;</w:t>
      </w:r>
    </w:p>
    <w:p w14:paraId="1DD1EB9D" w14:textId="77777777" w:rsidR="00896F0D" w:rsidRPr="00896F0D" w:rsidRDefault="00896F0D" w:rsidP="00896F0D"/>
    <w:p w14:paraId="19489B3D" w14:textId="77777777" w:rsidR="00896F0D" w:rsidRPr="00896F0D" w:rsidRDefault="00896F0D" w:rsidP="00896F0D">
      <w:r w:rsidRPr="00896F0D">
        <w:tab/>
        <w:t>tic;</w:t>
      </w:r>
    </w:p>
    <w:p w14:paraId="1178254A" w14:textId="77777777" w:rsidR="00896F0D" w:rsidRPr="00896F0D" w:rsidRDefault="00896F0D" w:rsidP="00896F0D">
      <w:r w:rsidRPr="00896F0D">
        <w:tab/>
        <w:t>Hk = fft(hn, 2*M);</w:t>
      </w:r>
    </w:p>
    <w:p w14:paraId="493B4F37" w14:textId="77777777" w:rsidR="00896F0D" w:rsidRPr="00896F0D" w:rsidRDefault="00896F0D" w:rsidP="00896F0D">
      <w:r w:rsidRPr="00896F0D">
        <w:tab/>
        <w:t>iend = floor(length(xn)/M);</w:t>
      </w:r>
    </w:p>
    <w:p w14:paraId="035AC7D4" w14:textId="77777777" w:rsidR="00896F0D" w:rsidRPr="00896F0D" w:rsidRDefault="00896F0D" w:rsidP="00896F0D">
      <w:r w:rsidRPr="00896F0D">
        <w:tab/>
        <w:t>i = 0;</w:t>
      </w:r>
    </w:p>
    <w:p w14:paraId="4CB0B122" w14:textId="77777777" w:rsidR="00896F0D" w:rsidRPr="00896F0D" w:rsidRDefault="00896F0D" w:rsidP="00896F0D">
      <w:r w:rsidRPr="00896F0D">
        <w:tab/>
        <w:t>xin = xn(i*(M+1)+1 : min([length(xn) i*(M+1)+2*M]));</w:t>
      </w:r>
    </w:p>
    <w:p w14:paraId="31884A22" w14:textId="77777777" w:rsidR="00896F0D" w:rsidRPr="00896F0D" w:rsidRDefault="00896F0D" w:rsidP="00896F0D">
      <w:r w:rsidRPr="00896F0D">
        <w:tab/>
        <w:t>Xik = fft(xin, 2*M);</w:t>
      </w:r>
    </w:p>
    <w:p w14:paraId="5490B997" w14:textId="77777777" w:rsidR="00896F0D" w:rsidRPr="00896F0D" w:rsidRDefault="00896F0D" w:rsidP="00896F0D">
      <w:r w:rsidRPr="00896F0D">
        <w:tab/>
        <w:t>Yik = Xik.*Hk;</w:t>
      </w:r>
    </w:p>
    <w:p w14:paraId="4F2CBB62" w14:textId="77777777" w:rsidR="00896F0D" w:rsidRPr="00896F0D" w:rsidRDefault="00896F0D" w:rsidP="00896F0D">
      <w:r w:rsidRPr="00896F0D">
        <w:tab/>
        <w:t>yin = ifft(Yik);</w:t>
      </w:r>
    </w:p>
    <w:p w14:paraId="021D7D2A" w14:textId="77777777" w:rsidR="00896F0D" w:rsidRPr="00896F0D" w:rsidRDefault="00896F0D" w:rsidP="00896F0D">
      <w:r w:rsidRPr="00896F0D">
        <w:tab/>
        <w:t>yn = yin;</w:t>
      </w:r>
    </w:p>
    <w:p w14:paraId="40577093" w14:textId="77777777" w:rsidR="00896F0D" w:rsidRPr="00896F0D" w:rsidRDefault="00896F0D" w:rsidP="00896F0D">
      <w:r w:rsidRPr="00896F0D">
        <w:tab/>
        <w:t>for i = 1:iend</w:t>
      </w:r>
    </w:p>
    <w:p w14:paraId="758699B5" w14:textId="77777777" w:rsidR="00896F0D" w:rsidRPr="00896F0D" w:rsidRDefault="00896F0D" w:rsidP="00896F0D">
      <w:r w:rsidRPr="00896F0D">
        <w:tab/>
      </w:r>
      <w:r w:rsidRPr="00896F0D">
        <w:tab/>
        <w:t>xin = xn(i*(M+1)+1 : min([length(xn) i*(M+1)+2*M]));</w:t>
      </w:r>
    </w:p>
    <w:p w14:paraId="47C3B196" w14:textId="77777777" w:rsidR="00896F0D" w:rsidRPr="00896F0D" w:rsidRDefault="00896F0D" w:rsidP="00896F0D">
      <w:r w:rsidRPr="00896F0D">
        <w:tab/>
      </w:r>
      <w:r w:rsidRPr="00896F0D">
        <w:tab/>
        <w:t>Xik = fft(xin, 2*M);</w:t>
      </w:r>
    </w:p>
    <w:p w14:paraId="398092A5" w14:textId="77777777" w:rsidR="00896F0D" w:rsidRPr="000F352A" w:rsidRDefault="00896F0D" w:rsidP="00896F0D">
      <w:pPr>
        <w:rPr>
          <w:i/>
        </w:rPr>
      </w:pPr>
      <w:r w:rsidRPr="00896F0D">
        <w:tab/>
      </w:r>
      <w:r w:rsidRPr="00896F0D">
        <w:tab/>
      </w:r>
      <w:r w:rsidRPr="000F352A">
        <w:rPr>
          <w:i/>
        </w:rPr>
        <w:t>Yik = Xik.*Hk;</w:t>
      </w:r>
    </w:p>
    <w:p w14:paraId="1486A4E7" w14:textId="77777777" w:rsidR="00896F0D" w:rsidRPr="00896F0D" w:rsidRDefault="00896F0D" w:rsidP="00896F0D">
      <w:r w:rsidRPr="00896F0D">
        <w:tab/>
      </w:r>
      <w:r w:rsidRPr="00896F0D">
        <w:tab/>
        <w:t>yin = ifft(Yik);</w:t>
      </w:r>
    </w:p>
    <w:p w14:paraId="0C70E70C" w14:textId="77777777" w:rsidR="00896F0D" w:rsidRPr="00896F0D" w:rsidRDefault="00896F0D" w:rsidP="00896F0D">
      <w:r w:rsidRPr="00896F0D">
        <w:tab/>
      </w:r>
      <w:r w:rsidRPr="00896F0D">
        <w:tab/>
        <w:t>yn = [yn(1:(length(yn)-M+1)) yn((length(yn)-M+2):length(yn))+yin(1:M-1) yin(M:2*M-1)];</w:t>
      </w:r>
    </w:p>
    <w:p w14:paraId="625C6284" w14:textId="77777777" w:rsidR="00896F0D" w:rsidRPr="00896F0D" w:rsidRDefault="00896F0D" w:rsidP="00896F0D">
      <w:r w:rsidRPr="00896F0D">
        <w:tab/>
        <w:t>end;</w:t>
      </w:r>
    </w:p>
    <w:p w14:paraId="0D3C53C6" w14:textId="77777777" w:rsidR="00896F0D" w:rsidRPr="00896F0D" w:rsidRDefault="00896F0D" w:rsidP="00896F0D">
      <w:r w:rsidRPr="00896F0D">
        <w:tab/>
        <w:t>yn = yn(1:L+M-1);</w:t>
      </w:r>
    </w:p>
    <w:p w14:paraId="5E668308" w14:textId="77777777" w:rsidR="00896F0D" w:rsidRPr="00896F0D" w:rsidRDefault="00896F0D" w:rsidP="00896F0D">
      <w:r w:rsidRPr="00896F0D">
        <w:tab/>
        <w:t>toc_2(k) = toc;</w:t>
      </w:r>
    </w:p>
    <w:p w14:paraId="1DBDBB46" w14:textId="77777777" w:rsidR="00896F0D" w:rsidRPr="00896F0D" w:rsidRDefault="00896F0D" w:rsidP="00896F0D">
      <w:r w:rsidRPr="00896F0D">
        <w:t>end;</w:t>
      </w:r>
    </w:p>
    <w:p w14:paraId="12C63F74" w14:textId="77777777" w:rsidR="00896F0D" w:rsidRPr="00896F0D" w:rsidRDefault="00896F0D" w:rsidP="00896F0D"/>
    <w:p w14:paraId="5A7D0281" w14:textId="77777777" w:rsidR="00896F0D" w:rsidRPr="00896F0D" w:rsidRDefault="00896F0D" w:rsidP="00896F0D">
      <w:r w:rsidRPr="00896F0D">
        <w:lastRenderedPageBreak/>
        <w:t>disp(['L = ' num2str(L) '   M = ' num2str(M)]);</w:t>
      </w:r>
    </w:p>
    <w:p w14:paraId="08D60601" w14:textId="77777777" w:rsidR="00896F0D" w:rsidRPr="00896F0D" w:rsidRDefault="00896F0D" w:rsidP="00896F0D">
      <w:r w:rsidRPr="00896F0D">
        <w:t>disp(['快速卷积时间为：' num2str(mean(toc_1(6:100)))]);</w:t>
      </w:r>
    </w:p>
    <w:p w14:paraId="15B10080" w14:textId="77777777" w:rsidR="00896F0D" w:rsidRPr="00896F0D" w:rsidRDefault="00896F0D" w:rsidP="00896F0D">
      <w:r w:rsidRPr="00896F0D">
        <w:t>disp(['重叠保留法卷积时间为：' num2str(mean(toc_2(6:100)))]);</w:t>
      </w:r>
    </w:p>
    <w:p w14:paraId="7521B353" w14:textId="426CE174" w:rsidR="00A01AC0" w:rsidRPr="00896F0D" w:rsidRDefault="00896F0D" w:rsidP="00896F0D">
      <w:r w:rsidRPr="00896F0D">
        <w:t>disp(['重叠保留法卷积时间/快速卷积时间 = ' num2str(mean(toc_1(6:100))\mean(toc_2(6:100)))]);</w:t>
      </w:r>
    </w:p>
    <w:p w14:paraId="74C39166" w14:textId="77777777" w:rsidR="00896F0D" w:rsidRDefault="00896F0D" w:rsidP="00A01AC0">
      <w:pPr>
        <w:rPr>
          <w:b/>
        </w:rPr>
        <w:sectPr w:rsidR="00896F0D" w:rsidSect="00896F0D">
          <w:type w:val="continuous"/>
          <w:pgSz w:w="11906" w:h="16838"/>
          <w:pgMar w:top="1440" w:right="1800" w:bottom="1440" w:left="1800" w:header="851" w:footer="992" w:gutter="0"/>
          <w:pgNumType w:start="1"/>
          <w:cols w:num="2" w:sep="1" w:space="425"/>
          <w:docGrid w:type="lines" w:linePitch="312"/>
        </w:sectPr>
      </w:pPr>
    </w:p>
    <w:p w14:paraId="28E95F74" w14:textId="657C833C" w:rsidR="00A01AC0" w:rsidRDefault="00A01AC0" w:rsidP="00A01AC0">
      <w:pPr>
        <w:rPr>
          <w:b/>
        </w:rPr>
      </w:pPr>
      <w:r>
        <w:rPr>
          <w:rFonts w:hint="eastAsia"/>
          <w:b/>
        </w:rPr>
        <w:t>结果：</w:t>
      </w:r>
    </w:p>
    <w:p w14:paraId="1898A724" w14:textId="77777777" w:rsidR="00896F0D" w:rsidRPr="00896F0D" w:rsidRDefault="00896F0D" w:rsidP="00896F0D">
      <w:r w:rsidRPr="00896F0D">
        <w:t>L = 2048   M = 256</w:t>
      </w:r>
    </w:p>
    <w:p w14:paraId="3350DDB4" w14:textId="77777777" w:rsidR="00896F0D" w:rsidRPr="00896F0D" w:rsidRDefault="00896F0D" w:rsidP="00896F0D">
      <w:r w:rsidRPr="00896F0D">
        <w:rPr>
          <w:rFonts w:hint="eastAsia"/>
        </w:rPr>
        <w:t>快速卷积时间为：</w:t>
      </w:r>
      <w:r w:rsidRPr="00896F0D">
        <w:t>0.0001757</w:t>
      </w:r>
    </w:p>
    <w:p w14:paraId="40562320" w14:textId="77777777" w:rsidR="00896F0D" w:rsidRPr="00896F0D" w:rsidRDefault="00896F0D" w:rsidP="00896F0D">
      <w:r w:rsidRPr="00896F0D">
        <w:rPr>
          <w:rFonts w:hint="eastAsia"/>
        </w:rPr>
        <w:t>重叠保留法卷积时间为：</w:t>
      </w:r>
      <w:r w:rsidRPr="00896F0D">
        <w:t>0.00026916</w:t>
      </w:r>
    </w:p>
    <w:p w14:paraId="1BFFB8FD" w14:textId="438E4935" w:rsidR="00A01AC0" w:rsidRPr="00896F0D" w:rsidRDefault="00896F0D" w:rsidP="00896F0D">
      <w:r w:rsidRPr="00896F0D">
        <w:rPr>
          <w:rFonts w:hint="eastAsia"/>
        </w:rPr>
        <w:t>重叠保留法卷积时间</w:t>
      </w:r>
      <w:r w:rsidRPr="00896F0D">
        <w:t>/快速卷积时间 = 1.5319</w:t>
      </w:r>
    </w:p>
    <w:p w14:paraId="3C687F34" w14:textId="65712A5D" w:rsidR="00A01AC0" w:rsidRDefault="00A01AC0" w:rsidP="00A01AC0">
      <w:pPr>
        <w:rPr>
          <w:b/>
        </w:rPr>
      </w:pPr>
      <w:r>
        <w:rPr>
          <w:rFonts w:hint="eastAsia"/>
          <w:b/>
        </w:rPr>
        <w:t>分析：</w:t>
      </w:r>
    </w:p>
    <w:tbl>
      <w:tblPr>
        <w:tblStyle w:val="13"/>
        <w:tblW w:w="0" w:type="auto"/>
        <w:jc w:val="center"/>
        <w:tblLook w:val="04A0" w:firstRow="1" w:lastRow="0" w:firstColumn="1" w:lastColumn="0" w:noHBand="0" w:noVBand="1"/>
      </w:tblPr>
      <w:tblGrid>
        <w:gridCol w:w="1311"/>
        <w:gridCol w:w="1450"/>
        <w:gridCol w:w="1454"/>
        <w:gridCol w:w="1360"/>
        <w:gridCol w:w="1360"/>
        <w:gridCol w:w="1361"/>
      </w:tblGrid>
      <w:tr w:rsidR="00896F0D" w:rsidRPr="00585D12" w14:paraId="00E69C9A" w14:textId="77777777" w:rsidTr="000F6D4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11" w:type="dxa"/>
            <w:tcBorders>
              <w:tl2br w:val="single" w:sz="4" w:space="0" w:color="auto"/>
            </w:tcBorders>
            <w:vAlign w:val="center"/>
          </w:tcPr>
          <w:p w14:paraId="7687E23B" w14:textId="77777777" w:rsidR="00896F0D" w:rsidRPr="00585D12" w:rsidRDefault="00896F0D" w:rsidP="000F6D4F">
            <w:pPr>
              <w:ind w:firstLineChars="200" w:firstLine="422"/>
              <w:rPr>
                <w:rFonts w:ascii="宋体" w:eastAsia="宋体" w:hAnsi="宋体"/>
              </w:rPr>
            </w:pPr>
            <w:r w:rsidRPr="00585D12">
              <w:rPr>
                <w:rFonts w:ascii="宋体" w:eastAsia="宋体" w:hAnsi="宋体" w:hint="eastAsia"/>
              </w:rPr>
              <w:t>内容</w:t>
            </w:r>
          </w:p>
          <w:p w14:paraId="55FEE173" w14:textId="77777777" w:rsidR="00896F0D" w:rsidRPr="00585D12" w:rsidRDefault="00896F0D" w:rsidP="000F6D4F">
            <w:pPr>
              <w:rPr>
                <w:rFonts w:ascii="宋体" w:eastAsia="宋体" w:hAnsi="宋体"/>
              </w:rPr>
            </w:pPr>
            <w:r w:rsidRPr="00585D12">
              <w:rPr>
                <w:rFonts w:ascii="宋体" w:eastAsia="宋体" w:hAnsi="宋体" w:hint="eastAsia"/>
              </w:rPr>
              <w:t>序号</w:t>
            </w:r>
          </w:p>
        </w:tc>
        <w:tc>
          <w:tcPr>
            <w:tcW w:w="1450" w:type="dxa"/>
            <w:vAlign w:val="center"/>
          </w:tcPr>
          <w:p w14:paraId="2E1BE7E6" w14:textId="77777777" w:rsidR="00896F0D" w:rsidRPr="00585D12" w:rsidRDefault="00896F0D"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L（x</w:t>
            </w:r>
            <w:r w:rsidRPr="00585D12">
              <w:rPr>
                <w:rFonts w:ascii="宋体" w:eastAsia="宋体" w:hAnsi="宋体"/>
              </w:rPr>
              <w:t>(n)</w:t>
            </w:r>
            <w:r w:rsidRPr="00585D12">
              <w:rPr>
                <w:rFonts w:ascii="宋体" w:eastAsia="宋体" w:hAnsi="宋体" w:hint="eastAsia"/>
              </w:rPr>
              <w:t>点数）</w:t>
            </w:r>
          </w:p>
        </w:tc>
        <w:tc>
          <w:tcPr>
            <w:tcW w:w="1454" w:type="dxa"/>
            <w:vAlign w:val="center"/>
          </w:tcPr>
          <w:p w14:paraId="7F9C2457" w14:textId="77777777" w:rsidR="00896F0D" w:rsidRPr="00585D12" w:rsidRDefault="00896F0D"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M（h</w:t>
            </w:r>
            <w:r w:rsidRPr="00585D12">
              <w:rPr>
                <w:rFonts w:ascii="宋体" w:eastAsia="宋体" w:hAnsi="宋体"/>
              </w:rPr>
              <w:t>(n)</w:t>
            </w:r>
            <w:r w:rsidRPr="00585D12">
              <w:rPr>
                <w:rFonts w:ascii="宋体" w:eastAsia="宋体" w:hAnsi="宋体" w:hint="eastAsia"/>
              </w:rPr>
              <w:t>点数）</w:t>
            </w:r>
          </w:p>
        </w:tc>
        <w:tc>
          <w:tcPr>
            <w:tcW w:w="1360" w:type="dxa"/>
            <w:vAlign w:val="center"/>
          </w:tcPr>
          <w:p w14:paraId="242B09E1" w14:textId="77777777" w:rsidR="00896F0D" w:rsidRPr="00585D12" w:rsidRDefault="00896F0D"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585D12">
              <w:rPr>
                <w:rFonts w:ascii="宋体" w:eastAsia="宋体" w:hAnsi="宋体" w:hint="eastAsia"/>
              </w:rPr>
              <w:t>线性卷积时间</w:t>
            </w:r>
          </w:p>
        </w:tc>
        <w:tc>
          <w:tcPr>
            <w:tcW w:w="1360" w:type="dxa"/>
            <w:vAlign w:val="center"/>
          </w:tcPr>
          <w:p w14:paraId="2226C259" w14:textId="370DB372" w:rsidR="00896F0D" w:rsidRPr="00585D12" w:rsidRDefault="00896F0D"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t>重叠</w:t>
            </w:r>
            <w:r>
              <w:rPr>
                <w:rFonts w:hint="eastAsia"/>
              </w:rPr>
              <w:t>保留</w:t>
            </w:r>
            <w:r>
              <w:t>法卷积时间</w:t>
            </w:r>
          </w:p>
        </w:tc>
        <w:tc>
          <w:tcPr>
            <w:tcW w:w="1361" w:type="dxa"/>
            <w:vAlign w:val="center"/>
          </w:tcPr>
          <w:p w14:paraId="43FAA05B" w14:textId="77777777" w:rsidR="00896F0D" w:rsidRPr="00585D12" w:rsidRDefault="00896F0D" w:rsidP="000F6D4F">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比较</w:t>
            </w:r>
          </w:p>
        </w:tc>
      </w:tr>
      <w:tr w:rsidR="00896F0D" w:rsidRPr="00585D12" w14:paraId="2D7875B9" w14:textId="77777777" w:rsidTr="000F6D4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11" w:type="dxa"/>
            <w:vAlign w:val="center"/>
          </w:tcPr>
          <w:p w14:paraId="2A1275BF" w14:textId="77777777" w:rsidR="00896F0D" w:rsidRPr="00585D12" w:rsidRDefault="00896F0D" w:rsidP="000F6D4F">
            <w:pPr>
              <w:jc w:val="center"/>
              <w:rPr>
                <w:rFonts w:ascii="Times New Roman" w:hAnsi="Times New Roman" w:cs="Times New Roman"/>
                <w:b w:val="0"/>
              </w:rPr>
            </w:pPr>
            <w:r w:rsidRPr="00585D12">
              <w:rPr>
                <w:rFonts w:ascii="Times New Roman" w:hAnsi="Times New Roman" w:cs="Times New Roman"/>
                <w:b w:val="0"/>
              </w:rPr>
              <w:t>1</w:t>
            </w:r>
          </w:p>
        </w:tc>
        <w:tc>
          <w:tcPr>
            <w:tcW w:w="1450" w:type="dxa"/>
            <w:vAlign w:val="center"/>
          </w:tcPr>
          <w:p w14:paraId="213BE3E7" w14:textId="77777777" w:rsidR="00896F0D" w:rsidRPr="00585D12" w:rsidRDefault="00896F0D" w:rsidP="000F6D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kern w:val="0"/>
              </w:rPr>
              <w:t>2048</w:t>
            </w:r>
          </w:p>
        </w:tc>
        <w:tc>
          <w:tcPr>
            <w:tcW w:w="1454" w:type="dxa"/>
            <w:vAlign w:val="center"/>
          </w:tcPr>
          <w:p w14:paraId="11A2C6C9" w14:textId="77777777" w:rsidR="00896F0D" w:rsidRPr="00585D12" w:rsidRDefault="00896F0D" w:rsidP="000F6D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6</w:t>
            </w:r>
          </w:p>
        </w:tc>
        <w:tc>
          <w:tcPr>
            <w:tcW w:w="1360" w:type="dxa"/>
            <w:vAlign w:val="center"/>
          </w:tcPr>
          <w:p w14:paraId="2CB0CF25" w14:textId="77777777" w:rsidR="00896F0D" w:rsidRPr="009A2375" w:rsidRDefault="00896F0D" w:rsidP="000F6D4F">
            <w:pPr>
              <w:cnfStyle w:val="000000100000" w:firstRow="0" w:lastRow="0" w:firstColumn="0" w:lastColumn="0" w:oddVBand="0" w:evenVBand="0" w:oddHBand="1" w:evenHBand="0" w:firstRowFirstColumn="0" w:firstRowLastColumn="0" w:lastRowFirstColumn="0" w:lastRowLastColumn="0"/>
            </w:pPr>
            <w:r w:rsidRPr="00943B03">
              <w:t>0.013373</w:t>
            </w:r>
          </w:p>
        </w:tc>
        <w:tc>
          <w:tcPr>
            <w:tcW w:w="1360" w:type="dxa"/>
            <w:vAlign w:val="center"/>
          </w:tcPr>
          <w:p w14:paraId="16079087" w14:textId="07904351" w:rsidR="00896F0D" w:rsidRPr="00585D12" w:rsidRDefault="00C521B9" w:rsidP="000F6D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896F0D">
              <w:t>0.00026916</w:t>
            </w:r>
          </w:p>
        </w:tc>
        <w:tc>
          <w:tcPr>
            <w:tcW w:w="1361" w:type="dxa"/>
            <w:vAlign w:val="center"/>
          </w:tcPr>
          <w:p w14:paraId="3B405137" w14:textId="4D0454FF" w:rsidR="00896F0D" w:rsidRPr="00585D12" w:rsidRDefault="00896F0D" w:rsidP="000F6D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t>重叠</w:t>
            </w:r>
            <w:r>
              <w:rPr>
                <w:rFonts w:hint="eastAsia"/>
              </w:rPr>
              <w:t>保留</w:t>
            </w:r>
            <w:r>
              <w:t>法</w:t>
            </w:r>
            <w:r>
              <w:rPr>
                <w:rFonts w:hint="eastAsia"/>
              </w:rPr>
              <w:t>更快</w:t>
            </w:r>
          </w:p>
        </w:tc>
      </w:tr>
      <w:tr w:rsidR="00896F0D" w:rsidRPr="00585D12" w14:paraId="77299AA6" w14:textId="77777777" w:rsidTr="000F6D4F">
        <w:trPr>
          <w:jc w:val="center"/>
        </w:trPr>
        <w:tc>
          <w:tcPr>
            <w:cnfStyle w:val="001000000000" w:firstRow="0" w:lastRow="0" w:firstColumn="1" w:lastColumn="0" w:oddVBand="0" w:evenVBand="0" w:oddHBand="0" w:evenHBand="0" w:firstRowFirstColumn="0" w:firstRowLastColumn="0" w:lastRowFirstColumn="0" w:lastRowLastColumn="0"/>
            <w:tcW w:w="8296" w:type="dxa"/>
            <w:gridSpan w:val="6"/>
            <w:shd w:val="clear" w:color="auto" w:fill="F2F2F2" w:themeFill="background1" w:themeFillShade="F2"/>
            <w:vAlign w:val="center"/>
          </w:tcPr>
          <w:p w14:paraId="014907FD" w14:textId="72E26234" w:rsidR="00896F0D" w:rsidRDefault="00896F0D" w:rsidP="000F6D4F">
            <w:pPr>
              <w:jc w:val="center"/>
              <w:rPr>
                <w:bCs w:val="0"/>
              </w:rPr>
            </w:pPr>
            <w:r w:rsidRPr="009A2375">
              <w:rPr>
                <w:rFonts w:hint="eastAsia"/>
                <w:b w:val="0"/>
              </w:rPr>
              <w:t>重叠相加法卷积时间</w:t>
            </w:r>
            <w:r w:rsidRPr="009A2375">
              <w:rPr>
                <w:b w:val="0"/>
              </w:rPr>
              <w:t>/快速卷积时间 = 1.5965</w:t>
            </w:r>
          </w:p>
          <w:p w14:paraId="71DE4A91" w14:textId="6C618F3A" w:rsidR="00C521B9" w:rsidRPr="00C521B9" w:rsidRDefault="00C521B9" w:rsidP="000F6D4F">
            <w:pPr>
              <w:jc w:val="center"/>
              <w:rPr>
                <w:b w:val="0"/>
                <w:bCs w:val="0"/>
              </w:rPr>
            </w:pPr>
            <w:r w:rsidRPr="00C521B9">
              <w:rPr>
                <w:rFonts w:hint="eastAsia"/>
                <w:b w:val="0"/>
                <w:bCs w:val="0"/>
              </w:rPr>
              <w:t>重叠保留法卷积时间</w:t>
            </w:r>
            <w:r w:rsidRPr="00C521B9">
              <w:rPr>
                <w:b w:val="0"/>
                <w:bCs w:val="0"/>
              </w:rPr>
              <w:t>/快速卷积时间 = 1.5319</w:t>
            </w:r>
          </w:p>
          <w:p w14:paraId="69C416DA" w14:textId="77777777" w:rsidR="00896F0D" w:rsidRPr="009A2375" w:rsidRDefault="00896F0D" w:rsidP="000F6D4F">
            <w:pPr>
              <w:jc w:val="center"/>
              <w:rPr>
                <w:b w:val="0"/>
                <w:bCs w:val="0"/>
              </w:rPr>
            </w:pPr>
            <w:r w:rsidRPr="009A2375">
              <w:rPr>
                <w:rFonts w:hint="eastAsia"/>
                <w:b w:val="0"/>
              </w:rPr>
              <w:t>线性卷积时间</w:t>
            </w:r>
            <w:r w:rsidRPr="009A2375">
              <w:rPr>
                <w:b w:val="0"/>
              </w:rPr>
              <w:t>/快速卷积时间 = 64.6634</w:t>
            </w:r>
          </w:p>
          <w:p w14:paraId="22AD8DE7" w14:textId="313B09B0" w:rsidR="00896F0D" w:rsidRPr="009A2375" w:rsidRDefault="00896F0D" w:rsidP="000F6D4F">
            <w:pPr>
              <w:jc w:val="center"/>
              <w:rPr>
                <w:rFonts w:ascii="Times New Roman" w:hAnsi="Times New Roman" w:cs="Times New Roman"/>
              </w:rPr>
            </w:pPr>
            <w:r>
              <w:rPr>
                <w:rFonts w:ascii="Times New Roman" w:hAnsi="Times New Roman" w:cs="Times New Roman" w:hint="eastAsia"/>
              </w:rPr>
              <w:t>重叠相加法</w:t>
            </w:r>
            <w:r w:rsidR="00C521B9">
              <w:rPr>
                <w:rFonts w:ascii="Times New Roman" w:hAnsi="Times New Roman" w:cs="Times New Roman" w:hint="eastAsia"/>
              </w:rPr>
              <w:t>和重叠保留法</w:t>
            </w:r>
            <w:r>
              <w:rPr>
                <w:rFonts w:ascii="Times New Roman" w:hAnsi="Times New Roman" w:cs="Times New Roman" w:hint="eastAsia"/>
              </w:rPr>
              <w:t>速度是直接进行线性卷积速度的几十倍！</w:t>
            </w:r>
          </w:p>
        </w:tc>
      </w:tr>
    </w:tbl>
    <w:p w14:paraId="41731537" w14:textId="77777777" w:rsidR="00896F0D" w:rsidRPr="00896F0D" w:rsidRDefault="00896F0D" w:rsidP="00A01AC0">
      <w:pPr>
        <w:rPr>
          <w:b/>
        </w:rPr>
      </w:pPr>
    </w:p>
    <w:p w14:paraId="11118B4E" w14:textId="77777777" w:rsidR="00A01AC0" w:rsidRPr="00A01AC0" w:rsidRDefault="00A01AC0" w:rsidP="006640D7">
      <w:pPr>
        <w:rPr>
          <w:b/>
        </w:rPr>
      </w:pPr>
    </w:p>
    <w:p w14:paraId="4603AA03" w14:textId="77551C57" w:rsidR="006640D7" w:rsidRPr="006640D7" w:rsidRDefault="006640D7" w:rsidP="006640D7">
      <w:pPr>
        <w:rPr>
          <w:b/>
        </w:rPr>
      </w:pPr>
    </w:p>
    <w:p w14:paraId="059C038D" w14:textId="1E8BF024" w:rsidR="00773D72" w:rsidRPr="00773D72" w:rsidRDefault="00773D72" w:rsidP="007F0E06">
      <w:pPr>
        <w:pStyle w:val="2"/>
        <w:spacing w:before="156" w:after="156"/>
      </w:pPr>
      <w:bookmarkStart w:id="15" w:name="_Toc516606316"/>
      <w:r w:rsidRPr="00773D72">
        <w:rPr>
          <w:rFonts w:hint="eastAsia"/>
        </w:rPr>
        <w:t>五、心得与体会</w:t>
      </w:r>
      <w:bookmarkEnd w:id="15"/>
    </w:p>
    <w:p w14:paraId="4D40E46E" w14:textId="77777777" w:rsidR="00773D72" w:rsidRPr="00773D72" w:rsidRDefault="00773D72" w:rsidP="000822BD">
      <w:pPr>
        <w:widowControl w:val="0"/>
        <w:ind w:firstLineChars="200" w:firstLine="420"/>
        <w:jc w:val="both"/>
        <w:rPr>
          <w:rFonts w:ascii="宋体" w:eastAsia="宋体" w:hAnsi="宋体" w:cs="Times New Roman"/>
          <w:szCs w:val="24"/>
        </w:rPr>
      </w:pPr>
      <w:r w:rsidRPr="00773D72">
        <w:rPr>
          <w:rFonts w:ascii="宋体" w:eastAsia="宋体" w:hAnsi="宋体" w:cs="Times New Roman" w:hint="eastAsia"/>
          <w:szCs w:val="24"/>
        </w:rPr>
        <w:t>本次实验要求我们掌握利用FFT计算线性卷积的原理及具体实现方法，通过实验加深理解重叠相加法和重叠保留法并考察利用FFT计算线性卷积各种方法的适用范围。</w:t>
      </w:r>
    </w:p>
    <w:p w14:paraId="4D88303E"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本次实验让我切实看到了FFT算法的高效性及对于庞大</w:t>
      </w:r>
      <w:r w:rsidRPr="00773D72">
        <w:rPr>
          <w:rFonts w:ascii="宋体" w:eastAsia="宋体" w:hAnsi="宋体" w:cs="Times New Roman"/>
          <w:szCs w:val="24"/>
        </w:rPr>
        <w:t>的数据的处理</w:t>
      </w:r>
      <w:r w:rsidRPr="00773D72">
        <w:rPr>
          <w:rFonts w:ascii="宋体" w:eastAsia="宋体" w:hAnsi="宋体" w:cs="Times New Roman" w:hint="eastAsia"/>
          <w:szCs w:val="24"/>
        </w:rPr>
        <w:t>实时性，同时对重叠保留法、重叠相加法也有了更深的认识，对以后的实验有了很好的理论基础，受益颇多。</w:t>
      </w:r>
    </w:p>
    <w:p w14:paraId="2DA662CB" w14:textId="77777777" w:rsidR="007F0E06" w:rsidRDefault="007F0E06">
      <w:pPr>
        <w:rPr>
          <w:rFonts w:ascii="宋体" w:eastAsia="宋体" w:hAnsi="宋体" w:cs="Times New Roman"/>
          <w:szCs w:val="24"/>
        </w:rPr>
      </w:pPr>
      <w:r>
        <w:rPr>
          <w:rFonts w:ascii="宋体" w:eastAsia="宋体" w:hAnsi="宋体" w:cs="Times New Roman"/>
          <w:b/>
          <w:bCs/>
          <w:szCs w:val="24"/>
        </w:rPr>
        <w:br w:type="page"/>
      </w:r>
    </w:p>
    <w:p w14:paraId="37465AAD" w14:textId="16D634C1" w:rsidR="00773D72" w:rsidRPr="00773D72" w:rsidRDefault="00773D72" w:rsidP="00773D72">
      <w:pPr>
        <w:pStyle w:val="1"/>
        <w:spacing w:before="312" w:after="312"/>
      </w:pPr>
      <w:bookmarkStart w:id="16" w:name="_Toc516606317"/>
      <w:r w:rsidRPr="00773D72">
        <w:rPr>
          <w:rFonts w:ascii="Times New Roman" w:hAnsi="Times New Roman" w:hint="eastAsia"/>
        </w:rPr>
        <w:lastRenderedPageBreak/>
        <w:t>实验</w:t>
      </w:r>
      <w:r w:rsidRPr="00773D72">
        <w:rPr>
          <w:rFonts w:ascii="Times New Roman" w:hAnsi="Times New Roman" w:hint="eastAsia"/>
        </w:rPr>
        <w:t>3</w:t>
      </w:r>
      <w:r w:rsidRPr="00773D72">
        <w:rPr>
          <w:rFonts w:ascii="Times New Roman" w:hAnsi="Times New Roman"/>
        </w:rPr>
        <w:t xml:space="preserve"> </w:t>
      </w:r>
      <w:r w:rsidRPr="00773D72">
        <w:rPr>
          <w:rFonts w:ascii="Times New Roman" w:hAnsi="Times New Roman" w:hint="eastAsia"/>
        </w:rPr>
        <w:t xml:space="preserve"> </w:t>
      </w:r>
      <w:r w:rsidRPr="00773D72">
        <w:rPr>
          <w:rFonts w:hint="eastAsia"/>
        </w:rPr>
        <w:t>IIR</w:t>
      </w:r>
      <w:r w:rsidRPr="00773D72">
        <w:rPr>
          <w:rFonts w:hint="eastAsia"/>
        </w:rPr>
        <w:t>数字滤波器设计</w:t>
      </w:r>
      <w:bookmarkEnd w:id="16"/>
    </w:p>
    <w:p w14:paraId="08964BAE" w14:textId="5CDB0CEC" w:rsidR="007F0E06" w:rsidRPr="007F0E06" w:rsidRDefault="007F0E06" w:rsidP="007F0E06">
      <w:pPr>
        <w:pStyle w:val="2"/>
        <w:spacing w:before="156" w:after="156"/>
        <w:rPr>
          <w:bCs w:val="0"/>
        </w:rPr>
      </w:pPr>
      <w:bookmarkStart w:id="17" w:name="_Toc516606318"/>
      <w:r>
        <w:rPr>
          <w:rStyle w:val="20"/>
          <w:rFonts w:ascii="宋体" w:eastAsia="宋体" w:hAnsi="宋体" w:cs="Times New Roman" w:hint="eastAsia"/>
          <w:b/>
          <w:bCs/>
          <w:sz w:val="22"/>
          <w:szCs w:val="28"/>
        </w:rPr>
        <w:t>一、</w:t>
      </w:r>
      <w:r w:rsidR="00773D72" w:rsidRPr="007F0E06">
        <w:rPr>
          <w:rStyle w:val="20"/>
          <w:rFonts w:hint="eastAsia"/>
          <w:b/>
        </w:rPr>
        <w:t>实验目的</w:t>
      </w:r>
      <w:bookmarkEnd w:id="17"/>
    </w:p>
    <w:p w14:paraId="33EE6507"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1.掌握利用脉冲响应不变法和</w:t>
      </w:r>
      <w:r w:rsidRPr="00773D72">
        <w:rPr>
          <w:rFonts w:ascii="宋体" w:eastAsia="宋体" w:hAnsi="宋体" w:cs="Times New Roman"/>
          <w:szCs w:val="24"/>
        </w:rPr>
        <w:t>双线性变换法</w:t>
      </w:r>
      <w:r w:rsidRPr="00773D72">
        <w:rPr>
          <w:rFonts w:ascii="宋体" w:eastAsia="宋体" w:hAnsi="宋体" w:cs="Times New Roman" w:hint="eastAsia"/>
          <w:szCs w:val="24"/>
        </w:rPr>
        <w:t>设计IIR数字滤波器的原理及具体方法。</w:t>
      </w:r>
    </w:p>
    <w:p w14:paraId="5BA68E3D"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2.加深理解数字滤波器和模拟滤波器之间的技术指标转化。</w:t>
      </w:r>
    </w:p>
    <w:p w14:paraId="17F44C29" w14:textId="2E397BA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3.掌握脉冲响应不变法和</w:t>
      </w:r>
      <w:r w:rsidRPr="00773D72">
        <w:rPr>
          <w:rFonts w:ascii="宋体" w:eastAsia="宋体" w:hAnsi="宋体" w:cs="Times New Roman"/>
          <w:szCs w:val="24"/>
        </w:rPr>
        <w:t>双线性变换法</w:t>
      </w:r>
      <w:r w:rsidRPr="00773D72">
        <w:rPr>
          <w:rFonts w:ascii="宋体" w:eastAsia="宋体" w:hAnsi="宋体" w:cs="Times New Roman" w:hint="eastAsia"/>
          <w:szCs w:val="24"/>
        </w:rPr>
        <w:t>设计IIR数字滤波器的优缺点及适用范围。</w:t>
      </w:r>
    </w:p>
    <w:p w14:paraId="121A87C8" w14:textId="493E56BA" w:rsidR="00773D72" w:rsidRPr="00773D72" w:rsidRDefault="007F0E06" w:rsidP="007F0E06">
      <w:pPr>
        <w:pStyle w:val="2"/>
        <w:spacing w:before="156" w:after="156"/>
      </w:pPr>
      <w:bookmarkStart w:id="18" w:name="_Toc516606319"/>
      <w:r>
        <w:rPr>
          <w:rFonts w:hint="eastAsia"/>
        </w:rPr>
        <w:t>三</w:t>
      </w:r>
      <w:r w:rsidR="00773D72" w:rsidRPr="00773D72">
        <w:rPr>
          <w:rFonts w:hint="eastAsia"/>
        </w:rPr>
        <w:t>、实验内容</w:t>
      </w:r>
      <w:bookmarkEnd w:id="18"/>
    </w:p>
    <w:p w14:paraId="1ED7B0B1"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1.设采样频率为fs =4kHz，采用脉冲响应不变法设计一个三阶巴特沃斯数字低通滤波器，其3dB截止频率为fc=1kHz。</w:t>
      </w:r>
    </w:p>
    <w:p w14:paraId="53A23025"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2.设采样频率为fs=10kHz，设计数字低通滤波器，满足如下指标</w:t>
      </w:r>
    </w:p>
    <w:p w14:paraId="101DDDFA"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通带截止频率：fp=1kHz，通带波动：Rp=1dB</w:t>
      </w:r>
    </w:p>
    <w:p w14:paraId="64D96DD3"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阻带截止频率：fst=1.5kHz，阻带衰减：As=15dB</w:t>
      </w:r>
    </w:p>
    <w:p w14:paraId="045725BA"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要求分别采用巴特沃斯、切比雪夫I型、切比雪夫II型和椭圆模拟原型滤波器及脉冲响应不变法进行设计。结合实验结果，分别讨论采用上述设计的数字滤波器是否都能满足给定指标要求，分析脉冲响应不变法设计IIR数字滤波器的优缺点及适用范围。</w:t>
      </w:r>
    </w:p>
    <w:p w14:paraId="1E4EFD88" w14:textId="77777777" w:rsidR="00773D72" w:rsidRPr="00773D72" w:rsidRDefault="00773D72" w:rsidP="00773D72">
      <w:pPr>
        <w:widowControl w:val="0"/>
        <w:jc w:val="both"/>
        <w:rPr>
          <w:rFonts w:ascii="宋体" w:eastAsia="宋体" w:hAnsi="宋体" w:cs="Times New Roman"/>
          <w:b/>
          <w:sz w:val="22"/>
          <w:szCs w:val="28"/>
        </w:rPr>
      </w:pPr>
    </w:p>
    <w:p w14:paraId="3A89046B" w14:textId="447E2C98" w:rsidR="007F0E06" w:rsidRDefault="007F0E06" w:rsidP="007F0E06">
      <w:pPr>
        <w:pStyle w:val="2"/>
        <w:spacing w:before="156" w:after="156"/>
      </w:pPr>
      <w:bookmarkStart w:id="19" w:name="_Toc516606320"/>
      <w:r w:rsidRPr="00773D72">
        <w:rPr>
          <w:rFonts w:hint="eastAsia"/>
        </w:rPr>
        <w:t>四、实验结果</w:t>
      </w:r>
      <w:r w:rsidR="00DA66A6">
        <w:rPr>
          <w:rFonts w:hint="eastAsia"/>
        </w:rPr>
        <w:t>和分析</w:t>
      </w:r>
      <w:bookmarkEnd w:id="19"/>
    </w:p>
    <w:p w14:paraId="7D4DB2ED" w14:textId="75557E70" w:rsidR="0097399E" w:rsidRDefault="0097399E" w:rsidP="0097399E">
      <w:pPr>
        <w:pStyle w:val="3"/>
      </w:pPr>
      <w:r>
        <w:t xml:space="preserve">1. </w:t>
      </w:r>
      <w:r>
        <w:rPr>
          <w:rFonts w:hint="eastAsia"/>
        </w:rPr>
        <w:t>代码和分析</w:t>
      </w:r>
    </w:p>
    <w:p w14:paraId="6E96A833" w14:textId="6F80FCBC" w:rsidR="0097399E" w:rsidRDefault="0097399E" w:rsidP="0097399E">
      <w:pPr>
        <w:rPr>
          <w:b/>
        </w:rPr>
      </w:pPr>
      <w:r w:rsidRPr="0097399E">
        <w:rPr>
          <w:rFonts w:hint="eastAsia"/>
          <w:b/>
        </w:rPr>
        <w:t>代码</w:t>
      </w:r>
      <w:r>
        <w:rPr>
          <w:rFonts w:hint="eastAsia"/>
          <w:b/>
        </w:rPr>
        <w:t>：</w:t>
      </w:r>
    </w:p>
    <w:p w14:paraId="63442144" w14:textId="77777777" w:rsidR="009326FB" w:rsidRDefault="009326FB" w:rsidP="0097399E">
      <w:pPr>
        <w:rPr>
          <w:rFonts w:ascii="Times New Roman" w:eastAsia="宋体" w:hAnsi="Times New Roman" w:cs="Times New Roman"/>
          <w:color w:val="000000"/>
          <w:spacing w:val="-6"/>
          <w:kern w:val="0"/>
          <w:szCs w:val="21"/>
        </w:rPr>
        <w:sectPr w:rsidR="009326FB" w:rsidSect="00896F0D">
          <w:type w:val="continuous"/>
          <w:pgSz w:w="11906" w:h="16838"/>
          <w:pgMar w:top="1440" w:right="1800" w:bottom="1440" w:left="1800" w:header="851" w:footer="992" w:gutter="0"/>
          <w:pgNumType w:start="1"/>
          <w:cols w:space="425"/>
          <w:docGrid w:type="lines" w:linePitch="312"/>
        </w:sectPr>
      </w:pPr>
    </w:p>
    <w:p w14:paraId="20D2B36F" w14:textId="5004CD48"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Fs = 10e4;</w:t>
      </w:r>
    </w:p>
    <w:p w14:paraId="4E3A712E"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fp = 1000;</w:t>
      </w:r>
    </w:p>
    <w:p w14:paraId="3314D2F8"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fs = 1500;</w:t>
      </w:r>
    </w:p>
    <w:p w14:paraId="40EE4517"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Rp = 1;</w:t>
      </w:r>
    </w:p>
    <w:p w14:paraId="0FDD6AC3"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As = 15;</w:t>
      </w:r>
    </w:p>
    <w:p w14:paraId="3C55616E" w14:textId="77777777" w:rsidR="0097399E" w:rsidRPr="00881D05" w:rsidRDefault="0097399E" w:rsidP="0097399E">
      <w:pPr>
        <w:rPr>
          <w:rFonts w:ascii="Times New Roman" w:eastAsia="宋体" w:hAnsi="Times New Roman" w:cs="Times New Roman"/>
          <w:color w:val="000000"/>
          <w:spacing w:val="-6"/>
          <w:kern w:val="0"/>
          <w:szCs w:val="21"/>
        </w:rPr>
      </w:pPr>
    </w:p>
    <w:p w14:paraId="32878158"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Wp = fp*2*pi;</w:t>
      </w:r>
    </w:p>
    <w:p w14:paraId="1379D248"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Ws = fs*2*pi;</w:t>
      </w:r>
    </w:p>
    <w:p w14:paraId="4384C84E"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N,Wc] = buttord(Wp,Ws,Rp,As,'s');</w:t>
      </w:r>
    </w:p>
    <w:p w14:paraId="5805425C"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b,a]=butter(N,Wc,'s');</w:t>
      </w:r>
    </w:p>
    <w:p w14:paraId="5CCF9E15" w14:textId="77777777" w:rsidR="0097399E" w:rsidRPr="00881D05" w:rsidRDefault="0097399E" w:rsidP="0097399E">
      <w:pPr>
        <w:rPr>
          <w:rFonts w:ascii="Times New Roman" w:eastAsia="宋体" w:hAnsi="Times New Roman" w:cs="Times New Roman"/>
          <w:color w:val="000000"/>
          <w:spacing w:val="-6"/>
          <w:kern w:val="0"/>
          <w:szCs w:val="21"/>
        </w:rPr>
      </w:pPr>
    </w:p>
    <w:p w14:paraId="23F08397"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b1,a1]=impinvar(b,a,Fs);</w:t>
      </w:r>
    </w:p>
    <w:p w14:paraId="5CF50A46"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b2,a2]=bilinear(b,a,Fs);</w:t>
      </w:r>
    </w:p>
    <w:p w14:paraId="3F981824"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w=0:0.0001*pi:pi;</w:t>
      </w:r>
    </w:p>
    <w:p w14:paraId="48E2E875"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H1,w]=freqz(b1,a1);</w:t>
      </w:r>
    </w:p>
    <w:p w14:paraId="43FCA001"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H2,w]=freqz(b2,a2);</w:t>
      </w:r>
    </w:p>
    <w:p w14:paraId="4D93157D"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subplot(221);</w:t>
      </w:r>
    </w:p>
    <w:p w14:paraId="1EAC2F0F"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plot(w/pi,abs(H1));</w:t>
      </w:r>
    </w:p>
    <w:p w14:paraId="4E961356"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grid on;xlabel('\omega(\pi)');ylabel('|H(e^j^\omega)|');</w:t>
      </w:r>
    </w:p>
    <w:p w14:paraId="6E70AF9E"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axis tight;</w:t>
      </w:r>
    </w:p>
    <w:p w14:paraId="740E3762"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xlim([0 0.2]);</w:t>
      </w:r>
    </w:p>
    <w:p w14:paraId="606F9586"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title('</w:t>
      </w:r>
      <w:r w:rsidRPr="00881D05">
        <w:rPr>
          <w:rFonts w:ascii="Times New Roman" w:eastAsia="宋体" w:hAnsi="Times New Roman" w:cs="Times New Roman"/>
          <w:color w:val="000000"/>
          <w:spacing w:val="-6"/>
          <w:kern w:val="0"/>
          <w:szCs w:val="21"/>
        </w:rPr>
        <w:t>巴特沃斯脉冲响应不变</w:t>
      </w:r>
      <w:r w:rsidRPr="00881D05">
        <w:rPr>
          <w:rFonts w:ascii="Times New Roman" w:eastAsia="宋体" w:hAnsi="Times New Roman" w:cs="Times New Roman"/>
          <w:color w:val="000000"/>
          <w:spacing w:val="-6"/>
          <w:kern w:val="0"/>
          <w:szCs w:val="21"/>
        </w:rPr>
        <w:t>');</w:t>
      </w:r>
    </w:p>
    <w:p w14:paraId="33C81750" w14:textId="77777777" w:rsidR="0097399E" w:rsidRPr="00881D05" w:rsidRDefault="0097399E" w:rsidP="0097399E">
      <w:pPr>
        <w:rPr>
          <w:rFonts w:ascii="Times New Roman" w:eastAsia="宋体" w:hAnsi="Times New Roman" w:cs="Times New Roman"/>
          <w:color w:val="000000"/>
          <w:spacing w:val="-6"/>
          <w:kern w:val="0"/>
          <w:szCs w:val="21"/>
        </w:rPr>
      </w:pPr>
    </w:p>
    <w:p w14:paraId="1E33258A"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subplot(223);</w:t>
      </w:r>
    </w:p>
    <w:p w14:paraId="2B33F1EE"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plot(w/pi,angle(H2)/pi);</w:t>
      </w:r>
    </w:p>
    <w:p w14:paraId="02D5064A"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grid on;xlabel('\omega(\pi)');ylabel('Phase of H(e^j^\omega)(\pi)');</w:t>
      </w:r>
    </w:p>
    <w:p w14:paraId="415EFBA8"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xlim([0 0.2]);</w:t>
      </w:r>
    </w:p>
    <w:p w14:paraId="73E92D67" w14:textId="77777777" w:rsidR="0097399E" w:rsidRPr="00881D05" w:rsidRDefault="0097399E" w:rsidP="0097399E">
      <w:pPr>
        <w:rPr>
          <w:rFonts w:ascii="Times New Roman" w:eastAsia="宋体" w:hAnsi="Times New Roman" w:cs="Times New Roman"/>
          <w:color w:val="000000"/>
          <w:spacing w:val="-6"/>
          <w:kern w:val="0"/>
          <w:szCs w:val="21"/>
        </w:rPr>
      </w:pPr>
    </w:p>
    <w:p w14:paraId="537FC34D"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subplot(222);</w:t>
      </w:r>
    </w:p>
    <w:p w14:paraId="6774369D"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plot(w/pi,abs(H2));</w:t>
      </w:r>
    </w:p>
    <w:p w14:paraId="70601679" w14:textId="77777777" w:rsidR="0097399E" w:rsidRPr="000F352A" w:rsidRDefault="0097399E" w:rsidP="0097399E">
      <w:pPr>
        <w:rPr>
          <w:rFonts w:ascii="Times New Roman" w:eastAsia="宋体" w:hAnsi="Times New Roman" w:cs="Times New Roman"/>
          <w:i/>
          <w:color w:val="000000"/>
          <w:spacing w:val="-6"/>
          <w:kern w:val="0"/>
          <w:szCs w:val="21"/>
        </w:rPr>
      </w:pPr>
      <w:r w:rsidRPr="000F352A">
        <w:rPr>
          <w:rFonts w:ascii="Times New Roman" w:eastAsia="宋体" w:hAnsi="Times New Roman" w:cs="Times New Roman"/>
          <w:i/>
          <w:color w:val="000000"/>
          <w:spacing w:val="-6"/>
          <w:kern w:val="0"/>
          <w:szCs w:val="21"/>
        </w:rPr>
        <w:t>grid on;xlabel('\omega(\pi)');ylabel('|H(e^j^\omega)|');</w:t>
      </w:r>
    </w:p>
    <w:p w14:paraId="314B204F"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axis tight;</w:t>
      </w:r>
    </w:p>
    <w:p w14:paraId="2A235662"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xlim([0 0.2]);</w:t>
      </w:r>
    </w:p>
    <w:p w14:paraId="28B5C5B8"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title('</w:t>
      </w:r>
      <w:r w:rsidRPr="00881D05">
        <w:rPr>
          <w:rFonts w:ascii="Times New Roman" w:eastAsia="宋体" w:hAnsi="Times New Roman" w:cs="Times New Roman"/>
          <w:color w:val="000000"/>
          <w:spacing w:val="-6"/>
          <w:kern w:val="0"/>
          <w:szCs w:val="21"/>
        </w:rPr>
        <w:t>巴特沃斯双线性变换</w:t>
      </w:r>
      <w:r w:rsidRPr="00881D05">
        <w:rPr>
          <w:rFonts w:ascii="Times New Roman" w:eastAsia="宋体" w:hAnsi="Times New Roman" w:cs="Times New Roman"/>
          <w:color w:val="000000"/>
          <w:spacing w:val="-6"/>
          <w:kern w:val="0"/>
          <w:szCs w:val="21"/>
        </w:rPr>
        <w:t>');</w:t>
      </w:r>
    </w:p>
    <w:p w14:paraId="606EEEB2" w14:textId="77777777" w:rsidR="0097399E" w:rsidRPr="00881D05" w:rsidRDefault="0097399E" w:rsidP="0097399E">
      <w:pPr>
        <w:rPr>
          <w:rFonts w:ascii="Times New Roman" w:eastAsia="宋体" w:hAnsi="Times New Roman" w:cs="Times New Roman"/>
          <w:color w:val="000000"/>
          <w:spacing w:val="-6"/>
          <w:kern w:val="0"/>
          <w:szCs w:val="21"/>
        </w:rPr>
      </w:pPr>
    </w:p>
    <w:p w14:paraId="1AC80E1D"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subplot(224);</w:t>
      </w:r>
    </w:p>
    <w:p w14:paraId="07D23426"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t>plot(w/pi,angle(H2)/pi);</w:t>
      </w:r>
    </w:p>
    <w:p w14:paraId="26273F77" w14:textId="77777777" w:rsidR="0097399E" w:rsidRPr="00881D05" w:rsidRDefault="0097399E" w:rsidP="0097399E">
      <w:pPr>
        <w:rPr>
          <w:rFonts w:ascii="Times New Roman" w:eastAsia="宋体" w:hAnsi="Times New Roman" w:cs="Times New Roman"/>
          <w:color w:val="000000"/>
          <w:spacing w:val="-6"/>
          <w:kern w:val="0"/>
          <w:szCs w:val="21"/>
        </w:rPr>
      </w:pPr>
      <w:r w:rsidRPr="00881D05">
        <w:rPr>
          <w:rFonts w:ascii="Times New Roman" w:eastAsia="宋体" w:hAnsi="Times New Roman" w:cs="Times New Roman"/>
          <w:color w:val="000000"/>
          <w:spacing w:val="-6"/>
          <w:kern w:val="0"/>
          <w:szCs w:val="21"/>
        </w:rPr>
        <w:lastRenderedPageBreak/>
        <w:t>grid on;xlabel('\omega(\pi)');ylabel('Phase of H(e^j^\omega)(\pi)');</w:t>
      </w:r>
    </w:p>
    <w:p w14:paraId="3AA627DB" w14:textId="77777777" w:rsidR="009326FB" w:rsidRDefault="0097399E" w:rsidP="0097399E">
      <w:pPr>
        <w:rPr>
          <w:rFonts w:ascii="Times New Roman" w:eastAsia="宋体" w:hAnsi="Times New Roman" w:cs="Times New Roman"/>
          <w:color w:val="000000"/>
          <w:spacing w:val="-6"/>
          <w:kern w:val="0"/>
          <w:szCs w:val="21"/>
        </w:rPr>
        <w:sectPr w:rsidR="009326FB" w:rsidSect="009326FB">
          <w:type w:val="continuous"/>
          <w:pgSz w:w="11906" w:h="16838"/>
          <w:pgMar w:top="1440" w:right="1800" w:bottom="1440" w:left="1800" w:header="851" w:footer="992" w:gutter="0"/>
          <w:pgNumType w:start="1"/>
          <w:cols w:num="2" w:sep="1" w:space="425"/>
          <w:docGrid w:type="lines" w:linePitch="312"/>
        </w:sectPr>
      </w:pPr>
      <w:r w:rsidRPr="00881D05">
        <w:rPr>
          <w:rFonts w:ascii="Times New Roman" w:eastAsia="宋体" w:hAnsi="Times New Roman" w:cs="Times New Roman"/>
          <w:color w:val="000000"/>
          <w:spacing w:val="-6"/>
          <w:kern w:val="0"/>
          <w:szCs w:val="21"/>
        </w:rPr>
        <w:t>xlim([0 0.2]);</w:t>
      </w:r>
    </w:p>
    <w:p w14:paraId="4ABA91C5" w14:textId="47BD0CF0" w:rsidR="0097399E" w:rsidRDefault="0097399E" w:rsidP="0097399E">
      <w:pPr>
        <w:rPr>
          <w:b/>
        </w:rPr>
      </w:pPr>
    </w:p>
    <w:p w14:paraId="426CBE32" w14:textId="3643C5EF" w:rsidR="0097399E" w:rsidRDefault="0097399E" w:rsidP="0097399E">
      <w:pPr>
        <w:rPr>
          <w:b/>
        </w:rPr>
      </w:pPr>
      <w:r>
        <w:rPr>
          <w:rFonts w:hint="eastAsia"/>
          <w:b/>
        </w:rPr>
        <w:t>结果：</w:t>
      </w:r>
    </w:p>
    <w:p w14:paraId="610D3B96" w14:textId="066FC890" w:rsidR="0097399E" w:rsidRDefault="0097399E" w:rsidP="0097399E">
      <w:pPr>
        <w:rPr>
          <w:b/>
        </w:rPr>
      </w:pPr>
      <w:r w:rsidRPr="00881D05">
        <w:rPr>
          <w:rFonts w:hint="eastAsia"/>
          <w:b/>
          <w:noProof/>
        </w:rPr>
        <w:drawing>
          <wp:inline distT="0" distB="0" distL="0" distR="0" wp14:anchorId="5D92C67B" wp14:editId="72F39A35">
            <wp:extent cx="5274310" cy="250253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274310" cy="2502535"/>
                    </a:xfrm>
                    <a:prstGeom prst="rect">
                      <a:avLst/>
                    </a:prstGeom>
                    <a:noFill/>
                    <a:ln>
                      <a:noFill/>
                    </a:ln>
                  </pic:spPr>
                </pic:pic>
              </a:graphicData>
            </a:graphic>
          </wp:inline>
        </w:drawing>
      </w:r>
    </w:p>
    <w:p w14:paraId="096DDF9B" w14:textId="63593522" w:rsidR="0097399E" w:rsidRDefault="0097399E" w:rsidP="0097399E">
      <w:pPr>
        <w:rPr>
          <w:b/>
        </w:rPr>
      </w:pPr>
      <w:r>
        <w:rPr>
          <w:rFonts w:hint="eastAsia"/>
          <w:b/>
        </w:rPr>
        <w:t>分析：</w:t>
      </w:r>
    </w:p>
    <w:p w14:paraId="70584C10" w14:textId="2E9FFCCE" w:rsidR="0097399E" w:rsidRDefault="0097399E" w:rsidP="0097399E">
      <w:r>
        <w:rPr>
          <w:rFonts w:hint="eastAsia"/>
        </w:rPr>
        <w:t>上述结果即为所要求的滤波器。</w:t>
      </w:r>
    </w:p>
    <w:p w14:paraId="4AB2432D" w14:textId="358A16B6" w:rsidR="0097399E" w:rsidRDefault="0097399E" w:rsidP="0097399E">
      <w:pPr>
        <w:pStyle w:val="3"/>
      </w:pPr>
      <w:r>
        <w:rPr>
          <w:rFonts w:hint="eastAsia"/>
        </w:rPr>
        <w:t>2</w:t>
      </w:r>
      <w:r>
        <w:t xml:space="preserve">. </w:t>
      </w:r>
      <w:r>
        <w:rPr>
          <w:rFonts w:hint="eastAsia"/>
        </w:rPr>
        <w:t>代码和分析：</w:t>
      </w:r>
    </w:p>
    <w:p w14:paraId="73F50733" w14:textId="77777777" w:rsidR="0097399E" w:rsidRDefault="0097399E" w:rsidP="0097399E">
      <w:pPr>
        <w:rPr>
          <w:b/>
        </w:rPr>
      </w:pPr>
      <w:r w:rsidRPr="0097399E">
        <w:rPr>
          <w:rFonts w:hint="eastAsia"/>
          <w:b/>
        </w:rPr>
        <w:t>代码</w:t>
      </w:r>
      <w:r>
        <w:rPr>
          <w:rFonts w:hint="eastAsia"/>
          <w:b/>
        </w:rPr>
        <w:t>：</w:t>
      </w:r>
    </w:p>
    <w:p w14:paraId="13CA87EB" w14:textId="77777777" w:rsidR="009326FB" w:rsidRDefault="009326FB" w:rsidP="0097399E">
      <w:pPr>
        <w:sectPr w:rsidR="009326FB" w:rsidSect="00896F0D">
          <w:type w:val="continuous"/>
          <w:pgSz w:w="11906" w:h="16838"/>
          <w:pgMar w:top="1440" w:right="1800" w:bottom="1440" w:left="1800" w:header="851" w:footer="992" w:gutter="0"/>
          <w:pgNumType w:start="1"/>
          <w:cols w:space="425"/>
          <w:docGrid w:type="lines" w:linePitch="312"/>
        </w:sectPr>
      </w:pPr>
    </w:p>
    <w:p w14:paraId="6C458407" w14:textId="1353E024" w:rsidR="0097399E" w:rsidRDefault="0097399E" w:rsidP="0097399E">
      <w:r>
        <w:t>Fs = 10e4;</w:t>
      </w:r>
    </w:p>
    <w:p w14:paraId="41E6F01D" w14:textId="77777777" w:rsidR="0097399E" w:rsidRDefault="0097399E" w:rsidP="0097399E">
      <w:r>
        <w:t>fp = 1000;</w:t>
      </w:r>
    </w:p>
    <w:p w14:paraId="53964DD8" w14:textId="77777777" w:rsidR="0097399E" w:rsidRDefault="0097399E" w:rsidP="0097399E">
      <w:r>
        <w:t>fs = 1500;</w:t>
      </w:r>
    </w:p>
    <w:p w14:paraId="483531FB" w14:textId="77777777" w:rsidR="0097399E" w:rsidRDefault="0097399E" w:rsidP="0097399E">
      <w:r>
        <w:t>Rp = 1;</w:t>
      </w:r>
    </w:p>
    <w:p w14:paraId="3BCB5435" w14:textId="77777777" w:rsidR="0097399E" w:rsidRDefault="0097399E" w:rsidP="0097399E">
      <w:r>
        <w:t>As = 15;</w:t>
      </w:r>
    </w:p>
    <w:p w14:paraId="026A4FEC" w14:textId="77777777" w:rsidR="0097399E" w:rsidRDefault="0097399E" w:rsidP="0097399E"/>
    <w:p w14:paraId="4388BBF8" w14:textId="77777777" w:rsidR="0097399E" w:rsidRDefault="0097399E" w:rsidP="0097399E">
      <w:r>
        <w:t>Wp = fp*2*pi;</w:t>
      </w:r>
    </w:p>
    <w:p w14:paraId="6F9FEB84" w14:textId="77777777" w:rsidR="0097399E" w:rsidRDefault="0097399E" w:rsidP="0097399E">
      <w:r>
        <w:t>Ws = fs*2*pi;</w:t>
      </w:r>
    </w:p>
    <w:p w14:paraId="651B104D" w14:textId="77777777" w:rsidR="0097399E" w:rsidRDefault="0097399E" w:rsidP="0097399E">
      <w:r>
        <w:t>[N,Wc] = cheb1ord(Wp,Ws,Rp,As,'s');</w:t>
      </w:r>
    </w:p>
    <w:p w14:paraId="5A4D42CC" w14:textId="77777777" w:rsidR="0097399E" w:rsidRDefault="0097399E" w:rsidP="0097399E">
      <w:r>
        <w:t>[b,a]=cheby1(N,Rp,Wc,'s');</w:t>
      </w:r>
    </w:p>
    <w:p w14:paraId="61086A5E" w14:textId="77777777" w:rsidR="0097399E" w:rsidRDefault="0097399E" w:rsidP="0097399E"/>
    <w:p w14:paraId="1AE58552" w14:textId="77777777" w:rsidR="0097399E" w:rsidRDefault="0097399E" w:rsidP="0097399E">
      <w:r>
        <w:t>[b1,a1]=impinvar(b,a,Fs);</w:t>
      </w:r>
    </w:p>
    <w:p w14:paraId="72386737" w14:textId="77777777" w:rsidR="0097399E" w:rsidRDefault="0097399E" w:rsidP="0097399E">
      <w:r>
        <w:t>[b2,a2]=bilinear(b,a,Fs);</w:t>
      </w:r>
    </w:p>
    <w:p w14:paraId="78DC8D4E" w14:textId="77777777" w:rsidR="0097399E" w:rsidRDefault="0097399E" w:rsidP="0097399E">
      <w:r>
        <w:t>w=0:0.0001*pi:pi;</w:t>
      </w:r>
    </w:p>
    <w:p w14:paraId="4025F1EE" w14:textId="77777777" w:rsidR="0097399E" w:rsidRDefault="0097399E" w:rsidP="0097399E">
      <w:r>
        <w:t>[H1,w]=freqz(b1,a1);</w:t>
      </w:r>
    </w:p>
    <w:p w14:paraId="0ABF1666" w14:textId="77777777" w:rsidR="0097399E" w:rsidRDefault="0097399E" w:rsidP="0097399E">
      <w:r>
        <w:t>[H2,w]=freqz(b2,a2);</w:t>
      </w:r>
    </w:p>
    <w:p w14:paraId="5FCAFFD9" w14:textId="77777777" w:rsidR="0097399E" w:rsidRDefault="0097399E" w:rsidP="0097399E">
      <w:r>
        <w:t>subplot(221);</w:t>
      </w:r>
    </w:p>
    <w:p w14:paraId="09C61BE6" w14:textId="77777777" w:rsidR="0097399E" w:rsidRDefault="0097399E" w:rsidP="0097399E">
      <w:r>
        <w:t>plot(w/pi,abs(H1));</w:t>
      </w:r>
    </w:p>
    <w:p w14:paraId="102907E5" w14:textId="77777777" w:rsidR="0097399E" w:rsidRDefault="0097399E" w:rsidP="0097399E">
      <w:r>
        <w:t>grid on;xlabel('\omega(\pi)');ylabel('|H(e^j^\omega)|');</w:t>
      </w:r>
    </w:p>
    <w:p w14:paraId="11209EA8" w14:textId="77777777" w:rsidR="0097399E" w:rsidRDefault="0097399E" w:rsidP="0097399E">
      <w:r>
        <w:t>axis tight;</w:t>
      </w:r>
    </w:p>
    <w:p w14:paraId="2B734AEE" w14:textId="77777777" w:rsidR="0097399E" w:rsidRDefault="0097399E" w:rsidP="0097399E">
      <w:r>
        <w:t>xlim([0 0.2]);</w:t>
      </w:r>
    </w:p>
    <w:p w14:paraId="010E5346" w14:textId="77777777" w:rsidR="0097399E" w:rsidRDefault="0097399E" w:rsidP="0097399E">
      <w:r>
        <w:t>title('切比雪夫Ⅰ型脉冲响应不变');</w:t>
      </w:r>
    </w:p>
    <w:p w14:paraId="1D9D4A7F" w14:textId="77777777" w:rsidR="0097399E" w:rsidRDefault="0097399E" w:rsidP="0097399E"/>
    <w:p w14:paraId="363FA81B" w14:textId="77777777" w:rsidR="0097399E" w:rsidRDefault="0097399E" w:rsidP="0097399E">
      <w:r>
        <w:t>subplot(223);</w:t>
      </w:r>
    </w:p>
    <w:p w14:paraId="4320DB1A" w14:textId="77777777" w:rsidR="0097399E" w:rsidRDefault="0097399E" w:rsidP="0097399E">
      <w:r>
        <w:t>plot(w/pi,angle(H2)/pi);</w:t>
      </w:r>
    </w:p>
    <w:p w14:paraId="5E825AF2" w14:textId="77777777" w:rsidR="0097399E" w:rsidRDefault="0097399E" w:rsidP="0097399E">
      <w:r>
        <w:t>grid on;xlabel('\omega(\pi)');ylabel('Phase of H(e^j^\omega)(\pi)');</w:t>
      </w:r>
    </w:p>
    <w:p w14:paraId="49E7E256" w14:textId="77777777" w:rsidR="0097399E" w:rsidRDefault="0097399E" w:rsidP="0097399E">
      <w:r>
        <w:t>xlim([0 0.2]);</w:t>
      </w:r>
    </w:p>
    <w:p w14:paraId="5FE2D0B6" w14:textId="77777777" w:rsidR="0097399E" w:rsidRDefault="0097399E" w:rsidP="0097399E"/>
    <w:p w14:paraId="1B6DBD4C" w14:textId="77777777" w:rsidR="0097399E" w:rsidRDefault="0097399E" w:rsidP="0097399E">
      <w:r>
        <w:t>subplot(222);</w:t>
      </w:r>
    </w:p>
    <w:p w14:paraId="5C03C4A8" w14:textId="77777777" w:rsidR="0097399E" w:rsidRDefault="0097399E" w:rsidP="0097399E">
      <w:r>
        <w:t>plot(w/pi,abs(H2));</w:t>
      </w:r>
    </w:p>
    <w:p w14:paraId="179C35C7" w14:textId="77777777" w:rsidR="0097399E" w:rsidRDefault="0097399E" w:rsidP="0097399E">
      <w:r>
        <w:t>grid on;xlabel('\omega(\pi)');ylabel('|H(e^j^\omega)|');</w:t>
      </w:r>
    </w:p>
    <w:p w14:paraId="5EC7D77A" w14:textId="77777777" w:rsidR="0097399E" w:rsidRDefault="0097399E" w:rsidP="0097399E">
      <w:r>
        <w:t>axis tight;</w:t>
      </w:r>
    </w:p>
    <w:p w14:paraId="33A24866" w14:textId="77777777" w:rsidR="0097399E" w:rsidRDefault="0097399E" w:rsidP="0097399E">
      <w:r>
        <w:t>xlim([0 0.2]);</w:t>
      </w:r>
    </w:p>
    <w:p w14:paraId="73C04C2A" w14:textId="77777777" w:rsidR="0097399E" w:rsidRDefault="0097399E" w:rsidP="0097399E">
      <w:r>
        <w:t>title('切比雪夫Ⅰ型双线性变换');</w:t>
      </w:r>
    </w:p>
    <w:p w14:paraId="3336E2AA" w14:textId="77777777" w:rsidR="0097399E" w:rsidRDefault="0097399E" w:rsidP="0097399E"/>
    <w:p w14:paraId="5BA273E4" w14:textId="77777777" w:rsidR="0097399E" w:rsidRDefault="0097399E" w:rsidP="0097399E">
      <w:r>
        <w:t>subplot(224);</w:t>
      </w:r>
    </w:p>
    <w:p w14:paraId="0244CD65" w14:textId="77777777" w:rsidR="0097399E" w:rsidRDefault="0097399E" w:rsidP="0097399E">
      <w:r>
        <w:t>plot(w/pi,angle(H2)/pi);</w:t>
      </w:r>
    </w:p>
    <w:p w14:paraId="24884DD2" w14:textId="77777777" w:rsidR="0097399E" w:rsidRDefault="0097399E" w:rsidP="0097399E">
      <w:r>
        <w:t>grid on;xlabel('\omega(\pi)');ylabel('Phase of H(e^j^\omega)(\pi)');</w:t>
      </w:r>
    </w:p>
    <w:p w14:paraId="6122D5F3" w14:textId="77777777" w:rsidR="009326FB" w:rsidRDefault="0097399E" w:rsidP="0097399E">
      <w:pPr>
        <w:sectPr w:rsidR="009326FB" w:rsidSect="009326FB">
          <w:type w:val="continuous"/>
          <w:pgSz w:w="11906" w:h="16838"/>
          <w:pgMar w:top="1440" w:right="1800" w:bottom="1440" w:left="1800" w:header="851" w:footer="992" w:gutter="0"/>
          <w:pgNumType w:start="1"/>
          <w:cols w:num="2" w:sep="1" w:space="425"/>
          <w:docGrid w:type="lines" w:linePitch="312"/>
        </w:sectPr>
      </w:pPr>
      <w:r>
        <w:lastRenderedPageBreak/>
        <w:t>xlim([0 0.2]);</w:t>
      </w:r>
    </w:p>
    <w:p w14:paraId="1C1E38A0" w14:textId="5BCCF6BF" w:rsidR="0097399E" w:rsidRPr="00881D05" w:rsidRDefault="0097399E" w:rsidP="0097399E"/>
    <w:p w14:paraId="2C266F56" w14:textId="598A1181" w:rsidR="0097399E" w:rsidRDefault="0097399E" w:rsidP="0097399E">
      <w:pPr>
        <w:rPr>
          <w:rFonts w:ascii="宋体" w:eastAsia="宋体" w:hAnsi="宋体" w:cs="Times New Roman"/>
          <w:b/>
          <w:szCs w:val="24"/>
        </w:rPr>
      </w:pPr>
    </w:p>
    <w:p w14:paraId="20CE64D9" w14:textId="50D8ACF9" w:rsidR="0097399E" w:rsidRDefault="0097399E" w:rsidP="0097399E">
      <w:pPr>
        <w:rPr>
          <w:rFonts w:ascii="宋体" w:eastAsia="宋体" w:hAnsi="宋体" w:cs="Times New Roman"/>
          <w:b/>
          <w:szCs w:val="24"/>
        </w:rPr>
      </w:pPr>
      <w:r>
        <w:rPr>
          <w:rFonts w:ascii="宋体" w:eastAsia="宋体" w:hAnsi="宋体" w:cs="Times New Roman" w:hint="eastAsia"/>
          <w:b/>
          <w:szCs w:val="24"/>
        </w:rPr>
        <w:t>结果：</w:t>
      </w:r>
    </w:p>
    <w:p w14:paraId="2370A373" w14:textId="367B99B7" w:rsidR="0097399E" w:rsidRDefault="0097399E" w:rsidP="0097399E">
      <w:pPr>
        <w:rPr>
          <w:rFonts w:ascii="宋体" w:eastAsia="宋体" w:hAnsi="宋体" w:cs="Times New Roman"/>
          <w:b/>
          <w:szCs w:val="24"/>
        </w:rPr>
      </w:pPr>
      <w:r w:rsidRPr="00881D05">
        <w:rPr>
          <w:rFonts w:hint="eastAsia"/>
          <w:noProof/>
        </w:rPr>
        <w:drawing>
          <wp:inline distT="0" distB="0" distL="0" distR="0" wp14:anchorId="6D950498" wp14:editId="0703C3CF">
            <wp:extent cx="5274310" cy="250253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274310" cy="2502535"/>
                    </a:xfrm>
                    <a:prstGeom prst="rect">
                      <a:avLst/>
                    </a:prstGeom>
                    <a:noFill/>
                    <a:ln>
                      <a:noFill/>
                    </a:ln>
                  </pic:spPr>
                </pic:pic>
              </a:graphicData>
            </a:graphic>
          </wp:inline>
        </w:drawing>
      </w:r>
    </w:p>
    <w:p w14:paraId="3EC4E031" w14:textId="77777777" w:rsidR="0097399E" w:rsidRDefault="0097399E" w:rsidP="0097399E">
      <w:pPr>
        <w:rPr>
          <w:rFonts w:ascii="宋体" w:eastAsia="宋体" w:hAnsi="宋体" w:cs="Times New Roman"/>
          <w:b/>
          <w:szCs w:val="24"/>
        </w:rPr>
      </w:pPr>
    </w:p>
    <w:p w14:paraId="6D13DD0B" w14:textId="31043C8E" w:rsidR="0097399E" w:rsidRDefault="0097399E" w:rsidP="0097399E">
      <w:pPr>
        <w:pStyle w:val="3"/>
      </w:pPr>
      <w:r>
        <w:rPr>
          <w:rFonts w:hint="eastAsia"/>
        </w:rPr>
        <w:t>3</w:t>
      </w:r>
      <w:r>
        <w:t xml:space="preserve">. </w:t>
      </w:r>
      <w:r>
        <w:rPr>
          <w:rFonts w:hint="eastAsia"/>
        </w:rPr>
        <w:t>代码和分析</w:t>
      </w:r>
    </w:p>
    <w:p w14:paraId="51DC5AC6" w14:textId="0D274EAC" w:rsidR="0097399E" w:rsidRPr="0097399E" w:rsidRDefault="0097399E" w:rsidP="0097399E">
      <w:pPr>
        <w:rPr>
          <w:b/>
        </w:rPr>
      </w:pPr>
      <w:r w:rsidRPr="0097399E">
        <w:rPr>
          <w:rFonts w:hint="eastAsia"/>
          <w:b/>
        </w:rPr>
        <w:t>代码：</w:t>
      </w:r>
    </w:p>
    <w:p w14:paraId="36AE5346" w14:textId="77777777" w:rsidR="009326FB" w:rsidRDefault="009326FB" w:rsidP="0097399E">
      <w:pPr>
        <w:sectPr w:rsidR="009326FB" w:rsidSect="00896F0D">
          <w:type w:val="continuous"/>
          <w:pgSz w:w="11906" w:h="16838"/>
          <w:pgMar w:top="1440" w:right="1800" w:bottom="1440" w:left="1800" w:header="851" w:footer="992" w:gutter="0"/>
          <w:pgNumType w:start="1"/>
          <w:cols w:space="425"/>
          <w:docGrid w:type="lines" w:linePitch="312"/>
        </w:sectPr>
      </w:pPr>
    </w:p>
    <w:p w14:paraId="565A994A" w14:textId="1076BFF2" w:rsidR="0097399E" w:rsidRDefault="0097399E" w:rsidP="0097399E">
      <w:r>
        <w:t>Fs = 10e4;</w:t>
      </w:r>
    </w:p>
    <w:p w14:paraId="6CB787B4" w14:textId="77777777" w:rsidR="0097399E" w:rsidRDefault="0097399E" w:rsidP="0097399E">
      <w:r>
        <w:t>fp = 1000;</w:t>
      </w:r>
    </w:p>
    <w:p w14:paraId="57DE086A" w14:textId="77777777" w:rsidR="0097399E" w:rsidRDefault="0097399E" w:rsidP="0097399E">
      <w:r>
        <w:t>fs = 1500;</w:t>
      </w:r>
    </w:p>
    <w:p w14:paraId="7BF5A671" w14:textId="77777777" w:rsidR="0097399E" w:rsidRDefault="0097399E" w:rsidP="0097399E">
      <w:r>
        <w:t>Rp = 1;</w:t>
      </w:r>
    </w:p>
    <w:p w14:paraId="19FF3863" w14:textId="77777777" w:rsidR="0097399E" w:rsidRDefault="0097399E" w:rsidP="0097399E">
      <w:r>
        <w:t>As = 15;</w:t>
      </w:r>
    </w:p>
    <w:p w14:paraId="6F22E0D7" w14:textId="77777777" w:rsidR="0097399E" w:rsidRDefault="0097399E" w:rsidP="0097399E"/>
    <w:p w14:paraId="28187EC2" w14:textId="77777777" w:rsidR="0097399E" w:rsidRDefault="0097399E" w:rsidP="0097399E">
      <w:r>
        <w:t>Wp = fp*2*pi;</w:t>
      </w:r>
    </w:p>
    <w:p w14:paraId="4EC3AC9F" w14:textId="77777777" w:rsidR="0097399E" w:rsidRDefault="0097399E" w:rsidP="0097399E">
      <w:r>
        <w:t>Ws = fs*2*pi;</w:t>
      </w:r>
    </w:p>
    <w:p w14:paraId="43C228ED" w14:textId="77777777" w:rsidR="0097399E" w:rsidRDefault="0097399E" w:rsidP="0097399E">
      <w:r>
        <w:t>[N,Wc] = cheb2ord(Wp,Ws,Rp,As,'s');</w:t>
      </w:r>
    </w:p>
    <w:p w14:paraId="0AA8EBC9" w14:textId="77777777" w:rsidR="0097399E" w:rsidRDefault="0097399E" w:rsidP="0097399E">
      <w:r>
        <w:t>[b,a]=cheby2(N,As,Wc,'s');</w:t>
      </w:r>
    </w:p>
    <w:p w14:paraId="0D6A2FC6" w14:textId="77777777" w:rsidR="0097399E" w:rsidRDefault="0097399E" w:rsidP="0097399E"/>
    <w:p w14:paraId="3DB789C9" w14:textId="77777777" w:rsidR="0097399E" w:rsidRDefault="0097399E" w:rsidP="0097399E">
      <w:r>
        <w:t>[b1,a1]=impinvar(b,a,Fs);</w:t>
      </w:r>
    </w:p>
    <w:p w14:paraId="452DA91A" w14:textId="77777777" w:rsidR="0097399E" w:rsidRDefault="0097399E" w:rsidP="0097399E">
      <w:r>
        <w:t>[b2,a2]=bilinear(b,a,Fs);</w:t>
      </w:r>
    </w:p>
    <w:p w14:paraId="03BD366C" w14:textId="77777777" w:rsidR="0097399E" w:rsidRDefault="0097399E" w:rsidP="0097399E">
      <w:r>
        <w:t>w=0:0.0001*pi:pi;</w:t>
      </w:r>
    </w:p>
    <w:p w14:paraId="0CDD76E6" w14:textId="77777777" w:rsidR="0097399E" w:rsidRDefault="0097399E" w:rsidP="0097399E">
      <w:r>
        <w:t>[H1,w]=freqz(b1,a1);</w:t>
      </w:r>
    </w:p>
    <w:p w14:paraId="272708BC" w14:textId="77777777" w:rsidR="0097399E" w:rsidRDefault="0097399E" w:rsidP="0097399E">
      <w:r>
        <w:t>[H2,w]=freqz(b2,a2);</w:t>
      </w:r>
    </w:p>
    <w:p w14:paraId="1F86CA19" w14:textId="77777777" w:rsidR="0097399E" w:rsidRDefault="0097399E" w:rsidP="0097399E">
      <w:r>
        <w:t>subplot(221);</w:t>
      </w:r>
    </w:p>
    <w:p w14:paraId="1103E498" w14:textId="77777777" w:rsidR="0097399E" w:rsidRDefault="0097399E" w:rsidP="0097399E">
      <w:r>
        <w:t>plot(w/pi,abs(H1));</w:t>
      </w:r>
    </w:p>
    <w:p w14:paraId="5D6567F2" w14:textId="77777777" w:rsidR="0097399E" w:rsidRDefault="0097399E" w:rsidP="0097399E">
      <w:r>
        <w:t>grid on;xlabel('\omega(\pi)');ylabel('|H(e^j^\omega)|');</w:t>
      </w:r>
    </w:p>
    <w:p w14:paraId="165188C2" w14:textId="77777777" w:rsidR="0097399E" w:rsidRDefault="0097399E" w:rsidP="0097399E">
      <w:r>
        <w:t>axis tight;</w:t>
      </w:r>
    </w:p>
    <w:p w14:paraId="50F825C9" w14:textId="77777777" w:rsidR="0097399E" w:rsidRDefault="0097399E" w:rsidP="0097399E">
      <w:r>
        <w:t>xlim([0 0.2]);</w:t>
      </w:r>
    </w:p>
    <w:p w14:paraId="5ACE6968" w14:textId="77777777" w:rsidR="0097399E" w:rsidRDefault="0097399E" w:rsidP="0097399E">
      <w:r>
        <w:t>title('切比雪夫Ⅱ型脉冲响应不变');</w:t>
      </w:r>
    </w:p>
    <w:p w14:paraId="3BAEAF5F" w14:textId="77777777" w:rsidR="0097399E" w:rsidRDefault="0097399E" w:rsidP="0097399E"/>
    <w:p w14:paraId="378A9B44" w14:textId="77777777" w:rsidR="0097399E" w:rsidRDefault="0097399E" w:rsidP="0097399E">
      <w:r>
        <w:t>subplot(223);</w:t>
      </w:r>
    </w:p>
    <w:p w14:paraId="5B734BAE" w14:textId="77777777" w:rsidR="0097399E" w:rsidRDefault="0097399E" w:rsidP="0097399E">
      <w:r>
        <w:t>plot(w/pi,angle(H2)/pi);</w:t>
      </w:r>
    </w:p>
    <w:p w14:paraId="712B3317" w14:textId="77777777" w:rsidR="0097399E" w:rsidRDefault="0097399E" w:rsidP="0097399E">
      <w:r>
        <w:t>grid on;xlabel('\omega(\pi)');ylabel('Phase of H(e^j^\omega)(\pi)');</w:t>
      </w:r>
    </w:p>
    <w:p w14:paraId="2153F43D" w14:textId="77777777" w:rsidR="0097399E" w:rsidRDefault="0097399E" w:rsidP="0097399E">
      <w:r>
        <w:t>xlim([0 0.2]);</w:t>
      </w:r>
    </w:p>
    <w:p w14:paraId="2CCD9DCE" w14:textId="77777777" w:rsidR="0097399E" w:rsidRDefault="0097399E" w:rsidP="0097399E"/>
    <w:p w14:paraId="672BB2E9" w14:textId="77777777" w:rsidR="0097399E" w:rsidRDefault="0097399E" w:rsidP="0097399E">
      <w:r>
        <w:t>subplot(222);</w:t>
      </w:r>
    </w:p>
    <w:p w14:paraId="127B9500" w14:textId="77777777" w:rsidR="0097399E" w:rsidRDefault="0097399E" w:rsidP="0097399E">
      <w:r>
        <w:t>plot(w/pi,abs(H2));</w:t>
      </w:r>
    </w:p>
    <w:p w14:paraId="2A0FDA3F" w14:textId="77777777" w:rsidR="0097399E" w:rsidRDefault="0097399E" w:rsidP="0097399E">
      <w:r>
        <w:t>grid on;xlabel('\omega(\pi)');ylabel('|H(e^j^\omega)|');</w:t>
      </w:r>
    </w:p>
    <w:p w14:paraId="3D347409" w14:textId="77777777" w:rsidR="0097399E" w:rsidRDefault="0097399E" w:rsidP="0097399E">
      <w:r>
        <w:t>axis tight;</w:t>
      </w:r>
    </w:p>
    <w:p w14:paraId="20544C3F" w14:textId="77777777" w:rsidR="0097399E" w:rsidRDefault="0097399E" w:rsidP="0097399E">
      <w:r>
        <w:t>xlim([0 0.2]);</w:t>
      </w:r>
    </w:p>
    <w:p w14:paraId="5CFDD198" w14:textId="77777777" w:rsidR="0097399E" w:rsidRDefault="0097399E" w:rsidP="0097399E">
      <w:r>
        <w:t>title('切比雪夫Ⅱ型双线性变换');</w:t>
      </w:r>
    </w:p>
    <w:p w14:paraId="105EA3B7" w14:textId="77777777" w:rsidR="0097399E" w:rsidRDefault="0097399E" w:rsidP="0097399E"/>
    <w:p w14:paraId="19BB61C0" w14:textId="77777777" w:rsidR="0097399E" w:rsidRDefault="0097399E" w:rsidP="0097399E">
      <w:r>
        <w:t>subplot(224);</w:t>
      </w:r>
    </w:p>
    <w:p w14:paraId="44A1B40E" w14:textId="77777777" w:rsidR="0097399E" w:rsidRDefault="0097399E" w:rsidP="0097399E">
      <w:r>
        <w:t>plot(w/pi,angle(H2)/pi);</w:t>
      </w:r>
    </w:p>
    <w:p w14:paraId="0A85447F" w14:textId="77777777" w:rsidR="0097399E" w:rsidRDefault="0097399E" w:rsidP="0097399E">
      <w:r>
        <w:t>grid on;xlabel('\omega(\pi)');ylabel('Phase of H(e^j^\omega)(\pi)');</w:t>
      </w:r>
    </w:p>
    <w:p w14:paraId="35A17396" w14:textId="77777777" w:rsidR="0097399E" w:rsidRDefault="0097399E" w:rsidP="0097399E">
      <w:r>
        <w:t>xlim([0 0.2]);</w:t>
      </w:r>
    </w:p>
    <w:p w14:paraId="39C77434" w14:textId="33C1B553" w:rsidR="0097399E" w:rsidRDefault="0097399E" w:rsidP="0097399E">
      <w:pPr>
        <w:rPr>
          <w:rFonts w:ascii="宋体" w:eastAsia="宋体" w:hAnsi="宋体" w:cs="Times New Roman"/>
          <w:b/>
          <w:szCs w:val="24"/>
        </w:rPr>
      </w:pPr>
    </w:p>
    <w:p w14:paraId="75F00DC6" w14:textId="77777777" w:rsidR="009326FB" w:rsidRDefault="009326FB" w:rsidP="0097399E">
      <w:pPr>
        <w:rPr>
          <w:rFonts w:ascii="宋体" w:eastAsia="宋体" w:hAnsi="宋体" w:cs="Times New Roman"/>
          <w:b/>
          <w:szCs w:val="24"/>
        </w:rPr>
        <w:sectPr w:rsidR="009326FB" w:rsidSect="009326FB">
          <w:type w:val="continuous"/>
          <w:pgSz w:w="11906" w:h="16838"/>
          <w:pgMar w:top="1440" w:right="1800" w:bottom="1440" w:left="1800" w:header="851" w:footer="992" w:gutter="0"/>
          <w:pgNumType w:start="1"/>
          <w:cols w:num="2" w:sep="1" w:space="425"/>
          <w:docGrid w:type="lines" w:linePitch="312"/>
        </w:sectPr>
      </w:pPr>
    </w:p>
    <w:p w14:paraId="2956011A" w14:textId="58BD6C49" w:rsidR="0097399E" w:rsidRDefault="0097399E" w:rsidP="0097399E">
      <w:pPr>
        <w:rPr>
          <w:rFonts w:ascii="宋体" w:eastAsia="宋体" w:hAnsi="宋体" w:cs="Times New Roman"/>
          <w:b/>
          <w:szCs w:val="24"/>
        </w:rPr>
      </w:pPr>
      <w:r>
        <w:rPr>
          <w:rFonts w:ascii="宋体" w:eastAsia="宋体" w:hAnsi="宋体" w:cs="Times New Roman" w:hint="eastAsia"/>
          <w:b/>
          <w:szCs w:val="24"/>
        </w:rPr>
        <w:lastRenderedPageBreak/>
        <w:t>结果：</w:t>
      </w:r>
    </w:p>
    <w:p w14:paraId="456B66A9" w14:textId="36A5868F" w:rsidR="0097399E" w:rsidRDefault="0097399E" w:rsidP="0097399E">
      <w:pPr>
        <w:rPr>
          <w:rFonts w:ascii="宋体" w:eastAsia="宋体" w:hAnsi="宋体" w:cs="Times New Roman"/>
          <w:b/>
          <w:szCs w:val="24"/>
        </w:rPr>
      </w:pPr>
      <w:r w:rsidRPr="003F7D19">
        <w:rPr>
          <w:rFonts w:hint="eastAsia"/>
          <w:noProof/>
        </w:rPr>
        <w:drawing>
          <wp:inline distT="0" distB="0" distL="0" distR="0" wp14:anchorId="48A96F65" wp14:editId="1B376189">
            <wp:extent cx="5274310" cy="250253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74310" cy="2502535"/>
                    </a:xfrm>
                    <a:prstGeom prst="rect">
                      <a:avLst/>
                    </a:prstGeom>
                    <a:noFill/>
                    <a:ln>
                      <a:noFill/>
                    </a:ln>
                  </pic:spPr>
                </pic:pic>
              </a:graphicData>
            </a:graphic>
          </wp:inline>
        </w:drawing>
      </w:r>
    </w:p>
    <w:p w14:paraId="0727E1DC" w14:textId="77777777" w:rsidR="0097399E" w:rsidRDefault="0097399E" w:rsidP="0097399E">
      <w:pPr>
        <w:rPr>
          <w:rFonts w:ascii="宋体" w:eastAsia="宋体" w:hAnsi="宋体" w:cs="Times New Roman"/>
          <w:b/>
          <w:szCs w:val="24"/>
        </w:rPr>
      </w:pPr>
    </w:p>
    <w:p w14:paraId="74E553E5" w14:textId="0BA09893" w:rsidR="0097399E" w:rsidRDefault="0097399E" w:rsidP="0097399E">
      <w:pPr>
        <w:pStyle w:val="3"/>
      </w:pPr>
      <w:r>
        <w:rPr>
          <w:rFonts w:hint="eastAsia"/>
        </w:rPr>
        <w:t>4</w:t>
      </w:r>
      <w:r>
        <w:t xml:space="preserve">. </w:t>
      </w:r>
      <w:r>
        <w:rPr>
          <w:rFonts w:hint="eastAsia"/>
        </w:rPr>
        <w:t>代码和分析</w:t>
      </w:r>
    </w:p>
    <w:p w14:paraId="0284D3D4" w14:textId="4C69982F" w:rsidR="0097399E" w:rsidRPr="0097399E" w:rsidRDefault="0097399E" w:rsidP="0097399E">
      <w:pPr>
        <w:rPr>
          <w:rFonts w:ascii="宋体" w:eastAsia="宋体" w:hAnsi="宋体"/>
          <w:b/>
        </w:rPr>
      </w:pPr>
      <w:r w:rsidRPr="0097399E">
        <w:rPr>
          <w:rFonts w:ascii="宋体" w:eastAsia="宋体" w:hAnsi="宋体" w:hint="eastAsia"/>
          <w:b/>
        </w:rPr>
        <w:t>代码：</w:t>
      </w:r>
    </w:p>
    <w:p w14:paraId="53DA6A5C" w14:textId="77777777" w:rsidR="009326FB" w:rsidRDefault="009326FB" w:rsidP="0097399E">
      <w:pPr>
        <w:sectPr w:rsidR="009326FB" w:rsidSect="00896F0D">
          <w:type w:val="continuous"/>
          <w:pgSz w:w="11906" w:h="16838"/>
          <w:pgMar w:top="1440" w:right="1800" w:bottom="1440" w:left="1800" w:header="851" w:footer="992" w:gutter="0"/>
          <w:pgNumType w:start="1"/>
          <w:cols w:space="425"/>
          <w:docGrid w:type="lines" w:linePitch="312"/>
        </w:sectPr>
      </w:pPr>
    </w:p>
    <w:p w14:paraId="2C68CB62" w14:textId="154D5C4B" w:rsidR="0097399E" w:rsidRDefault="0097399E" w:rsidP="0097399E">
      <w:r>
        <w:t>Fs = 10e4;</w:t>
      </w:r>
    </w:p>
    <w:p w14:paraId="4B4F4BE3" w14:textId="77777777" w:rsidR="0097399E" w:rsidRDefault="0097399E" w:rsidP="0097399E">
      <w:r>
        <w:t>fp = 1000;</w:t>
      </w:r>
    </w:p>
    <w:p w14:paraId="3C1F22C6" w14:textId="77777777" w:rsidR="0097399E" w:rsidRDefault="0097399E" w:rsidP="0097399E">
      <w:r>
        <w:t>fs = 1500;</w:t>
      </w:r>
    </w:p>
    <w:p w14:paraId="1185E192" w14:textId="77777777" w:rsidR="0097399E" w:rsidRDefault="0097399E" w:rsidP="0097399E">
      <w:r>
        <w:t>Rp = 1;</w:t>
      </w:r>
    </w:p>
    <w:p w14:paraId="582B5722" w14:textId="77777777" w:rsidR="0097399E" w:rsidRDefault="0097399E" w:rsidP="0097399E">
      <w:r>
        <w:t>As = 15;</w:t>
      </w:r>
    </w:p>
    <w:p w14:paraId="11BA9CEE" w14:textId="77777777" w:rsidR="0097399E" w:rsidRDefault="0097399E" w:rsidP="0097399E"/>
    <w:p w14:paraId="3F230751" w14:textId="77777777" w:rsidR="0097399E" w:rsidRDefault="0097399E" w:rsidP="0097399E">
      <w:r>
        <w:t>Wp = fp*2*pi;</w:t>
      </w:r>
    </w:p>
    <w:p w14:paraId="3DDC7263" w14:textId="77777777" w:rsidR="0097399E" w:rsidRDefault="0097399E" w:rsidP="0097399E">
      <w:r>
        <w:t>Ws = fs*2*pi;</w:t>
      </w:r>
    </w:p>
    <w:p w14:paraId="4D1D1023" w14:textId="77777777" w:rsidR="0097399E" w:rsidRDefault="0097399E" w:rsidP="0097399E">
      <w:r>
        <w:t>[N,Wc] = ellipord(Wp,Ws,Rp,As,'s');</w:t>
      </w:r>
    </w:p>
    <w:p w14:paraId="6F00F630" w14:textId="77777777" w:rsidR="0097399E" w:rsidRDefault="0097399E" w:rsidP="0097399E">
      <w:r>
        <w:t>[b,a]=ellip(N,Rp,As,Wc,'s');</w:t>
      </w:r>
    </w:p>
    <w:p w14:paraId="12F189B9" w14:textId="77777777" w:rsidR="0097399E" w:rsidRDefault="0097399E" w:rsidP="0097399E"/>
    <w:p w14:paraId="573D4277" w14:textId="77777777" w:rsidR="0097399E" w:rsidRDefault="0097399E" w:rsidP="0097399E">
      <w:r>
        <w:t>[b1,a1]=impinvar(b,a,Fs);</w:t>
      </w:r>
    </w:p>
    <w:p w14:paraId="642BBB46" w14:textId="77777777" w:rsidR="0097399E" w:rsidRDefault="0097399E" w:rsidP="0097399E">
      <w:r>
        <w:t>[b2,a2]=bilinear(b,a,Fs);</w:t>
      </w:r>
    </w:p>
    <w:p w14:paraId="7CBC69C8" w14:textId="77777777" w:rsidR="0097399E" w:rsidRDefault="0097399E" w:rsidP="0097399E">
      <w:r>
        <w:t>w=0:0.0001*pi:pi;</w:t>
      </w:r>
    </w:p>
    <w:p w14:paraId="63331970" w14:textId="77777777" w:rsidR="0097399E" w:rsidRDefault="0097399E" w:rsidP="0097399E">
      <w:r>
        <w:t>[H1,w]=freqz(b1,a1);</w:t>
      </w:r>
    </w:p>
    <w:p w14:paraId="3A63BA39" w14:textId="77777777" w:rsidR="0097399E" w:rsidRDefault="0097399E" w:rsidP="0097399E">
      <w:r>
        <w:t>[H2,w]=freqz(b2,a2);</w:t>
      </w:r>
    </w:p>
    <w:p w14:paraId="1EEC0310" w14:textId="77777777" w:rsidR="0097399E" w:rsidRDefault="0097399E" w:rsidP="0097399E">
      <w:r>
        <w:t>subplot(221);</w:t>
      </w:r>
    </w:p>
    <w:p w14:paraId="5F3E34EF" w14:textId="77777777" w:rsidR="0097399E" w:rsidRDefault="0097399E" w:rsidP="0097399E">
      <w:r>
        <w:t>plot(w/pi,abs(H1));</w:t>
      </w:r>
    </w:p>
    <w:p w14:paraId="70819089" w14:textId="77777777" w:rsidR="0097399E" w:rsidRDefault="0097399E" w:rsidP="0097399E">
      <w:r>
        <w:t>grid on;xlabel('\omega(\pi)');ylabel('|H(e^j^\omega)|');</w:t>
      </w:r>
    </w:p>
    <w:p w14:paraId="3592BE33" w14:textId="77777777" w:rsidR="0097399E" w:rsidRDefault="0097399E" w:rsidP="0097399E">
      <w:r>
        <w:t>axis tight;</w:t>
      </w:r>
    </w:p>
    <w:p w14:paraId="599769B1" w14:textId="77777777" w:rsidR="0097399E" w:rsidRDefault="0097399E" w:rsidP="0097399E">
      <w:r>
        <w:t>xlim([0 0.2]);</w:t>
      </w:r>
    </w:p>
    <w:p w14:paraId="20BE89DD" w14:textId="77777777" w:rsidR="0097399E" w:rsidRDefault="0097399E" w:rsidP="0097399E">
      <w:r>
        <w:t>title('椭圆脉冲响应不变');</w:t>
      </w:r>
    </w:p>
    <w:p w14:paraId="48BB9F9A" w14:textId="77777777" w:rsidR="0097399E" w:rsidRDefault="0097399E" w:rsidP="0097399E"/>
    <w:p w14:paraId="60E6B940" w14:textId="77777777" w:rsidR="0097399E" w:rsidRDefault="0097399E" w:rsidP="0097399E">
      <w:r>
        <w:t>subplot(223);</w:t>
      </w:r>
    </w:p>
    <w:p w14:paraId="0E5DB215" w14:textId="77777777" w:rsidR="0097399E" w:rsidRDefault="0097399E" w:rsidP="0097399E">
      <w:r>
        <w:t>plot(w/pi,angle(H2)/pi);</w:t>
      </w:r>
    </w:p>
    <w:p w14:paraId="3B857D56" w14:textId="77777777" w:rsidR="0097399E" w:rsidRDefault="0097399E" w:rsidP="0097399E">
      <w:r>
        <w:t>grid on;xlabel('\omega(\pi)');ylabel('Phase of H(e^j^\omega)(\pi)');</w:t>
      </w:r>
    </w:p>
    <w:p w14:paraId="0B261E71" w14:textId="77777777" w:rsidR="0097399E" w:rsidRDefault="0097399E" w:rsidP="0097399E">
      <w:r>
        <w:t>xlim([0 0.2]);</w:t>
      </w:r>
    </w:p>
    <w:p w14:paraId="506A927E" w14:textId="77777777" w:rsidR="0097399E" w:rsidRDefault="0097399E" w:rsidP="0097399E"/>
    <w:p w14:paraId="2382C384" w14:textId="77777777" w:rsidR="0097399E" w:rsidRDefault="0097399E" w:rsidP="0097399E">
      <w:r>
        <w:t>subplot(222);</w:t>
      </w:r>
    </w:p>
    <w:p w14:paraId="6A936D53" w14:textId="77777777" w:rsidR="0097399E" w:rsidRDefault="0097399E" w:rsidP="0097399E">
      <w:r>
        <w:t>plot(w/pi,abs(H2));</w:t>
      </w:r>
    </w:p>
    <w:p w14:paraId="34D60935" w14:textId="77777777" w:rsidR="0097399E" w:rsidRDefault="0097399E" w:rsidP="0097399E">
      <w:r>
        <w:t>grid on;xlabel('\omega(\pi)');ylabel('|H(e^j^\omega)|');</w:t>
      </w:r>
    </w:p>
    <w:p w14:paraId="122BF9FE" w14:textId="77777777" w:rsidR="0097399E" w:rsidRDefault="0097399E" w:rsidP="0097399E">
      <w:r>
        <w:t>axis tight;</w:t>
      </w:r>
    </w:p>
    <w:p w14:paraId="3C22408B" w14:textId="77777777" w:rsidR="0097399E" w:rsidRDefault="0097399E" w:rsidP="0097399E">
      <w:r>
        <w:t>xlim([0 0.2]);</w:t>
      </w:r>
    </w:p>
    <w:p w14:paraId="0912E1FA" w14:textId="77777777" w:rsidR="0097399E" w:rsidRDefault="0097399E" w:rsidP="0097399E">
      <w:r>
        <w:t>title('椭圆双线性变换');</w:t>
      </w:r>
    </w:p>
    <w:p w14:paraId="3473E041" w14:textId="77777777" w:rsidR="0097399E" w:rsidRDefault="0097399E" w:rsidP="0097399E"/>
    <w:p w14:paraId="5C6EEC70" w14:textId="77777777" w:rsidR="0097399E" w:rsidRDefault="0097399E" w:rsidP="0097399E">
      <w:r>
        <w:t>subplot(224);</w:t>
      </w:r>
    </w:p>
    <w:p w14:paraId="267161D3" w14:textId="77777777" w:rsidR="0097399E" w:rsidRDefault="0097399E" w:rsidP="0097399E">
      <w:r>
        <w:t>plot(w/pi,angle(H2)/pi);</w:t>
      </w:r>
    </w:p>
    <w:p w14:paraId="66C2AD06" w14:textId="77777777" w:rsidR="0097399E" w:rsidRDefault="0097399E" w:rsidP="0097399E">
      <w:r>
        <w:t>grid on;xlabel('\omega(\pi)');ylabel('Phase of H(e^j^\omega)(\pi)');</w:t>
      </w:r>
    </w:p>
    <w:p w14:paraId="5574A30F" w14:textId="77777777" w:rsidR="0097399E" w:rsidRDefault="0097399E" w:rsidP="0097399E">
      <w:r>
        <w:t>xlim([0 0.2]);</w:t>
      </w:r>
    </w:p>
    <w:p w14:paraId="13D2373B" w14:textId="77777777" w:rsidR="009326FB" w:rsidRDefault="009326FB" w:rsidP="0097399E">
      <w:pPr>
        <w:rPr>
          <w:rFonts w:ascii="宋体" w:eastAsia="宋体" w:hAnsi="宋体"/>
          <w:b/>
        </w:rPr>
        <w:sectPr w:rsidR="009326FB" w:rsidSect="009326FB">
          <w:type w:val="continuous"/>
          <w:pgSz w:w="11906" w:h="16838"/>
          <w:pgMar w:top="1440" w:right="1800" w:bottom="1440" w:left="1800" w:header="851" w:footer="992" w:gutter="0"/>
          <w:pgNumType w:start="1"/>
          <w:cols w:num="2" w:sep="1" w:space="425"/>
          <w:docGrid w:type="lines" w:linePitch="312"/>
        </w:sectPr>
      </w:pPr>
    </w:p>
    <w:p w14:paraId="0A003139" w14:textId="7D2F1F57" w:rsidR="0097399E" w:rsidRPr="0097399E" w:rsidRDefault="0097399E" w:rsidP="0097399E">
      <w:pPr>
        <w:rPr>
          <w:rFonts w:ascii="宋体" w:eastAsia="宋体" w:hAnsi="宋体"/>
          <w:b/>
        </w:rPr>
      </w:pPr>
    </w:p>
    <w:p w14:paraId="287FD94D" w14:textId="53ADC4F4" w:rsidR="0097399E" w:rsidRPr="0097399E" w:rsidRDefault="0097399E" w:rsidP="0097399E">
      <w:pPr>
        <w:rPr>
          <w:rFonts w:ascii="宋体" w:eastAsia="宋体" w:hAnsi="宋体"/>
          <w:b/>
        </w:rPr>
      </w:pPr>
      <w:r w:rsidRPr="0097399E">
        <w:rPr>
          <w:rFonts w:ascii="宋体" w:eastAsia="宋体" w:hAnsi="宋体" w:hint="eastAsia"/>
          <w:b/>
        </w:rPr>
        <w:t>结果：</w:t>
      </w:r>
    </w:p>
    <w:p w14:paraId="26641AF9" w14:textId="6169DA2B" w:rsidR="0097399E" w:rsidRPr="0097399E" w:rsidRDefault="0097399E" w:rsidP="0097399E">
      <w:pPr>
        <w:rPr>
          <w:rFonts w:ascii="宋体" w:eastAsia="宋体" w:hAnsi="宋体" w:cs="Times New Roman"/>
          <w:b/>
          <w:szCs w:val="24"/>
        </w:rPr>
      </w:pPr>
      <w:r w:rsidRPr="003F7D19">
        <w:rPr>
          <w:noProof/>
        </w:rPr>
        <w:lastRenderedPageBreak/>
        <w:drawing>
          <wp:inline distT="0" distB="0" distL="0" distR="0" wp14:anchorId="34E399DC" wp14:editId="1F670EF6">
            <wp:extent cx="5274310" cy="250253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274310" cy="2502535"/>
                    </a:xfrm>
                    <a:prstGeom prst="rect">
                      <a:avLst/>
                    </a:prstGeom>
                    <a:noFill/>
                    <a:ln>
                      <a:noFill/>
                    </a:ln>
                  </pic:spPr>
                </pic:pic>
              </a:graphicData>
            </a:graphic>
          </wp:inline>
        </w:drawing>
      </w:r>
    </w:p>
    <w:p w14:paraId="5C920CBC" w14:textId="4FB5B0BC" w:rsidR="0097399E" w:rsidRDefault="0097399E" w:rsidP="0097399E">
      <w:pPr>
        <w:rPr>
          <w:rFonts w:ascii="宋体" w:eastAsia="宋体" w:hAnsi="宋体" w:cs="Times New Roman"/>
          <w:b/>
          <w:szCs w:val="24"/>
        </w:rPr>
      </w:pPr>
      <w:r w:rsidRPr="0097399E">
        <w:rPr>
          <w:rFonts w:ascii="宋体" w:eastAsia="宋体" w:hAnsi="宋体" w:cs="Times New Roman" w:hint="eastAsia"/>
          <w:b/>
          <w:szCs w:val="24"/>
        </w:rPr>
        <w:t>分析：</w:t>
      </w:r>
    </w:p>
    <w:p w14:paraId="0849ED13" w14:textId="77777777" w:rsidR="0097399E" w:rsidRPr="0097399E" w:rsidRDefault="0097399E" w:rsidP="0097399E">
      <w:pPr>
        <w:rPr>
          <w:rFonts w:ascii="宋体" w:eastAsia="宋体" w:hAnsi="宋体" w:cs="Times New Roman"/>
          <w:b/>
          <w:szCs w:val="24"/>
        </w:rPr>
      </w:pPr>
    </w:p>
    <w:p w14:paraId="65555691" w14:textId="326BAACA" w:rsidR="00773D72" w:rsidRPr="0097399E" w:rsidRDefault="00773D72" w:rsidP="00A9578C">
      <w:pPr>
        <w:ind w:firstLineChars="200" w:firstLine="420"/>
        <w:rPr>
          <w:b/>
        </w:rPr>
      </w:pPr>
      <w:r w:rsidRPr="00773D72">
        <w:rPr>
          <w:rFonts w:ascii="宋体" w:eastAsia="宋体" w:hAnsi="宋体" w:cs="Times New Roman" w:hint="eastAsia"/>
          <w:szCs w:val="24"/>
        </w:rPr>
        <w:t>脉冲响应</w:t>
      </w:r>
      <w:r w:rsidRPr="00773D72">
        <w:rPr>
          <w:rFonts w:ascii="宋体" w:eastAsia="宋体" w:hAnsi="宋体" w:cs="Times New Roman"/>
          <w:szCs w:val="24"/>
        </w:rPr>
        <w:t>不变</w:t>
      </w:r>
      <w:r w:rsidRPr="00773D72">
        <w:rPr>
          <w:rFonts w:ascii="宋体" w:eastAsia="宋体" w:hAnsi="宋体" w:cs="Times New Roman" w:hint="eastAsia"/>
          <w:szCs w:val="24"/>
        </w:rPr>
        <w:t>法</w:t>
      </w:r>
      <w:r w:rsidRPr="00773D72">
        <w:rPr>
          <w:rFonts w:ascii="宋体" w:eastAsia="宋体" w:hAnsi="宋体" w:cs="Times New Roman"/>
          <w:szCs w:val="24"/>
        </w:rPr>
        <w:t>的</w:t>
      </w:r>
      <w:r w:rsidRPr="00773D72">
        <w:rPr>
          <w:rFonts w:ascii="宋体" w:eastAsia="宋体" w:hAnsi="宋体" w:cs="Times New Roman" w:hint="eastAsia"/>
          <w:szCs w:val="24"/>
        </w:rPr>
        <w:t>优点</w:t>
      </w:r>
      <w:r w:rsidRPr="00773D72">
        <w:rPr>
          <w:rFonts w:ascii="宋体" w:eastAsia="宋体" w:hAnsi="宋体" w:cs="Times New Roman"/>
          <w:szCs w:val="24"/>
        </w:rPr>
        <w:t>是</w:t>
      </w:r>
      <w:r w:rsidRPr="00773D72">
        <w:rPr>
          <w:rFonts w:ascii="宋体" w:eastAsia="宋体" w:hAnsi="宋体" w:cs="Times New Roman" w:hint="eastAsia"/>
          <w:szCs w:val="24"/>
        </w:rPr>
        <w:t>频率坐标</w:t>
      </w:r>
      <w:r w:rsidRPr="00773D72">
        <w:rPr>
          <w:rFonts w:ascii="宋体" w:eastAsia="宋体" w:hAnsi="宋体" w:cs="Times New Roman"/>
          <w:szCs w:val="24"/>
        </w:rPr>
        <w:t>的</w:t>
      </w:r>
      <w:r w:rsidRPr="00773D72">
        <w:rPr>
          <w:rFonts w:ascii="宋体" w:eastAsia="宋体" w:hAnsi="宋体" w:cs="Times New Roman" w:hint="eastAsia"/>
          <w:szCs w:val="24"/>
        </w:rPr>
        <w:t>变换</w:t>
      </w:r>
      <w:r w:rsidRPr="00773D72">
        <w:rPr>
          <w:rFonts w:ascii="宋体" w:eastAsia="宋体" w:hAnsi="宋体" w:cs="Times New Roman"/>
          <w:szCs w:val="24"/>
        </w:rPr>
        <w:t>是线性的，因此如果模拟滤波器的</w:t>
      </w:r>
      <w:r w:rsidRPr="00773D72">
        <w:rPr>
          <w:rFonts w:ascii="宋体" w:eastAsia="宋体" w:hAnsi="宋体" w:cs="Times New Roman" w:hint="eastAsia"/>
          <w:szCs w:val="24"/>
        </w:rPr>
        <w:t>频响</w:t>
      </w:r>
      <w:r w:rsidRPr="00773D72">
        <w:rPr>
          <w:rFonts w:ascii="宋体" w:eastAsia="宋体" w:hAnsi="宋体" w:cs="Times New Roman"/>
          <w:szCs w:val="24"/>
        </w:rPr>
        <w:t>是限带于折叠频率以内的话，通过</w:t>
      </w:r>
      <w:r w:rsidRPr="00773D72">
        <w:rPr>
          <w:rFonts w:ascii="宋体" w:eastAsia="宋体" w:hAnsi="宋体" w:cs="Times New Roman" w:hint="eastAsia"/>
          <w:szCs w:val="24"/>
        </w:rPr>
        <w:t>变换</w:t>
      </w:r>
      <w:r w:rsidRPr="00773D72">
        <w:rPr>
          <w:rFonts w:ascii="宋体" w:eastAsia="宋体" w:hAnsi="宋体" w:cs="Times New Roman"/>
          <w:szCs w:val="24"/>
        </w:rPr>
        <w:t>后的数字滤波器的频响可以不</w:t>
      </w:r>
      <w:r w:rsidRPr="00773D72">
        <w:rPr>
          <w:rFonts w:ascii="宋体" w:eastAsia="宋体" w:hAnsi="宋体" w:cs="Times New Roman" w:hint="eastAsia"/>
          <w:szCs w:val="24"/>
        </w:rPr>
        <w:t>失真</w:t>
      </w:r>
      <w:r w:rsidRPr="00773D72">
        <w:rPr>
          <w:rFonts w:ascii="宋体" w:eastAsia="宋体" w:hAnsi="宋体" w:cs="Times New Roman"/>
          <w:szCs w:val="24"/>
        </w:rPr>
        <w:t>地反映原响应与频率之间的关系。但是</w:t>
      </w:r>
      <w:r w:rsidRPr="00773D72">
        <w:rPr>
          <w:rFonts w:ascii="宋体" w:eastAsia="宋体" w:hAnsi="宋体" w:cs="Times New Roman" w:hint="eastAsia"/>
          <w:szCs w:val="24"/>
        </w:rPr>
        <w:t>，</w:t>
      </w:r>
      <w:r w:rsidRPr="00773D72">
        <w:rPr>
          <w:rFonts w:ascii="宋体" w:eastAsia="宋体" w:hAnsi="宋体" w:cs="Times New Roman"/>
          <w:szCs w:val="24"/>
        </w:rPr>
        <w:t>其最大的缺点是有频谱的周期延拓效应，会产生混叠失真。故</w:t>
      </w:r>
      <w:r w:rsidRPr="00773D72">
        <w:rPr>
          <w:rFonts w:ascii="宋体" w:eastAsia="宋体" w:hAnsi="宋体" w:cs="Times New Roman" w:hint="eastAsia"/>
          <w:szCs w:val="24"/>
        </w:rPr>
        <w:t>，</w:t>
      </w:r>
      <w:r w:rsidRPr="00773D72">
        <w:rPr>
          <w:rFonts w:ascii="宋体" w:eastAsia="宋体" w:hAnsi="宋体" w:cs="Times New Roman"/>
          <w:szCs w:val="24"/>
        </w:rPr>
        <w:t>脉冲响应不变法</w:t>
      </w:r>
      <w:r w:rsidRPr="00773D72">
        <w:rPr>
          <w:rFonts w:ascii="宋体" w:eastAsia="宋体" w:hAnsi="宋体" w:cs="Times New Roman" w:hint="eastAsia"/>
          <w:szCs w:val="24"/>
        </w:rPr>
        <w:t>只能</w:t>
      </w:r>
      <w:r w:rsidRPr="00773D72">
        <w:rPr>
          <w:rFonts w:ascii="宋体" w:eastAsia="宋体" w:hAnsi="宋体" w:cs="Times New Roman"/>
          <w:szCs w:val="24"/>
        </w:rPr>
        <w:t>用于限带的</w:t>
      </w:r>
      <w:r w:rsidRPr="00773D72">
        <w:rPr>
          <w:rFonts w:ascii="宋体" w:eastAsia="宋体" w:hAnsi="宋体" w:cs="Times New Roman" w:hint="eastAsia"/>
          <w:szCs w:val="24"/>
        </w:rPr>
        <w:t>频响</w:t>
      </w:r>
      <w:r w:rsidRPr="00773D72">
        <w:rPr>
          <w:rFonts w:ascii="宋体" w:eastAsia="宋体" w:hAnsi="宋体" w:cs="Times New Roman"/>
          <w:szCs w:val="24"/>
        </w:rPr>
        <w:t>特性，如衰减特性较好的低通，或带通，而且高频衰减越大，频响的混叠效应就越小。双线性</w:t>
      </w:r>
      <w:r w:rsidRPr="00773D72">
        <w:rPr>
          <w:rFonts w:ascii="宋体" w:eastAsia="宋体" w:hAnsi="宋体" w:cs="Times New Roman" w:hint="eastAsia"/>
          <w:szCs w:val="24"/>
        </w:rPr>
        <w:t>变换法</w:t>
      </w:r>
      <w:r w:rsidRPr="00773D72">
        <w:rPr>
          <w:rFonts w:ascii="宋体" w:eastAsia="宋体" w:hAnsi="宋体" w:cs="Times New Roman"/>
          <w:szCs w:val="24"/>
        </w:rPr>
        <w:t>的</w:t>
      </w:r>
      <w:r w:rsidRPr="00773D72">
        <w:rPr>
          <w:rFonts w:ascii="宋体" w:eastAsia="宋体" w:hAnsi="宋体" w:cs="Times New Roman" w:hint="eastAsia"/>
          <w:szCs w:val="24"/>
        </w:rPr>
        <w:t>优点</w:t>
      </w:r>
      <w:r w:rsidRPr="00773D72">
        <w:rPr>
          <w:rFonts w:ascii="宋体" w:eastAsia="宋体" w:hAnsi="宋体" w:cs="Times New Roman"/>
          <w:szCs w:val="24"/>
        </w:rPr>
        <w:t>是</w:t>
      </w:r>
      <w:r w:rsidRPr="00773D72">
        <w:rPr>
          <w:rFonts w:ascii="宋体" w:eastAsia="宋体" w:hAnsi="宋体" w:cs="Times New Roman" w:hint="eastAsia"/>
          <w:szCs w:val="24"/>
        </w:rPr>
        <w:t>消除</w:t>
      </w:r>
      <w:r w:rsidRPr="00773D72">
        <w:rPr>
          <w:rFonts w:ascii="宋体" w:eastAsia="宋体" w:hAnsi="宋体" w:cs="Times New Roman"/>
          <w:szCs w:val="24"/>
        </w:rPr>
        <w:t>了脉冲响应不变</w:t>
      </w:r>
      <w:r w:rsidRPr="00773D72">
        <w:rPr>
          <w:rFonts w:ascii="宋体" w:eastAsia="宋体" w:hAnsi="宋体" w:cs="Times New Roman" w:hint="eastAsia"/>
          <w:szCs w:val="24"/>
        </w:rPr>
        <w:t>法</w:t>
      </w:r>
      <w:r w:rsidRPr="00773D72">
        <w:rPr>
          <w:rFonts w:ascii="宋体" w:eastAsia="宋体" w:hAnsi="宋体" w:cs="Times New Roman"/>
          <w:szCs w:val="24"/>
        </w:rPr>
        <w:t>的固有的混叠失真，但缺点是频率变换之间的非常严重的非线性，会使变换后时域上的</w:t>
      </w:r>
      <w:r w:rsidRPr="00773D72">
        <w:rPr>
          <w:rFonts w:ascii="宋体" w:eastAsia="宋体" w:hAnsi="宋体" w:cs="Times New Roman" w:hint="eastAsia"/>
          <w:szCs w:val="24"/>
        </w:rPr>
        <w:t>图像</w:t>
      </w:r>
      <w:r w:rsidRPr="00773D72">
        <w:rPr>
          <w:rFonts w:ascii="宋体" w:eastAsia="宋体" w:hAnsi="宋体" w:cs="Times New Roman"/>
          <w:szCs w:val="24"/>
        </w:rPr>
        <w:t>产生非常严重的失真</w:t>
      </w:r>
      <w:r w:rsidR="00CC17EC">
        <w:rPr>
          <w:rFonts w:ascii="宋体" w:eastAsia="宋体" w:hAnsi="宋体" w:cs="Times New Roman" w:hint="eastAsia"/>
          <w:szCs w:val="24"/>
        </w:rPr>
        <w:t>。</w:t>
      </w:r>
    </w:p>
    <w:p w14:paraId="15E6D837" w14:textId="77777777" w:rsidR="00773D72" w:rsidRPr="00773D72" w:rsidRDefault="00773D72" w:rsidP="00773D72">
      <w:pPr>
        <w:widowControl w:val="0"/>
        <w:jc w:val="both"/>
        <w:rPr>
          <w:rFonts w:ascii="宋体" w:eastAsia="宋体" w:hAnsi="宋体" w:cs="Times New Roman"/>
          <w:szCs w:val="24"/>
        </w:rPr>
      </w:pPr>
    </w:p>
    <w:p w14:paraId="540170CC" w14:textId="573ABB94" w:rsidR="00773D72" w:rsidRPr="00773D72" w:rsidRDefault="00773D72" w:rsidP="007F0E06">
      <w:pPr>
        <w:pStyle w:val="2"/>
        <w:spacing w:before="156" w:after="156"/>
      </w:pPr>
      <w:bookmarkStart w:id="20" w:name="_Toc516606321"/>
      <w:r w:rsidRPr="00773D72">
        <w:rPr>
          <w:rFonts w:hint="eastAsia"/>
        </w:rPr>
        <w:t>五、心得与体会</w:t>
      </w:r>
      <w:bookmarkEnd w:id="20"/>
    </w:p>
    <w:p w14:paraId="56513280"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通过实验，我学习了利用脉冲响应不变法设计IIR数字滤波器的基本原理为：从时域响应出发，使数字滤波器的单位脉冲响应</w:t>
      </w:r>
      <m:oMath>
        <m:r>
          <m:rPr>
            <m:sty m:val="p"/>
          </m:rPr>
          <w:rPr>
            <w:rFonts w:ascii="Cambria Math" w:eastAsia="宋体" w:hAnsi="Cambria Math" w:cs="Times New Roman"/>
            <w:szCs w:val="24"/>
          </w:rPr>
          <m:t>h(n)</m:t>
        </m:r>
      </m:oMath>
      <w:r w:rsidRPr="00773D72">
        <w:rPr>
          <w:rFonts w:ascii="宋体" w:eastAsia="宋体" w:hAnsi="宋体" w:cs="Times New Roman" w:hint="eastAsia"/>
          <w:szCs w:val="24"/>
        </w:rPr>
        <w:t>模仿模拟滤波器的单位冲激响应</w:t>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h</m:t>
            </m:r>
          </m:e>
          <m:sub>
            <m:r>
              <m:rPr>
                <m:sty m:val="p"/>
              </m:rPr>
              <w:rPr>
                <w:rFonts w:ascii="Cambria Math" w:eastAsia="宋体" w:hAnsi="Cambria Math" w:cs="Times New Roman"/>
                <w:szCs w:val="24"/>
              </w:rPr>
              <m:t>a</m:t>
            </m:r>
          </m:sub>
        </m:sSub>
        <m:r>
          <m:rPr>
            <m:sty m:val="p"/>
          </m:rPr>
          <w:rPr>
            <w:rFonts w:ascii="Cambria Math" w:eastAsia="宋体" w:hAnsi="Cambria Math" w:cs="Times New Roman"/>
            <w:szCs w:val="24"/>
          </w:rPr>
          <m:t>(t)</m:t>
        </m:r>
      </m:oMath>
      <w:r w:rsidRPr="00773D72">
        <w:rPr>
          <w:rFonts w:ascii="宋体" w:eastAsia="宋体" w:hAnsi="宋体" w:cs="Times New Roman" w:hint="eastAsia"/>
          <w:szCs w:val="24"/>
        </w:rPr>
        <w:t>，</w:t>
      </w:r>
      <m:oMath>
        <m:r>
          <m:rPr>
            <m:sty m:val="p"/>
          </m:rPr>
          <w:rPr>
            <w:rFonts w:ascii="Cambria Math" w:eastAsia="宋体" w:hAnsi="Cambria Math" w:cs="Times New Roman"/>
            <w:szCs w:val="24"/>
          </w:rPr>
          <m:t>h(n)</m:t>
        </m:r>
      </m:oMath>
      <w:r w:rsidRPr="00773D72">
        <w:rPr>
          <w:rFonts w:ascii="宋体" w:eastAsia="宋体" w:hAnsi="宋体" w:cs="Times New Roman" w:hint="eastAsia"/>
          <w:szCs w:val="24"/>
        </w:rPr>
        <w:t>等于</w:t>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h</m:t>
            </m:r>
          </m:e>
          <m:sub>
            <m:r>
              <m:rPr>
                <m:sty m:val="p"/>
              </m:rPr>
              <w:rPr>
                <w:rFonts w:ascii="Cambria Math" w:eastAsia="宋体" w:hAnsi="Cambria Math" w:cs="Times New Roman"/>
                <w:szCs w:val="24"/>
              </w:rPr>
              <m:t>a</m:t>
            </m:r>
          </m:sub>
        </m:sSub>
        <m:r>
          <m:rPr>
            <m:sty m:val="p"/>
          </m:rPr>
          <w:rPr>
            <w:rFonts w:ascii="Cambria Math" w:eastAsia="宋体" w:hAnsi="Cambria Math" w:cs="Times New Roman"/>
            <w:szCs w:val="24"/>
          </w:rPr>
          <m:t>(t)</m:t>
        </m:r>
      </m:oMath>
      <w:r w:rsidRPr="00773D72">
        <w:rPr>
          <w:rFonts w:ascii="宋体" w:eastAsia="宋体" w:hAnsi="宋体" w:cs="Times New Roman" w:hint="eastAsia"/>
          <w:szCs w:val="24"/>
        </w:rPr>
        <w:t>的取样值。所以设计中，应先根据数字指标转换来的模拟指标，设计模拟滤波器，再利用impinvar函数实现脉冲响应不变法模拟滤波器到数字滤波器的变换。</w:t>
      </w:r>
    </w:p>
    <w:p w14:paraId="040B4407"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脉冲响应不变法和</w:t>
      </w:r>
      <w:r w:rsidRPr="00773D72">
        <w:rPr>
          <w:rFonts w:ascii="宋体" w:eastAsia="宋体" w:hAnsi="宋体" w:cs="Times New Roman"/>
          <w:szCs w:val="24"/>
        </w:rPr>
        <w:t>双线性法</w:t>
      </w:r>
      <w:r w:rsidRPr="00773D72">
        <w:rPr>
          <w:rFonts w:ascii="宋体" w:eastAsia="宋体" w:hAnsi="宋体" w:cs="Times New Roman" w:hint="eastAsia"/>
          <w:szCs w:val="24"/>
        </w:rPr>
        <w:t>设计IIR数字滤波器是非常</w:t>
      </w:r>
      <w:r w:rsidRPr="00773D72">
        <w:rPr>
          <w:rFonts w:ascii="宋体" w:eastAsia="宋体" w:hAnsi="宋体" w:cs="Times New Roman"/>
          <w:szCs w:val="24"/>
        </w:rPr>
        <w:t>实用的技能，</w:t>
      </w:r>
      <w:r w:rsidRPr="00773D72">
        <w:rPr>
          <w:rFonts w:ascii="宋体" w:eastAsia="宋体" w:hAnsi="宋体" w:cs="Times New Roman" w:hint="eastAsia"/>
          <w:szCs w:val="24"/>
        </w:rPr>
        <w:t>也</w:t>
      </w:r>
      <w:r w:rsidRPr="00773D72">
        <w:rPr>
          <w:rFonts w:ascii="宋体" w:eastAsia="宋体" w:hAnsi="宋体" w:cs="Times New Roman"/>
          <w:szCs w:val="24"/>
        </w:rPr>
        <w:t>会时我对DSP</w:t>
      </w:r>
      <w:r w:rsidRPr="00773D72">
        <w:rPr>
          <w:rFonts w:ascii="宋体" w:eastAsia="宋体" w:hAnsi="宋体" w:cs="Times New Roman" w:hint="eastAsia"/>
          <w:szCs w:val="24"/>
        </w:rPr>
        <w:t>这</w:t>
      </w:r>
      <w:r w:rsidRPr="00773D72">
        <w:rPr>
          <w:rFonts w:ascii="宋体" w:eastAsia="宋体" w:hAnsi="宋体" w:cs="Times New Roman"/>
          <w:szCs w:val="24"/>
        </w:rPr>
        <w:t>门课程有更深刻的</w:t>
      </w:r>
      <w:r w:rsidRPr="00773D72">
        <w:rPr>
          <w:rFonts w:ascii="宋体" w:eastAsia="宋体" w:hAnsi="宋体" w:cs="Times New Roman" w:hint="eastAsia"/>
          <w:szCs w:val="24"/>
        </w:rPr>
        <w:t>理解</w:t>
      </w:r>
      <w:r w:rsidRPr="00773D72">
        <w:rPr>
          <w:rFonts w:ascii="宋体" w:eastAsia="宋体" w:hAnsi="宋体" w:cs="Times New Roman"/>
          <w:szCs w:val="24"/>
        </w:rPr>
        <w:t>和认识。</w:t>
      </w:r>
    </w:p>
    <w:p w14:paraId="3F3D66C2" w14:textId="4667BDF4" w:rsidR="00773D72" w:rsidRDefault="00773D72" w:rsidP="00174B1B">
      <w:pPr>
        <w:widowControl w:val="0"/>
        <w:ind w:firstLineChars="200" w:firstLine="420"/>
        <w:jc w:val="both"/>
        <w:rPr>
          <w:rFonts w:ascii="宋体" w:eastAsia="宋体" w:hAnsi="宋体" w:cs="Times New Roman"/>
          <w:szCs w:val="24"/>
        </w:rPr>
      </w:pPr>
      <w:r w:rsidRPr="00773D72">
        <w:rPr>
          <w:rFonts w:ascii="宋体" w:eastAsia="宋体" w:hAnsi="宋体" w:cs="Times New Roman" w:hint="eastAsia"/>
          <w:szCs w:val="24"/>
        </w:rPr>
        <w:t>本次实验最大的收获是了解了多种模拟滤波器到数字滤波器的转换方法。通过实验，确实巩固了课本知识。完成实验报告的过程中，查阅了相关资料，不仅开拓了知识面，更加深了对本部分知识的理解。</w:t>
      </w:r>
    </w:p>
    <w:p w14:paraId="14EF1ECC" w14:textId="77777777" w:rsidR="002F7237" w:rsidRPr="00773D72" w:rsidRDefault="002F7237" w:rsidP="00773D72">
      <w:pPr>
        <w:widowControl w:val="0"/>
        <w:jc w:val="both"/>
        <w:rPr>
          <w:rFonts w:ascii="宋体" w:eastAsia="宋体" w:hAnsi="宋体" w:cs="Times New Roman"/>
          <w:szCs w:val="24"/>
        </w:rPr>
      </w:pPr>
    </w:p>
    <w:p w14:paraId="4147C462" w14:textId="2EC7D889" w:rsidR="002F7237" w:rsidRDefault="002F7237">
      <w:bookmarkStart w:id="21" w:name="_Toc16083"/>
      <w:bookmarkStart w:id="22" w:name="_Toc9188"/>
      <w:r>
        <w:br w:type="page"/>
      </w:r>
    </w:p>
    <w:p w14:paraId="70579164" w14:textId="32987605" w:rsidR="00773D72" w:rsidRPr="00773D72" w:rsidRDefault="00773D72" w:rsidP="00773D72">
      <w:pPr>
        <w:pStyle w:val="1"/>
        <w:spacing w:before="312" w:after="312"/>
      </w:pPr>
      <w:bookmarkStart w:id="23" w:name="_Toc516606322"/>
      <w:r w:rsidRPr="00773D72">
        <w:rPr>
          <w:rFonts w:hint="eastAsia"/>
        </w:rPr>
        <w:lastRenderedPageBreak/>
        <w:t>实验</w:t>
      </w:r>
      <w:r w:rsidRPr="00773D72">
        <w:rPr>
          <w:rFonts w:hint="eastAsia"/>
        </w:rPr>
        <w:t xml:space="preserve">4 </w:t>
      </w:r>
      <w:r w:rsidRPr="00773D72">
        <w:rPr>
          <w:rFonts w:hint="eastAsia"/>
        </w:rPr>
        <w:t>频率取样法设计</w:t>
      </w:r>
      <w:r w:rsidRPr="00773D72">
        <w:rPr>
          <w:rFonts w:hint="eastAsia"/>
        </w:rPr>
        <w:t>FIR</w:t>
      </w:r>
      <w:r w:rsidRPr="00773D72">
        <w:rPr>
          <w:rFonts w:hint="eastAsia"/>
        </w:rPr>
        <w:t>数字滤波器</w:t>
      </w:r>
      <w:bookmarkEnd w:id="21"/>
      <w:bookmarkEnd w:id="22"/>
      <w:bookmarkEnd w:id="23"/>
    </w:p>
    <w:p w14:paraId="6A71AD6D" w14:textId="0620A477" w:rsidR="00773D72" w:rsidRPr="007F0E06" w:rsidRDefault="00773D72" w:rsidP="007F0E06">
      <w:pPr>
        <w:pStyle w:val="2"/>
        <w:spacing w:before="156" w:after="156"/>
      </w:pPr>
      <w:bookmarkStart w:id="24" w:name="_Toc516606323"/>
      <w:r w:rsidRPr="007F0E06">
        <w:rPr>
          <w:rFonts w:hint="eastAsia"/>
        </w:rPr>
        <w:t>一、</w:t>
      </w:r>
      <w:r w:rsidRPr="007F0E06">
        <w:rPr>
          <w:rStyle w:val="20"/>
          <w:rFonts w:hint="eastAsia"/>
          <w:b/>
          <w:bCs/>
        </w:rPr>
        <w:t>实验目的</w:t>
      </w:r>
      <w:bookmarkEnd w:id="24"/>
    </w:p>
    <w:p w14:paraId="5E0472D7" w14:textId="7945C502"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掌握频率取样法设计FIR数字滤波器的原理及具体方法</w:t>
      </w:r>
    </w:p>
    <w:p w14:paraId="6BB67FB0" w14:textId="4E338769" w:rsidR="00773D72" w:rsidRPr="00773D72" w:rsidRDefault="00773D72" w:rsidP="00773D72">
      <w:pPr>
        <w:pStyle w:val="2"/>
        <w:spacing w:before="156" w:after="156"/>
      </w:pPr>
      <w:bookmarkStart w:id="25" w:name="_Toc516606324"/>
      <w:r w:rsidRPr="00773D72">
        <w:rPr>
          <w:rFonts w:hint="eastAsia"/>
        </w:rPr>
        <w:t>二、实验原理</w:t>
      </w:r>
      <w:bookmarkEnd w:id="25"/>
    </w:p>
    <w:p w14:paraId="534D7E1E" w14:textId="77777777" w:rsidR="00773D72" w:rsidRPr="00773D72" w:rsidRDefault="00773D72" w:rsidP="00773D72">
      <w:pPr>
        <w:widowControl w:val="0"/>
        <w:jc w:val="both"/>
        <w:rPr>
          <w:rFonts w:ascii="宋体" w:eastAsia="宋体" w:hAnsi="宋体" w:cs="Times New Roman"/>
          <w:b/>
          <w:szCs w:val="24"/>
        </w:rPr>
      </w:pPr>
      <w:r w:rsidRPr="00773D72">
        <w:rPr>
          <w:rFonts w:ascii="宋体" w:eastAsia="宋体" w:hAnsi="宋体" w:cs="Times New Roman" w:hint="eastAsia"/>
          <w:b/>
          <w:szCs w:val="24"/>
        </w:rPr>
        <w:t>1、基本原理</w:t>
      </w:r>
    </w:p>
    <w:p w14:paraId="5EEC366A"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频率取样法从频域出发，把理想的滤波器</w:t>
      </w:r>
      <w:r w:rsidRPr="00773D72">
        <w:rPr>
          <w:rFonts w:ascii="宋体" w:eastAsia="宋体" w:hAnsi="宋体" w:cs="Times New Roman"/>
          <w:position w:val="-12"/>
          <w:szCs w:val="24"/>
        </w:rPr>
        <w:object w:dxaOrig="862" w:dyaOrig="381" w14:anchorId="722C7AB7">
          <v:shape id="_x0000_i1080" type="#_x0000_t75" style="width:43.2pt;height:18.15pt;mso-position-horizontal-relative:page;mso-position-vertical-relative:page" o:ole="">
            <v:imagedata r:id="rId153" o:title=""/>
          </v:shape>
          <o:OLEObject Type="Embed" ProgID="Equation.3" ShapeID="_x0000_i1080" DrawAspect="Content" ObjectID="_1590440843" r:id="rId154">
            <o:FieldCodes>\* MERGEFORMAT</o:FieldCodes>
          </o:OLEObject>
        </w:object>
      </w:r>
      <w:r w:rsidRPr="00773D72">
        <w:rPr>
          <w:rFonts w:ascii="宋体" w:eastAsia="宋体" w:hAnsi="宋体" w:cs="Times New Roman" w:hint="eastAsia"/>
          <w:szCs w:val="24"/>
        </w:rPr>
        <w:t>等间隔采样得到</w:t>
      </w:r>
      <w:r w:rsidRPr="00773D72">
        <w:rPr>
          <w:rFonts w:ascii="宋体" w:eastAsia="宋体" w:hAnsi="宋体" w:cs="Times New Roman"/>
          <w:position w:val="-12"/>
          <w:szCs w:val="24"/>
        </w:rPr>
        <w:object w:dxaOrig="682" w:dyaOrig="361" w14:anchorId="2F6CC427">
          <v:shape id="_x0000_i1081" type="#_x0000_t75" style="width:33.8pt;height:18.15pt;mso-position-horizontal-relative:page;mso-position-vertical-relative:page" o:ole="">
            <v:imagedata r:id="rId155" o:title=""/>
          </v:shape>
          <o:OLEObject Type="Embed" ProgID="Equation.3" ShapeID="_x0000_i1081" DrawAspect="Content" ObjectID="_1590440844" r:id="rId156">
            <o:FieldCodes>\* MERGEFORMAT</o:FieldCodes>
          </o:OLEObject>
        </w:object>
      </w:r>
      <w:r w:rsidRPr="00773D72">
        <w:rPr>
          <w:rFonts w:ascii="宋体" w:eastAsia="宋体" w:hAnsi="宋体" w:cs="Times New Roman" w:hint="eastAsia"/>
          <w:szCs w:val="24"/>
        </w:rPr>
        <w:t>,将</w:t>
      </w:r>
      <w:r w:rsidRPr="00773D72">
        <w:rPr>
          <w:rFonts w:ascii="宋体" w:eastAsia="宋体" w:hAnsi="宋体" w:cs="Times New Roman"/>
          <w:position w:val="-12"/>
          <w:szCs w:val="24"/>
        </w:rPr>
        <w:object w:dxaOrig="682" w:dyaOrig="361" w14:anchorId="7AADE7CD">
          <v:shape id="_x0000_i1082" type="#_x0000_t75" style="width:33.8pt;height:18.15pt;mso-position-horizontal-relative:page;mso-position-vertical-relative:page" o:ole="">
            <v:imagedata r:id="rId157" o:title=""/>
          </v:shape>
          <o:OLEObject Type="Embed" ProgID="Equation.3" ShapeID="_x0000_i1082" DrawAspect="Content" ObjectID="_1590440845" r:id="rId158">
            <o:FieldCodes>\* MERGEFORMAT</o:FieldCodes>
          </o:OLEObject>
        </w:object>
      </w:r>
      <w:r w:rsidRPr="00773D72">
        <w:rPr>
          <w:rFonts w:ascii="宋体" w:eastAsia="宋体" w:hAnsi="宋体" w:cs="Times New Roman" w:hint="eastAsia"/>
          <w:szCs w:val="24"/>
        </w:rPr>
        <w:t>作为实际设计滤波器的</w:t>
      </w:r>
      <w:r w:rsidRPr="00773D72">
        <w:rPr>
          <w:rFonts w:ascii="宋体" w:eastAsia="宋体" w:hAnsi="宋体" w:cs="Times New Roman"/>
          <w:position w:val="-10"/>
          <w:szCs w:val="24"/>
        </w:rPr>
        <w:object w:dxaOrig="582" w:dyaOrig="321" w14:anchorId="7CA2A94B">
          <v:shape id="_x0000_i1083" type="#_x0000_t75" style="width:29.45pt;height:15.05pt;mso-position-horizontal-relative:page;mso-position-vertical-relative:page" o:ole="">
            <v:imagedata r:id="rId159" o:title=""/>
          </v:shape>
          <o:OLEObject Type="Embed" ProgID="Equation.3" ShapeID="_x0000_i1083" DrawAspect="Content" ObjectID="_1590440846" r:id="rId160">
            <o:FieldCodes>\* MERGEFORMAT</o:FieldCodes>
          </o:OLEObject>
        </w:object>
      </w:r>
      <w:r w:rsidRPr="00773D72">
        <w:rPr>
          <w:rFonts w:ascii="宋体" w:eastAsia="宋体" w:hAnsi="宋体" w:cs="Times New Roman" w:hint="eastAsia"/>
          <w:szCs w:val="24"/>
        </w:rPr>
        <w:t>。</w:t>
      </w:r>
    </w:p>
    <w:p w14:paraId="26F06178"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30"/>
          <w:szCs w:val="24"/>
        </w:rPr>
        <w:object w:dxaOrig="4499" w:dyaOrig="560" w14:anchorId="07458BF9">
          <v:shape id="_x0000_i1084" type="#_x0000_t75" style="width:224.75pt;height:27.55pt;mso-position-horizontal-relative:page;mso-position-vertical-relative:page" o:ole="">
            <v:imagedata r:id="rId161" o:title=""/>
          </v:shape>
          <o:OLEObject Type="Embed" ProgID="Equation.3" ShapeID="_x0000_i1084" DrawAspect="Content" ObjectID="_1590440847" r:id="rId162">
            <o:FieldCodes>\* MERGEFORMAT</o:FieldCodes>
          </o:OLEObject>
        </w:object>
      </w:r>
      <w:r w:rsidRPr="00773D72">
        <w:rPr>
          <w:rFonts w:ascii="宋体" w:eastAsia="宋体" w:hAnsi="宋体" w:cs="Times New Roman" w:hint="eastAsia"/>
          <w:szCs w:val="24"/>
        </w:rPr>
        <w:t xml:space="preserve">    （8-1）</w:t>
      </w:r>
    </w:p>
    <w:p w14:paraId="6ED7EDB7"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得到</w:t>
      </w:r>
      <w:r w:rsidRPr="00773D72">
        <w:rPr>
          <w:rFonts w:ascii="宋体" w:eastAsia="宋体" w:hAnsi="宋体" w:cs="Times New Roman"/>
          <w:position w:val="-10"/>
          <w:szCs w:val="24"/>
        </w:rPr>
        <w:object w:dxaOrig="582" w:dyaOrig="321" w14:anchorId="12178E53">
          <v:shape id="_x0000_i1085" type="#_x0000_t75" style="width:29.45pt;height:15.05pt;mso-position-horizontal-relative:page;mso-position-vertical-relative:page" o:ole="">
            <v:imagedata r:id="rId163" o:title=""/>
          </v:shape>
          <o:OLEObject Type="Embed" ProgID="Equation.3" ShapeID="_x0000_i1085" DrawAspect="Content" ObjectID="_1590440848" r:id="rId164">
            <o:FieldCodes>\* MERGEFORMAT</o:FieldCodes>
          </o:OLEObject>
        </w:object>
      </w:r>
      <w:r w:rsidRPr="00773D72">
        <w:rPr>
          <w:rFonts w:ascii="宋体" w:eastAsia="宋体" w:hAnsi="宋体" w:cs="Times New Roman" w:hint="eastAsia"/>
          <w:szCs w:val="24"/>
        </w:rPr>
        <w:t>以后可以由</w:t>
      </w:r>
      <w:r w:rsidRPr="00773D72">
        <w:rPr>
          <w:rFonts w:ascii="宋体" w:eastAsia="宋体" w:hAnsi="宋体" w:cs="Times New Roman"/>
          <w:position w:val="-10"/>
          <w:szCs w:val="24"/>
        </w:rPr>
        <w:object w:dxaOrig="582" w:dyaOrig="321" w14:anchorId="2CBBC8D7">
          <v:shape id="_x0000_i1086" type="#_x0000_t75" style="width:29.45pt;height:15.05pt;mso-position-horizontal-relative:page;mso-position-vertical-relative:page" o:ole="">
            <v:imagedata r:id="rId163" o:title=""/>
          </v:shape>
          <o:OLEObject Type="Embed" ProgID="Equation.3" ShapeID="_x0000_i1086" DrawAspect="Content" ObjectID="_1590440849" r:id="rId165">
            <o:FieldCodes>\* MERGEFORMAT</o:FieldCodes>
          </o:OLEObject>
        </w:object>
      </w:r>
      <w:r w:rsidRPr="00773D72">
        <w:rPr>
          <w:rFonts w:ascii="宋体" w:eastAsia="宋体" w:hAnsi="宋体" w:cs="Times New Roman" w:hint="eastAsia"/>
          <w:szCs w:val="24"/>
        </w:rPr>
        <w:t>来确定唯一确定滤波器的单位脉冲响应</w:t>
      </w:r>
      <w:r w:rsidRPr="00773D72">
        <w:rPr>
          <w:rFonts w:ascii="宋体" w:eastAsia="宋体" w:hAnsi="宋体" w:cs="Times New Roman"/>
          <w:position w:val="-10"/>
          <w:szCs w:val="24"/>
        </w:rPr>
        <w:object w:dxaOrig="502" w:dyaOrig="322" w14:anchorId="3B14ACE8">
          <v:shape id="_x0000_i1087" type="#_x0000_t75" style="width:25.05pt;height:15.05pt;mso-position-horizontal-relative:page;mso-position-vertical-relative:page" o:ole="">
            <v:imagedata r:id="rId166" o:title=""/>
          </v:shape>
          <o:OLEObject Type="Embed" ProgID="Equation.3" ShapeID="_x0000_i1087" DrawAspect="Content" ObjectID="_1590440850" r:id="rId167">
            <o:FieldCodes>\* MERGEFORMAT</o:FieldCodes>
          </o:OLEObject>
        </w:object>
      </w:r>
      <w:r w:rsidRPr="00773D72">
        <w:rPr>
          <w:rFonts w:ascii="宋体" w:eastAsia="宋体" w:hAnsi="宋体" w:cs="Times New Roman" w:hint="eastAsia"/>
          <w:szCs w:val="24"/>
        </w:rPr>
        <w:t>,</w:t>
      </w:r>
      <w:r w:rsidRPr="00773D72">
        <w:rPr>
          <w:rFonts w:ascii="宋体" w:eastAsia="宋体" w:hAnsi="宋体" w:cs="Times New Roman"/>
          <w:position w:val="-10"/>
          <w:szCs w:val="24"/>
        </w:rPr>
        <w:object w:dxaOrig="763" w:dyaOrig="361" w14:anchorId="233A2117">
          <v:shape id="_x0000_i1088" type="#_x0000_t75" style="width:37.55pt;height:18.15pt;mso-position-horizontal-relative:page;mso-position-vertical-relative:page" o:ole="">
            <v:imagedata r:id="rId168" o:title=""/>
          </v:shape>
          <o:OLEObject Type="Embed" ProgID="Equation.3" ShapeID="_x0000_i1088" DrawAspect="Content" ObjectID="_1590440851" r:id="rId169">
            <o:FieldCodes>\* MERGEFORMAT</o:FieldCodes>
          </o:OLEObject>
        </w:object>
      </w:r>
      <w:r w:rsidRPr="00773D72">
        <w:rPr>
          <w:rFonts w:ascii="宋体" w:eastAsia="宋体" w:hAnsi="宋体" w:cs="Times New Roman" w:hint="eastAsia"/>
          <w:szCs w:val="24"/>
        </w:rPr>
        <w:t>可以由</w:t>
      </w:r>
      <w:r w:rsidRPr="00773D72">
        <w:rPr>
          <w:rFonts w:ascii="宋体" w:eastAsia="宋体" w:hAnsi="宋体" w:cs="Times New Roman"/>
          <w:position w:val="-10"/>
          <w:szCs w:val="24"/>
        </w:rPr>
        <w:object w:dxaOrig="582" w:dyaOrig="321" w14:anchorId="08143CE9">
          <v:shape id="_x0000_i1089" type="#_x0000_t75" style="width:29.45pt;height:15.05pt;mso-position-horizontal-relative:page;mso-position-vertical-relative:page" o:ole="">
            <v:imagedata r:id="rId163" o:title=""/>
          </v:shape>
          <o:OLEObject Type="Embed" ProgID="Equation.3" ShapeID="_x0000_i1089" DrawAspect="Content" ObjectID="_1590440852" r:id="rId170">
            <o:FieldCodes>\* MERGEFORMAT</o:FieldCodes>
          </o:OLEObject>
        </w:object>
      </w:r>
      <w:r w:rsidRPr="00773D72">
        <w:rPr>
          <w:rFonts w:ascii="宋体" w:eastAsia="宋体" w:hAnsi="宋体" w:cs="Times New Roman" w:hint="eastAsia"/>
          <w:szCs w:val="24"/>
        </w:rPr>
        <w:t>求得：</w:t>
      </w:r>
    </w:p>
    <w:p w14:paraId="6CC77D5D"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46"/>
          <w:szCs w:val="24"/>
        </w:rPr>
        <w:object w:dxaOrig="2939" w:dyaOrig="1040" w14:anchorId="0B716A0D">
          <v:shape id="_x0000_i1090" type="#_x0000_t75" style="width:146.5pt;height:51.95pt;mso-position-horizontal-relative:page;mso-position-vertical-relative:page" o:ole="">
            <v:imagedata r:id="rId171" o:title=""/>
          </v:shape>
          <o:OLEObject Type="Embed" ProgID="Equation.3" ShapeID="_x0000_i1090" DrawAspect="Content" ObjectID="_1590440853" r:id="rId172">
            <o:FieldCodes>\* MERGEFORMAT</o:FieldCodes>
          </o:OLEObject>
        </w:object>
      </w:r>
      <w:r w:rsidRPr="00773D72">
        <w:rPr>
          <w:rFonts w:ascii="宋体" w:eastAsia="宋体" w:hAnsi="宋体" w:cs="Times New Roman" w:hint="eastAsia"/>
          <w:szCs w:val="24"/>
        </w:rPr>
        <w:t xml:space="preserve">           （8-2、3）</w:t>
      </w:r>
    </w:p>
    <w:p w14:paraId="3C214A9A"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其中</w:t>
      </w:r>
      <w:r w:rsidRPr="00773D72">
        <w:rPr>
          <w:rFonts w:ascii="宋体" w:eastAsia="宋体" w:hAnsi="宋体" w:cs="Times New Roman"/>
          <w:position w:val="-10"/>
          <w:szCs w:val="24"/>
        </w:rPr>
        <w:object w:dxaOrig="502" w:dyaOrig="322" w14:anchorId="18FE1911">
          <v:shape id="_x0000_i1091" type="#_x0000_t75" style="width:25.05pt;height:15.05pt;mso-position-horizontal-relative:page;mso-position-vertical-relative:page" o:ole="">
            <v:imagedata r:id="rId173" o:title=""/>
          </v:shape>
          <o:OLEObject Type="Embed" ProgID="Equation.3" ShapeID="_x0000_i1091" DrawAspect="Content" ObjectID="_1590440854" r:id="rId174">
            <o:FieldCodes>\* MERGEFORMAT</o:FieldCodes>
          </o:OLEObject>
        </w:object>
      </w:r>
      <w:r w:rsidRPr="00773D72">
        <w:rPr>
          <w:rFonts w:ascii="宋体" w:eastAsia="宋体" w:hAnsi="宋体" w:cs="Times New Roman" w:hint="eastAsia"/>
          <w:szCs w:val="24"/>
        </w:rPr>
        <w:t>为内插函数</w:t>
      </w:r>
    </w:p>
    <w:p w14:paraId="6437CC7C"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28"/>
          <w:szCs w:val="24"/>
        </w:rPr>
        <w:object w:dxaOrig="2719" w:dyaOrig="700" w14:anchorId="67145852">
          <v:shape id="_x0000_i1092" type="#_x0000_t75" style="width:135.25pt;height:34.45pt;mso-position-horizontal-relative:page;mso-position-vertical-relative:page" o:ole="">
            <v:imagedata r:id="rId175" o:title=""/>
          </v:shape>
          <o:OLEObject Type="Embed" ProgID="Equation.3" ShapeID="_x0000_i1092" DrawAspect="Content" ObjectID="_1590440855" r:id="rId176">
            <o:FieldCodes>\* MERGEFORMAT</o:FieldCodes>
          </o:OLEObject>
        </w:object>
      </w:r>
      <w:r w:rsidRPr="00773D72">
        <w:rPr>
          <w:rFonts w:ascii="宋体" w:eastAsia="宋体" w:hAnsi="宋体" w:cs="Times New Roman" w:hint="eastAsia"/>
          <w:szCs w:val="24"/>
        </w:rPr>
        <w:t xml:space="preserve">             （8-4）</w:t>
      </w:r>
    </w:p>
    <w:p w14:paraId="4BACA962"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由</w:t>
      </w:r>
      <w:r w:rsidRPr="00773D72">
        <w:rPr>
          <w:rFonts w:ascii="宋体" w:eastAsia="宋体" w:hAnsi="宋体" w:cs="Times New Roman"/>
          <w:position w:val="-10"/>
          <w:szCs w:val="24"/>
        </w:rPr>
        <w:object w:dxaOrig="582" w:dyaOrig="321" w14:anchorId="128D3602">
          <v:shape id="_x0000_i1093" type="#_x0000_t75" style="width:29.45pt;height:15.05pt;mso-position-horizontal-relative:page;mso-position-vertical-relative:page" o:ole="">
            <v:imagedata r:id="rId163" o:title=""/>
          </v:shape>
          <o:OLEObject Type="Embed" ProgID="Equation.3" ShapeID="_x0000_i1093" DrawAspect="Content" ObjectID="_1590440856" r:id="rId177">
            <o:FieldCodes>\* MERGEFORMAT</o:FieldCodes>
          </o:OLEObject>
        </w:object>
      </w:r>
      <w:r w:rsidRPr="00773D72">
        <w:rPr>
          <w:rFonts w:ascii="宋体" w:eastAsia="宋体" w:hAnsi="宋体" w:cs="Times New Roman" w:hint="eastAsia"/>
          <w:szCs w:val="24"/>
        </w:rPr>
        <w:t>求得的频率响应</w:t>
      </w:r>
      <w:r w:rsidRPr="00773D72">
        <w:rPr>
          <w:rFonts w:ascii="宋体" w:eastAsia="宋体" w:hAnsi="宋体" w:cs="Times New Roman"/>
          <w:position w:val="-10"/>
          <w:szCs w:val="24"/>
        </w:rPr>
        <w:object w:dxaOrig="763" w:dyaOrig="361" w14:anchorId="4E5D93A3">
          <v:shape id="_x0000_i1094" type="#_x0000_t75" style="width:37.55pt;height:18.15pt;mso-position-horizontal-relative:page;mso-position-vertical-relative:page" o:ole="">
            <v:imagedata r:id="rId178" o:title=""/>
          </v:shape>
          <o:OLEObject Type="Embed" ProgID="Equation.3" ShapeID="_x0000_i1094" DrawAspect="Content" ObjectID="_1590440857" r:id="rId179">
            <o:FieldCodes>\* MERGEFORMAT</o:FieldCodes>
          </o:OLEObject>
        </w:object>
      </w:r>
      <w:r w:rsidRPr="00773D72">
        <w:rPr>
          <w:rFonts w:ascii="宋体" w:eastAsia="宋体" w:hAnsi="宋体" w:cs="Times New Roman" w:hint="eastAsia"/>
          <w:szCs w:val="24"/>
        </w:rPr>
        <w:t>将逼近</w:t>
      </w:r>
      <w:r w:rsidRPr="00773D72">
        <w:rPr>
          <w:rFonts w:ascii="宋体" w:eastAsia="宋体" w:hAnsi="宋体" w:cs="Times New Roman"/>
          <w:position w:val="-12"/>
          <w:szCs w:val="24"/>
        </w:rPr>
        <w:object w:dxaOrig="862" w:dyaOrig="381" w14:anchorId="76F5B4CB">
          <v:shape id="_x0000_i1095" type="#_x0000_t75" style="width:43.2pt;height:18.15pt;mso-position-horizontal-relative:page;mso-position-vertical-relative:page" o:ole="">
            <v:imagedata r:id="rId180" o:title=""/>
          </v:shape>
          <o:OLEObject Type="Embed" ProgID="Equation.3" ShapeID="_x0000_i1095" DrawAspect="Content" ObjectID="_1590440858" r:id="rId181">
            <o:FieldCodes>\* MERGEFORMAT</o:FieldCodes>
          </o:OLEObject>
        </w:object>
      </w:r>
    </w:p>
    <w:p w14:paraId="39EAE380"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 xml:space="preserve">    如果我们设计的是线性相位FIR滤波器，则</w:t>
      </w:r>
      <w:r w:rsidRPr="00773D72">
        <w:rPr>
          <w:rFonts w:ascii="宋体" w:eastAsia="宋体" w:hAnsi="宋体" w:cs="Times New Roman"/>
          <w:position w:val="-10"/>
          <w:szCs w:val="24"/>
        </w:rPr>
        <w:object w:dxaOrig="582" w:dyaOrig="321" w14:anchorId="4B25D51E">
          <v:shape id="_x0000_i1096" type="#_x0000_t75" style="width:29.45pt;height:15.05pt;mso-position-horizontal-relative:page;mso-position-vertical-relative:page" o:ole="">
            <v:imagedata r:id="rId163" o:title=""/>
          </v:shape>
          <o:OLEObject Type="Embed" ProgID="Equation.3" ShapeID="_x0000_i1096" DrawAspect="Content" ObjectID="_1590440859" r:id="rId182">
            <o:FieldCodes>\* MERGEFORMAT</o:FieldCodes>
          </o:OLEObject>
        </w:object>
      </w:r>
      <w:r w:rsidRPr="00773D72">
        <w:rPr>
          <w:rFonts w:ascii="宋体" w:eastAsia="宋体" w:hAnsi="宋体" w:cs="Times New Roman" w:hint="eastAsia"/>
          <w:szCs w:val="24"/>
        </w:rPr>
        <w:t>的幅度和相位满足线性相位滤波器的约束条件。</w:t>
      </w:r>
    </w:p>
    <w:p w14:paraId="0326899C"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我们将</w:t>
      </w:r>
      <w:r w:rsidRPr="00773D72">
        <w:rPr>
          <w:rFonts w:ascii="宋体" w:eastAsia="宋体" w:hAnsi="宋体" w:cs="Times New Roman"/>
          <w:position w:val="-10"/>
          <w:szCs w:val="24"/>
        </w:rPr>
        <w:object w:dxaOrig="582" w:dyaOrig="321" w14:anchorId="056DC608">
          <v:shape id="_x0000_i1097" type="#_x0000_t75" style="width:29.45pt;height:15.05pt;mso-position-horizontal-relative:page;mso-position-vertical-relative:page" o:ole="">
            <v:imagedata r:id="rId163" o:title=""/>
          </v:shape>
          <o:OLEObject Type="Embed" ProgID="Equation.3" ShapeID="_x0000_i1097" DrawAspect="Content" ObjectID="_1590440860" r:id="rId183">
            <o:FieldCodes>\* MERGEFORMAT</o:FieldCodes>
          </o:OLEObject>
        </w:object>
      </w:r>
      <w:r w:rsidRPr="00773D72">
        <w:rPr>
          <w:rFonts w:ascii="宋体" w:eastAsia="宋体" w:hAnsi="宋体" w:cs="Times New Roman" w:hint="eastAsia"/>
          <w:szCs w:val="24"/>
        </w:rPr>
        <w:t>表示为如下形式：</w:t>
      </w:r>
    </w:p>
    <w:p w14:paraId="7879CC8E"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14"/>
          <w:szCs w:val="24"/>
        </w:rPr>
        <w:object w:dxaOrig="3139" w:dyaOrig="400" w14:anchorId="5F52C41F">
          <v:shape id="_x0000_i1098" type="#_x0000_t75" style="width:157.75pt;height:20.05pt;mso-position-horizontal-relative:page;mso-position-vertical-relative:page" o:ole="">
            <v:imagedata r:id="rId184" o:title=""/>
          </v:shape>
          <o:OLEObject Type="Embed" ProgID="Equation.3" ShapeID="_x0000_i1098" DrawAspect="Content" ObjectID="_1590440861" r:id="rId185">
            <o:FieldCodes>\* MERGEFORMAT</o:FieldCodes>
          </o:OLEObject>
        </w:object>
      </w:r>
      <w:r w:rsidRPr="00773D72">
        <w:rPr>
          <w:rFonts w:ascii="宋体" w:eastAsia="宋体" w:hAnsi="宋体" w:cs="Times New Roman" w:hint="eastAsia"/>
          <w:szCs w:val="24"/>
        </w:rPr>
        <w:t xml:space="preserve">          （8-5）</w:t>
      </w:r>
    </w:p>
    <w:p w14:paraId="73A96E34"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当</w:t>
      </w:r>
      <w:r w:rsidRPr="00773D72">
        <w:rPr>
          <w:rFonts w:ascii="宋体" w:eastAsia="宋体" w:hAnsi="宋体" w:cs="Times New Roman"/>
          <w:position w:val="-10"/>
          <w:szCs w:val="24"/>
        </w:rPr>
        <w:object w:dxaOrig="502" w:dyaOrig="322" w14:anchorId="053AC157">
          <v:shape id="_x0000_i1099" type="#_x0000_t75" style="width:25.05pt;height:15.05pt;mso-position-horizontal-relative:page;mso-position-vertical-relative:page" o:ole="">
            <v:imagedata r:id="rId186" o:title=""/>
          </v:shape>
          <o:OLEObject Type="Embed" ProgID="Equation.3" ShapeID="_x0000_i1099" DrawAspect="Content" ObjectID="_1590440862" r:id="rId187">
            <o:FieldCodes>\* MERGEFORMAT</o:FieldCodes>
          </o:OLEObject>
        </w:object>
      </w:r>
      <w:r w:rsidRPr="00773D72">
        <w:rPr>
          <w:rFonts w:ascii="宋体" w:eastAsia="宋体" w:hAnsi="宋体" w:cs="Times New Roman" w:hint="eastAsia"/>
          <w:szCs w:val="24"/>
        </w:rPr>
        <w:t>为实数，则</w:t>
      </w:r>
      <w:r w:rsidRPr="00773D72">
        <w:rPr>
          <w:rFonts w:ascii="宋体" w:eastAsia="宋体" w:hAnsi="宋体" w:cs="Times New Roman"/>
          <w:position w:val="-10"/>
          <w:szCs w:val="24"/>
        </w:rPr>
        <w:object w:dxaOrig="1843" w:dyaOrig="361" w14:anchorId="3A17E58C">
          <v:shape id="_x0000_i1100" type="#_x0000_t75" style="width:92.05pt;height:18.15pt;mso-position-horizontal-relative:page;mso-position-vertical-relative:page" o:ole="">
            <v:imagedata r:id="rId188" o:title=""/>
          </v:shape>
          <o:OLEObject Type="Embed" ProgID="Equation.3" ShapeID="_x0000_i1100" DrawAspect="Content" ObjectID="_1590440863" r:id="rId189">
            <o:FieldCodes>\* MERGEFORMAT</o:FieldCodes>
          </o:OLEObject>
        </w:object>
      </w:r>
    </w:p>
    <w:p w14:paraId="45F5B328"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由此得到</w:t>
      </w:r>
    </w:p>
    <w:p w14:paraId="7DE6DF84"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12"/>
          <w:szCs w:val="24"/>
        </w:rPr>
        <w:object w:dxaOrig="1903" w:dyaOrig="361" w14:anchorId="41CDF584">
          <v:shape id="_x0000_i1101" type="#_x0000_t75" style="width:94.55pt;height:18.15pt;mso-position-horizontal-relative:page;mso-position-vertical-relative:page" o:ole="">
            <v:imagedata r:id="rId190" o:title=""/>
          </v:shape>
          <o:OLEObject Type="Embed" ProgID="Equation.3" ShapeID="_x0000_i1101" DrawAspect="Content" ObjectID="_1590440864" r:id="rId191">
            <o:FieldCodes>\* MERGEFORMAT</o:FieldCodes>
          </o:OLEObject>
        </w:object>
      </w:r>
      <w:r w:rsidRPr="00773D72">
        <w:rPr>
          <w:rFonts w:ascii="宋体" w:eastAsia="宋体" w:hAnsi="宋体" w:cs="Times New Roman" w:hint="eastAsia"/>
          <w:szCs w:val="24"/>
        </w:rPr>
        <w:t xml:space="preserve">                 （8-6）                          </w:t>
      </w:r>
    </w:p>
    <w:p w14:paraId="1D19D0ED"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即</w:t>
      </w:r>
      <w:r w:rsidRPr="00773D72">
        <w:rPr>
          <w:rFonts w:ascii="宋体" w:eastAsia="宋体" w:hAnsi="宋体" w:cs="Times New Roman"/>
          <w:position w:val="-12"/>
          <w:szCs w:val="24"/>
        </w:rPr>
        <w:object w:dxaOrig="1722" w:dyaOrig="361" w14:anchorId="155091A3">
          <v:shape id="_x0000_i1102" type="#_x0000_t75" style="width:86.4pt;height:18.15pt;mso-position-horizontal-relative:page;mso-position-vertical-relative:page" o:ole="">
            <v:imagedata r:id="rId192" o:title=""/>
          </v:shape>
          <o:OLEObject Type="Embed" ProgID="Equation.3" ShapeID="_x0000_i1102" DrawAspect="Content" ObjectID="_1590440865" r:id="rId193">
            <o:FieldCodes>\* MERGEFORMAT</o:FieldCodes>
          </o:OLEObject>
        </w:object>
      </w:r>
      <w:r w:rsidRPr="00773D72">
        <w:rPr>
          <w:rFonts w:ascii="宋体" w:eastAsia="宋体" w:hAnsi="宋体" w:cs="Times New Roman" w:hint="eastAsia"/>
          <w:szCs w:val="24"/>
        </w:rPr>
        <w:t>为中心</w:t>
      </w:r>
      <w:proofErr w:type="gramStart"/>
      <w:r w:rsidRPr="00773D72">
        <w:rPr>
          <w:rFonts w:ascii="宋体" w:eastAsia="宋体" w:hAnsi="宋体" w:cs="Times New Roman" w:hint="eastAsia"/>
          <w:szCs w:val="24"/>
        </w:rPr>
        <w:t>偶</w:t>
      </w:r>
      <w:proofErr w:type="gramEnd"/>
      <w:r w:rsidRPr="00773D72">
        <w:rPr>
          <w:rFonts w:ascii="宋体" w:eastAsia="宋体" w:hAnsi="宋体" w:cs="Times New Roman" w:hint="eastAsia"/>
          <w:szCs w:val="24"/>
        </w:rPr>
        <w:t>对称。在利用线性相位条件可知，对于1型和2型线性相位滤波器</w:t>
      </w:r>
    </w:p>
    <w:p w14:paraId="0270E540"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66"/>
          <w:szCs w:val="24"/>
        </w:rPr>
        <w:object w:dxaOrig="5099" w:dyaOrig="1440" w14:anchorId="4EEFD508">
          <v:shape id="_x0000_i1103" type="#_x0000_t75" style="width:254.8pt;height:1in;mso-position-horizontal-relative:page;mso-position-vertical-relative:page" o:ole="">
            <v:imagedata r:id="rId194" o:title=""/>
          </v:shape>
          <o:OLEObject Type="Embed" ProgID="Equation.3" ShapeID="_x0000_i1103" DrawAspect="Content" ObjectID="_1590440866" r:id="rId195">
            <o:FieldCodes>\* MERGEFORMAT</o:FieldCodes>
          </o:OLEObject>
        </w:object>
      </w:r>
      <w:r w:rsidRPr="00773D72">
        <w:rPr>
          <w:rFonts w:ascii="宋体" w:eastAsia="宋体" w:hAnsi="宋体" w:cs="Times New Roman" w:hint="eastAsia"/>
          <w:szCs w:val="24"/>
        </w:rPr>
        <w:t xml:space="preserve">      （8-7）</w:t>
      </w:r>
    </w:p>
    <w:p w14:paraId="401770DD"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对于3型和4型线性相位滤波器</w:t>
      </w:r>
    </w:p>
    <w:p w14:paraId="5E5192FF"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position w:val="-66"/>
          <w:szCs w:val="24"/>
        </w:rPr>
        <w:object w:dxaOrig="5479" w:dyaOrig="1440" w14:anchorId="61CC844C">
          <v:shape id="_x0000_i1104" type="#_x0000_t75" style="width:272.95pt;height:1in;mso-position-horizontal-relative:page;mso-position-vertical-relative:page" o:ole="">
            <v:imagedata r:id="rId196" o:title=""/>
          </v:shape>
          <o:OLEObject Type="Embed" ProgID="Equation.3" ShapeID="_x0000_i1104" DrawAspect="Content" ObjectID="_1590440867" r:id="rId197">
            <o:FieldCodes>\* MERGEFORMAT</o:FieldCodes>
          </o:OLEObject>
        </w:object>
      </w:r>
      <w:r w:rsidRPr="00773D72">
        <w:rPr>
          <w:rFonts w:ascii="宋体" w:eastAsia="宋体" w:hAnsi="宋体" w:cs="Times New Roman" w:hint="eastAsia"/>
          <w:szCs w:val="24"/>
        </w:rPr>
        <w:t xml:space="preserve">     （8-8）</w:t>
      </w:r>
    </w:p>
    <w:p w14:paraId="7A8120C4"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其中，</w:t>
      </w:r>
      <m:oMath>
        <m:d>
          <m:dPr>
            <m:begChr m:val="⌊"/>
            <m:endChr m:val="⌋"/>
            <m:ctrlPr>
              <w:rPr>
                <w:rFonts w:ascii="Cambria Math" w:eastAsia="宋体" w:hAnsi="Cambria Math" w:cs="Times New Roman"/>
                <w:szCs w:val="24"/>
              </w:rPr>
            </m:ctrlPr>
          </m:dPr>
          <m:e>
            <m:r>
              <w:rPr>
                <w:rFonts w:ascii="Cambria Math" w:eastAsia="宋体" w:hAnsi="Cambria Math" w:cs="Times New Roman"/>
                <w:szCs w:val="24"/>
              </w:rPr>
              <m:t>x</m:t>
            </m:r>
          </m:e>
        </m:d>
        <m:r>
          <m:rPr>
            <m:sty m:val="p"/>
          </m:rPr>
          <w:rPr>
            <w:rFonts w:ascii="Cambria Math" w:eastAsia="宋体" w:hAnsi="Cambria Math" w:cs="Times New Roman"/>
            <w:szCs w:val="24"/>
          </w:rPr>
          <m:t>表示取小于该数的最大的整数。</m:t>
        </m:r>
      </m:oMath>
    </w:p>
    <w:p w14:paraId="46D30121"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设计步骤</w:t>
      </w:r>
    </w:p>
    <w:p w14:paraId="27DF27A1"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1）由给定的理想滤波器给出</w:t>
      </w:r>
      <w:r w:rsidRPr="00773D72">
        <w:rPr>
          <w:rFonts w:ascii="宋体" w:eastAsia="宋体" w:hAnsi="宋体" w:cs="Times New Roman"/>
          <w:position w:val="-12"/>
          <w:szCs w:val="24"/>
        </w:rPr>
        <w:object w:dxaOrig="662" w:dyaOrig="361" w14:anchorId="7DFC4321">
          <v:shape id="_x0000_i1105" type="#_x0000_t75" style="width:32.55pt;height:18.15pt;mso-position-horizontal-relative:page;mso-position-vertical-relative:page" o:ole="">
            <v:imagedata r:id="rId198" o:title=""/>
          </v:shape>
          <o:OLEObject Type="Embed" ProgID="Equation.3" ShapeID="_x0000_i1105" DrawAspect="Content" ObjectID="_1590440868" r:id="rId199">
            <o:FieldCodes>\* MERGEFORMAT</o:FieldCodes>
          </o:OLEObject>
        </w:object>
      </w:r>
      <w:r w:rsidRPr="00773D72">
        <w:rPr>
          <w:rFonts w:ascii="宋体" w:eastAsia="宋体" w:hAnsi="宋体" w:cs="Times New Roman" w:hint="eastAsia"/>
          <w:szCs w:val="24"/>
        </w:rPr>
        <w:t>和</w:t>
      </w:r>
      <w:r w:rsidRPr="00773D72">
        <w:rPr>
          <w:rFonts w:ascii="宋体" w:eastAsia="宋体" w:hAnsi="宋体" w:cs="Times New Roman"/>
          <w:position w:val="-10"/>
          <w:szCs w:val="24"/>
        </w:rPr>
        <w:object w:dxaOrig="502" w:dyaOrig="321" w14:anchorId="51A83BED">
          <v:shape id="_x0000_i1106" type="#_x0000_t75" style="width:25.05pt;height:15.05pt;mso-position-horizontal-relative:page;mso-position-vertical-relative:page" o:ole="">
            <v:imagedata r:id="rId200" o:title=""/>
          </v:shape>
          <o:OLEObject Type="Embed" ProgID="Equation.3" ShapeID="_x0000_i1106" DrawAspect="Content" ObjectID="_1590440869" r:id="rId201">
            <o:FieldCodes>\* MERGEFORMAT</o:FieldCodes>
          </o:OLEObject>
        </w:object>
      </w:r>
      <w:r w:rsidRPr="00773D72">
        <w:rPr>
          <w:rFonts w:ascii="宋体" w:eastAsia="宋体" w:hAnsi="宋体" w:cs="Times New Roman" w:hint="eastAsia"/>
          <w:szCs w:val="24"/>
        </w:rPr>
        <w:t>。</w:t>
      </w:r>
    </w:p>
    <w:p w14:paraId="370020C2" w14:textId="77777777" w:rsidR="00773D72" w:rsidRPr="00773D72" w:rsidRDefault="00773D72" w:rsidP="00773D72">
      <w:pPr>
        <w:widowControl w:val="0"/>
        <w:jc w:val="both"/>
        <w:rPr>
          <w:rFonts w:ascii="宋体" w:eastAsia="宋体" w:hAnsi="宋体" w:cs="Times New Roman"/>
          <w:szCs w:val="24"/>
        </w:rPr>
      </w:pPr>
      <w:r w:rsidRPr="00773D72">
        <w:rPr>
          <w:rFonts w:ascii="宋体" w:eastAsia="宋体" w:hAnsi="宋体" w:cs="Times New Roman" w:hint="eastAsia"/>
          <w:szCs w:val="24"/>
        </w:rPr>
        <w:t>（2）由</w:t>
      </w:r>
      <w:r w:rsidRPr="00773D72">
        <w:rPr>
          <w:rFonts w:ascii="宋体" w:eastAsia="宋体" w:hAnsi="宋体" w:cs="Times New Roman"/>
          <w:position w:val="-14"/>
          <w:szCs w:val="24"/>
        </w:rPr>
        <w:object w:dxaOrig="3139" w:dyaOrig="400" w14:anchorId="3E0FE583">
          <v:shape id="_x0000_i1107" type="#_x0000_t75" style="width:157.75pt;height:20.05pt;mso-position-horizontal-relative:page;mso-position-vertical-relative:page" o:ole="">
            <v:imagedata r:id="rId184" o:title=""/>
          </v:shape>
          <o:OLEObject Type="Embed" ProgID="Equation.3" ShapeID="_x0000_i1107" DrawAspect="Content" ObjectID="_1590440870" r:id="rId202">
            <o:FieldCodes>\* MERGEFORMAT</o:FieldCodes>
          </o:OLEObject>
        </w:object>
      </w:r>
      <w:r w:rsidRPr="00773D72">
        <w:rPr>
          <w:rFonts w:ascii="宋体" w:eastAsia="宋体" w:hAnsi="宋体" w:cs="Times New Roman" w:hint="eastAsia"/>
          <w:szCs w:val="24"/>
        </w:rPr>
        <w:t>求得</w:t>
      </w:r>
      <w:r w:rsidRPr="00773D72">
        <w:rPr>
          <w:rFonts w:ascii="宋体" w:eastAsia="宋体" w:hAnsi="宋体" w:cs="Times New Roman"/>
          <w:position w:val="-10"/>
          <w:szCs w:val="24"/>
        </w:rPr>
        <w:object w:dxaOrig="582" w:dyaOrig="321" w14:anchorId="02E4BA72">
          <v:shape id="_x0000_i1108" type="#_x0000_t75" style="width:29.45pt;height:15.05pt;mso-position-horizontal-relative:page;mso-position-vertical-relative:page" o:ole="">
            <v:imagedata r:id="rId203" o:title=""/>
          </v:shape>
          <o:OLEObject Type="Embed" ProgID="Equation.3" ShapeID="_x0000_i1108" DrawAspect="Content" ObjectID="_1590440871" r:id="rId204">
            <o:FieldCodes>\* MERGEFORMAT</o:FieldCodes>
          </o:OLEObject>
        </w:object>
      </w:r>
    </w:p>
    <w:p w14:paraId="1AF58114"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szCs w:val="24"/>
        </w:rPr>
        <w:t>（3)  根据</w:t>
      </w:r>
      <w:r w:rsidRPr="00773D72">
        <w:rPr>
          <w:rFonts w:ascii="宋体" w:eastAsia="宋体" w:hAnsi="宋体" w:cs="Times New Roman"/>
          <w:position w:val="-10"/>
          <w:szCs w:val="24"/>
        </w:rPr>
        <w:object w:dxaOrig="582" w:dyaOrig="321" w14:anchorId="1BD15174">
          <v:shape id="_x0000_i1109" type="#_x0000_t75" style="width:29.45pt;height:15.05pt;mso-position-horizontal-relative:page;mso-position-vertical-relative:page" o:ole="">
            <v:imagedata r:id="rId203" o:title=""/>
          </v:shape>
          <o:OLEObject Type="Embed" ProgID="Equation.3" ShapeID="_x0000_i1109" DrawAspect="Content" ObjectID="_1590440872" r:id="rId205">
            <o:FieldCodes>\* MERGEFORMAT</o:FieldCodes>
          </o:OLEObject>
        </w:object>
      </w:r>
      <w:r w:rsidRPr="00773D72">
        <w:rPr>
          <w:rFonts w:ascii="宋体" w:eastAsia="宋体" w:hAnsi="宋体" w:cs="Times New Roman" w:hint="eastAsia"/>
          <w:szCs w:val="24"/>
        </w:rPr>
        <w:t>求得</w:t>
      </w:r>
      <w:r w:rsidRPr="00773D72">
        <w:rPr>
          <w:rFonts w:ascii="宋体" w:eastAsia="宋体" w:hAnsi="宋体" w:cs="Times New Roman"/>
          <w:position w:val="-10"/>
          <w:szCs w:val="24"/>
        </w:rPr>
        <w:object w:dxaOrig="502" w:dyaOrig="321" w14:anchorId="482E7ECC">
          <v:shape id="_x0000_i1110" type="#_x0000_t75" style="width:25.05pt;height:15.05pt;mso-position-horizontal-relative:page;mso-position-vertical-relative:page" o:ole="">
            <v:imagedata r:id="rId206" o:title=""/>
          </v:shape>
          <o:OLEObject Type="Embed" ProgID="Equation.3" ShapeID="_x0000_i1110" DrawAspect="Content" ObjectID="_1590440873" r:id="rId207">
            <o:FieldCodes>\* MERGEFORMAT</o:FieldCodes>
          </o:OLEObject>
        </w:object>
      </w:r>
      <w:r w:rsidRPr="00773D72">
        <w:rPr>
          <w:rFonts w:ascii="宋体" w:eastAsia="宋体" w:hAnsi="宋体" w:cs="Times New Roman" w:hint="eastAsia"/>
          <w:szCs w:val="24"/>
        </w:rPr>
        <w:t>或</w:t>
      </w:r>
      <w:r w:rsidRPr="00773D72">
        <w:rPr>
          <w:rFonts w:ascii="宋体" w:eastAsia="宋体" w:hAnsi="宋体" w:cs="Times New Roman"/>
          <w:position w:val="-10"/>
          <w:szCs w:val="24"/>
        </w:rPr>
        <w:object w:dxaOrig="762" w:dyaOrig="361" w14:anchorId="3AC336AB">
          <v:shape id="_x0000_i1111" type="#_x0000_t75" style="width:37.55pt;height:18.15pt;mso-position-horizontal-relative:page;mso-position-vertical-relative:page" o:ole="">
            <v:imagedata r:id="rId208" o:title=""/>
          </v:shape>
          <o:OLEObject Type="Embed" ProgID="Equation.3" ShapeID="_x0000_i1111" DrawAspect="Content" ObjectID="_1590440874" r:id="rId209">
            <o:FieldCodes>\* MERGEFORMAT</o:FieldCodes>
          </o:OLEObject>
        </w:object>
      </w:r>
    </w:p>
    <w:p w14:paraId="5765A47F" w14:textId="77777777" w:rsidR="00773D72" w:rsidRPr="00773D72" w:rsidRDefault="00773D72" w:rsidP="00773D72">
      <w:pPr>
        <w:widowControl w:val="0"/>
        <w:jc w:val="both"/>
        <w:rPr>
          <w:rFonts w:ascii="宋体" w:eastAsia="宋体" w:hAnsi="宋体" w:cs="Times New Roman"/>
          <w:position w:val="-10"/>
          <w:szCs w:val="24"/>
        </w:rPr>
      </w:pPr>
    </w:p>
    <w:p w14:paraId="716479DF" w14:textId="1227EF91" w:rsidR="00773D72" w:rsidRPr="00773D72" w:rsidRDefault="00773D72" w:rsidP="007F0E06">
      <w:pPr>
        <w:pStyle w:val="2"/>
        <w:spacing w:before="156" w:after="156"/>
      </w:pPr>
      <w:bookmarkStart w:id="26" w:name="_Toc516606325"/>
      <w:r w:rsidRPr="00773D72">
        <w:rPr>
          <w:rFonts w:hint="eastAsia"/>
        </w:rPr>
        <w:t>三、实验内容</w:t>
      </w:r>
      <w:bookmarkEnd w:id="26"/>
    </w:p>
    <w:p w14:paraId="36A442C5"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1. 设计</w:t>
      </w:r>
      <w:r w:rsidRPr="00773D72">
        <w:rPr>
          <w:rFonts w:ascii="宋体" w:eastAsia="宋体" w:hAnsi="宋体" w:cs="Times New Roman"/>
          <w:position w:val="-10"/>
          <w:szCs w:val="24"/>
        </w:rPr>
        <w:t>一个数字低通FIR滤波器，</w:t>
      </w:r>
      <w:r w:rsidRPr="00773D72">
        <w:rPr>
          <w:rFonts w:ascii="宋体" w:eastAsia="宋体" w:hAnsi="宋体" w:cs="Times New Roman" w:hint="eastAsia"/>
          <w:position w:val="-10"/>
          <w:szCs w:val="24"/>
        </w:rPr>
        <w:t>其</w:t>
      </w:r>
      <w:r w:rsidRPr="00773D72">
        <w:rPr>
          <w:rFonts w:ascii="宋体" w:eastAsia="宋体" w:hAnsi="宋体" w:cs="Times New Roman"/>
          <w:position w:val="-10"/>
          <w:szCs w:val="24"/>
        </w:rPr>
        <w:t>技术指标如下：</w:t>
      </w:r>
    </w:p>
    <w:p w14:paraId="56A242A0"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ω_p=0.2π，R_p=0.25dB</w:t>
      </w:r>
    </w:p>
    <w:p w14:paraId="29E2E3C5"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ω_st=0.3π，A_s=50dB</w:t>
      </w:r>
    </w:p>
    <w:p w14:paraId="0048C8C6" w14:textId="2D13D445" w:rsid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分别</w:t>
      </w:r>
      <w:r w:rsidRPr="00773D72">
        <w:rPr>
          <w:rFonts w:ascii="宋体" w:eastAsia="宋体" w:hAnsi="宋体" w:cs="Times New Roman"/>
          <w:position w:val="-10"/>
          <w:szCs w:val="24"/>
        </w:rPr>
        <w:t>采用矩形窗</w:t>
      </w:r>
      <w:r w:rsidRPr="00773D72">
        <w:rPr>
          <w:rFonts w:ascii="宋体" w:eastAsia="宋体" w:hAnsi="宋体" w:cs="Times New Roman" w:hint="eastAsia"/>
          <w:position w:val="-10"/>
          <w:szCs w:val="24"/>
        </w:rPr>
        <w:t>、汉宁窗</w:t>
      </w:r>
      <w:r w:rsidRPr="00773D72">
        <w:rPr>
          <w:rFonts w:ascii="宋体" w:eastAsia="宋体" w:hAnsi="宋体" w:cs="Times New Roman"/>
          <w:position w:val="-10"/>
          <w:szCs w:val="24"/>
        </w:rPr>
        <w:t>、</w:t>
      </w:r>
      <w:r w:rsidRPr="00773D72">
        <w:rPr>
          <w:rFonts w:ascii="宋体" w:eastAsia="宋体" w:hAnsi="宋体" w:cs="Times New Roman" w:hint="eastAsia"/>
          <w:position w:val="-10"/>
          <w:szCs w:val="24"/>
        </w:rPr>
        <w:t>海明窗</w:t>
      </w:r>
      <w:r w:rsidRPr="00773D72">
        <w:rPr>
          <w:rFonts w:ascii="宋体" w:eastAsia="宋体" w:hAnsi="宋体" w:cs="Times New Roman"/>
          <w:position w:val="-10"/>
          <w:szCs w:val="24"/>
        </w:rPr>
        <w:t>、</w:t>
      </w:r>
      <w:r w:rsidRPr="00773D72">
        <w:rPr>
          <w:rFonts w:ascii="宋体" w:eastAsia="宋体" w:hAnsi="宋体" w:cs="Times New Roman" w:hint="eastAsia"/>
          <w:position w:val="-10"/>
          <w:szCs w:val="24"/>
        </w:rPr>
        <w:t>布莱克曼</w:t>
      </w:r>
      <w:r w:rsidRPr="00773D72">
        <w:rPr>
          <w:rFonts w:ascii="宋体" w:eastAsia="宋体" w:hAnsi="宋体" w:cs="Times New Roman"/>
          <w:position w:val="-10"/>
          <w:szCs w:val="24"/>
        </w:rPr>
        <w:t>窗、</w:t>
      </w:r>
      <w:r w:rsidRPr="00773D72">
        <w:rPr>
          <w:rFonts w:ascii="宋体" w:eastAsia="宋体" w:hAnsi="宋体" w:cs="Times New Roman" w:hint="eastAsia"/>
          <w:position w:val="-10"/>
          <w:szCs w:val="24"/>
        </w:rPr>
        <w:t>凯瑟</w:t>
      </w:r>
      <w:r w:rsidRPr="00773D72">
        <w:rPr>
          <w:rFonts w:ascii="宋体" w:eastAsia="宋体" w:hAnsi="宋体" w:cs="Times New Roman"/>
          <w:position w:val="-10"/>
          <w:szCs w:val="24"/>
        </w:rPr>
        <w:t>窗</w:t>
      </w:r>
      <w:r w:rsidRPr="00773D72">
        <w:rPr>
          <w:rFonts w:ascii="宋体" w:eastAsia="宋体" w:hAnsi="宋体" w:cs="Times New Roman" w:hint="eastAsia"/>
          <w:position w:val="-10"/>
          <w:szCs w:val="24"/>
        </w:rPr>
        <w:t>设计</w:t>
      </w:r>
      <w:r w:rsidRPr="00773D72">
        <w:rPr>
          <w:rFonts w:ascii="宋体" w:eastAsia="宋体" w:hAnsi="宋体" w:cs="Times New Roman"/>
          <w:position w:val="-10"/>
          <w:szCs w:val="24"/>
        </w:rPr>
        <w:t>该滤波器。</w:t>
      </w:r>
      <w:r w:rsidRPr="00773D72">
        <w:rPr>
          <w:rFonts w:ascii="宋体" w:eastAsia="宋体" w:hAnsi="宋体" w:cs="Times New Roman" w:hint="eastAsia"/>
          <w:position w:val="-10"/>
          <w:szCs w:val="24"/>
        </w:rPr>
        <w:t>结合</w:t>
      </w:r>
      <w:r w:rsidRPr="00773D72">
        <w:rPr>
          <w:rFonts w:ascii="宋体" w:eastAsia="宋体" w:hAnsi="宋体" w:cs="Times New Roman"/>
          <w:position w:val="-10"/>
          <w:szCs w:val="24"/>
        </w:rPr>
        <w:t>实验结果</w:t>
      </w:r>
      <w:r w:rsidRPr="00773D72">
        <w:rPr>
          <w:rFonts w:ascii="宋体" w:eastAsia="宋体" w:hAnsi="宋体" w:cs="Times New Roman" w:hint="eastAsia"/>
          <w:position w:val="-10"/>
          <w:szCs w:val="24"/>
        </w:rPr>
        <w:t>分别</w:t>
      </w:r>
      <w:r w:rsidRPr="00773D72">
        <w:rPr>
          <w:rFonts w:ascii="宋体" w:eastAsia="宋体" w:hAnsi="宋体" w:cs="Times New Roman"/>
          <w:position w:val="-10"/>
          <w:szCs w:val="24"/>
        </w:rPr>
        <w:t>讨论上述</w:t>
      </w:r>
      <w:r w:rsidRPr="00773D72">
        <w:rPr>
          <w:rFonts w:ascii="宋体" w:eastAsia="宋体" w:hAnsi="宋体" w:cs="Times New Roman" w:hint="eastAsia"/>
          <w:position w:val="-10"/>
          <w:szCs w:val="24"/>
        </w:rPr>
        <w:t>方法</w:t>
      </w:r>
      <w:r w:rsidRPr="00773D72">
        <w:rPr>
          <w:rFonts w:ascii="宋体" w:eastAsia="宋体" w:hAnsi="宋体" w:cs="Times New Roman"/>
          <w:position w:val="-10"/>
          <w:szCs w:val="24"/>
        </w:rPr>
        <w:t>设计的数字滤波器是否符合指标。</w:t>
      </w:r>
    </w:p>
    <w:p w14:paraId="3E9C0D18" w14:textId="77777777" w:rsidR="00B235D9" w:rsidRDefault="00B235D9" w:rsidP="00773D72">
      <w:pPr>
        <w:widowControl w:val="0"/>
        <w:jc w:val="both"/>
        <w:rPr>
          <w:rFonts w:ascii="宋体" w:eastAsia="宋体" w:hAnsi="宋体" w:cs="Times New Roman"/>
          <w:position w:val="-10"/>
          <w:szCs w:val="24"/>
        </w:rPr>
      </w:pPr>
    </w:p>
    <w:p w14:paraId="034AFCFF" w14:textId="7798DE7B" w:rsid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position w:val="-10"/>
          <w:szCs w:val="24"/>
        </w:rPr>
        <w:t xml:space="preserve">2. </w:t>
      </w:r>
      <w:r w:rsidRPr="00773D72">
        <w:rPr>
          <w:rFonts w:ascii="宋体" w:eastAsia="宋体" w:hAnsi="宋体" w:cs="Times New Roman" w:hint="eastAsia"/>
          <w:position w:val="-10"/>
          <w:szCs w:val="24"/>
        </w:rPr>
        <w:t>设计一个数字带通</w:t>
      </w:r>
      <w:r w:rsidRPr="00773D72">
        <w:rPr>
          <w:rFonts w:ascii="宋体" w:eastAsia="宋体" w:hAnsi="宋体" w:cs="Times New Roman"/>
          <w:position w:val="-10"/>
          <w:szCs w:val="24"/>
        </w:rPr>
        <w:t>FIR滤波器，其技术指标如下：</w:t>
      </w:r>
    </w:p>
    <w:p w14:paraId="31ABCA7F" w14:textId="62E94935" w:rsidR="007A18DD" w:rsidRDefault="0022058F" w:rsidP="0022058F">
      <w:pPr>
        <w:widowControl w:val="0"/>
        <w:jc w:val="center"/>
        <w:rPr>
          <w:rFonts w:ascii="宋体" w:eastAsia="宋体" w:hAnsi="宋体" w:cs="Times New Roman"/>
          <w:position w:val="-10"/>
          <w:szCs w:val="24"/>
        </w:rPr>
      </w:pPr>
      <w:r>
        <w:rPr>
          <w:rFonts w:ascii="宋体" w:eastAsia="宋体" w:hAnsi="宋体" w:cs="Times New Roman" w:hint="eastAsia"/>
          <w:position w:val="-10"/>
          <w:szCs w:val="24"/>
        </w:rPr>
        <w:t>下阻带边缘：</w:t>
      </w:r>
      <w:r w:rsidR="00714C7A" w:rsidRPr="00714C7A">
        <w:rPr>
          <w:rFonts w:ascii="宋体" w:eastAsia="宋体" w:hAnsi="宋体" w:cs="Times New Roman"/>
          <w:position w:val="-12"/>
          <w:szCs w:val="24"/>
        </w:rPr>
        <w:object w:dxaOrig="2180" w:dyaOrig="360" w14:anchorId="3D78DD1F">
          <v:shape id="_x0000_i1112" type="#_x0000_t75" style="width:108.95pt;height:18.15pt" o:ole="">
            <v:imagedata r:id="rId210" o:title=""/>
          </v:shape>
          <o:OLEObject Type="Embed" ProgID="Equation.DSMT4" ShapeID="_x0000_i1112" DrawAspect="Content" ObjectID="_1590440875" r:id="rId211"/>
        </w:object>
      </w:r>
      <w:r>
        <w:rPr>
          <w:rFonts w:ascii="宋体" w:eastAsia="宋体" w:hAnsi="宋体" w:cs="Times New Roman"/>
          <w:position w:val="-10"/>
          <w:szCs w:val="24"/>
        </w:rPr>
        <w:t xml:space="preserve"> </w:t>
      </w:r>
    </w:p>
    <w:p w14:paraId="19466CC1" w14:textId="69A3BB18" w:rsidR="0022058F" w:rsidRDefault="0022058F" w:rsidP="0022058F">
      <w:pPr>
        <w:widowControl w:val="0"/>
        <w:jc w:val="center"/>
        <w:rPr>
          <w:rFonts w:ascii="宋体" w:eastAsia="宋体" w:hAnsi="宋体" w:cs="Times New Roman"/>
          <w:position w:val="-10"/>
          <w:szCs w:val="24"/>
        </w:rPr>
      </w:pPr>
      <w:r>
        <w:rPr>
          <w:rFonts w:ascii="宋体" w:eastAsia="宋体" w:hAnsi="宋体" w:cs="Times New Roman" w:hint="eastAsia"/>
          <w:position w:val="-10"/>
          <w:szCs w:val="24"/>
        </w:rPr>
        <w:t>下通带边缘：</w:t>
      </w:r>
      <w:r w:rsidR="00425AF5" w:rsidRPr="00425AF5">
        <w:rPr>
          <w:rFonts w:ascii="宋体" w:eastAsia="宋体" w:hAnsi="宋体" w:cs="Times New Roman"/>
          <w:position w:val="-14"/>
          <w:szCs w:val="24"/>
        </w:rPr>
        <w:object w:dxaOrig="2160" w:dyaOrig="380" w14:anchorId="6005B856">
          <v:shape id="_x0000_i1113" type="#_x0000_t75" style="width:108.3pt;height:19.4pt" o:ole="">
            <v:imagedata r:id="rId212" o:title=""/>
          </v:shape>
          <o:OLEObject Type="Embed" ProgID="Equation.DSMT4" ShapeID="_x0000_i1113" DrawAspect="Content" ObjectID="_1590440876" r:id="rId213"/>
        </w:object>
      </w:r>
      <w:r w:rsidR="00425AF5">
        <w:rPr>
          <w:rFonts w:ascii="宋体" w:eastAsia="宋体" w:hAnsi="宋体" w:cs="Times New Roman"/>
          <w:position w:val="-10"/>
          <w:szCs w:val="24"/>
        </w:rPr>
        <w:t xml:space="preserve"> </w:t>
      </w:r>
    </w:p>
    <w:p w14:paraId="45885AF5" w14:textId="04AF4396" w:rsidR="0022058F" w:rsidRDefault="0022058F" w:rsidP="0022058F">
      <w:pPr>
        <w:widowControl w:val="0"/>
        <w:jc w:val="center"/>
        <w:rPr>
          <w:rFonts w:ascii="宋体" w:eastAsia="宋体" w:hAnsi="宋体" w:cs="Times New Roman"/>
          <w:position w:val="-10"/>
          <w:szCs w:val="24"/>
        </w:rPr>
      </w:pPr>
      <w:r>
        <w:rPr>
          <w:rFonts w:ascii="宋体" w:eastAsia="宋体" w:hAnsi="宋体" w:cs="Times New Roman" w:hint="eastAsia"/>
          <w:position w:val="-10"/>
          <w:szCs w:val="24"/>
        </w:rPr>
        <w:t>上通带边缘：</w:t>
      </w:r>
      <w:r w:rsidR="00425AF5" w:rsidRPr="00425AF5">
        <w:rPr>
          <w:rFonts w:ascii="宋体" w:eastAsia="宋体" w:hAnsi="宋体" w:cs="Times New Roman"/>
          <w:position w:val="-14"/>
          <w:szCs w:val="24"/>
        </w:rPr>
        <w:object w:dxaOrig="2180" w:dyaOrig="380" w14:anchorId="4430DC8D">
          <v:shape id="_x0000_i1114" type="#_x0000_t75" style="width:108.95pt;height:19.4pt" o:ole="">
            <v:imagedata r:id="rId214" o:title=""/>
          </v:shape>
          <o:OLEObject Type="Embed" ProgID="Equation.DSMT4" ShapeID="_x0000_i1114" DrawAspect="Content" ObjectID="_1590440877" r:id="rId215"/>
        </w:object>
      </w:r>
      <w:r w:rsidR="00425AF5">
        <w:rPr>
          <w:rFonts w:ascii="宋体" w:eastAsia="宋体" w:hAnsi="宋体" w:cs="Times New Roman"/>
          <w:position w:val="-10"/>
          <w:szCs w:val="24"/>
        </w:rPr>
        <w:t xml:space="preserve">  </w:t>
      </w:r>
    </w:p>
    <w:p w14:paraId="1B1634E9" w14:textId="52C07EE6" w:rsidR="0022058F" w:rsidRDefault="0022058F" w:rsidP="0022058F">
      <w:pPr>
        <w:widowControl w:val="0"/>
        <w:jc w:val="center"/>
        <w:rPr>
          <w:rFonts w:ascii="宋体" w:eastAsia="宋体" w:hAnsi="宋体" w:cs="Times New Roman"/>
          <w:position w:val="-10"/>
          <w:szCs w:val="24"/>
        </w:rPr>
      </w:pPr>
      <w:r>
        <w:rPr>
          <w:rFonts w:ascii="宋体" w:eastAsia="宋体" w:hAnsi="宋体" w:cs="Times New Roman" w:hint="eastAsia"/>
          <w:position w:val="-10"/>
          <w:szCs w:val="24"/>
        </w:rPr>
        <w:t>上阻带边缘：</w:t>
      </w:r>
      <w:r w:rsidR="00425AF5" w:rsidRPr="00425AF5">
        <w:rPr>
          <w:rFonts w:ascii="宋体" w:eastAsia="宋体" w:hAnsi="宋体" w:cs="Times New Roman"/>
          <w:position w:val="-12"/>
          <w:szCs w:val="24"/>
        </w:rPr>
        <w:object w:dxaOrig="2200" w:dyaOrig="360" w14:anchorId="5AC91626">
          <v:shape id="_x0000_i1115" type="#_x0000_t75" style="width:109.55pt;height:18.15pt" o:ole="">
            <v:imagedata r:id="rId216" o:title=""/>
          </v:shape>
          <o:OLEObject Type="Embed" ProgID="Equation.DSMT4" ShapeID="_x0000_i1115" DrawAspect="Content" ObjectID="_1590440878" r:id="rId217"/>
        </w:object>
      </w:r>
      <w:r w:rsidR="00425AF5">
        <w:rPr>
          <w:rFonts w:ascii="宋体" w:eastAsia="宋体" w:hAnsi="宋体" w:cs="Times New Roman"/>
          <w:position w:val="-10"/>
          <w:szCs w:val="24"/>
        </w:rPr>
        <w:t xml:space="preserve"> </w:t>
      </w:r>
    </w:p>
    <w:p w14:paraId="6869FFD4" w14:textId="77777777" w:rsidR="0022058F" w:rsidRPr="00773D72" w:rsidRDefault="0022058F" w:rsidP="00FD5435">
      <w:pPr>
        <w:widowControl w:val="0"/>
        <w:rPr>
          <w:rFonts w:ascii="宋体" w:eastAsia="宋体" w:hAnsi="宋体" w:cs="Times New Roman"/>
          <w:position w:val="-10"/>
          <w:szCs w:val="24"/>
        </w:rPr>
      </w:pPr>
    </w:p>
    <w:p w14:paraId="6ED8646E"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3. 采用频率取样设计法设计FIR数字低通滤波器，满足以下指标</w:t>
      </w:r>
    </w:p>
    <w:p w14:paraId="7E91B519" w14:textId="77777777" w:rsidR="00773D72" w:rsidRPr="00773D72" w:rsidRDefault="00773D72" w:rsidP="004B6A35">
      <w:pPr>
        <w:widowControl w:val="0"/>
        <w:jc w:val="center"/>
        <w:rPr>
          <w:rFonts w:ascii="宋体" w:eastAsia="宋体" w:hAnsi="宋体" w:cs="Times New Roman"/>
          <w:position w:val="-10"/>
          <w:szCs w:val="24"/>
        </w:rPr>
      </w:pPr>
      <w:r w:rsidRPr="00773D72">
        <w:rPr>
          <w:rFonts w:ascii="宋体" w:eastAsia="宋体" w:hAnsi="宋体" w:cs="Times New Roman" w:hint="eastAsia"/>
          <w:position w:val="-10"/>
          <w:szCs w:val="24"/>
        </w:rPr>
        <w:t>ω_p=0.2π，R_p=0.25dB</w:t>
      </w:r>
    </w:p>
    <w:p w14:paraId="36DD88AD" w14:textId="77777777" w:rsidR="00773D72" w:rsidRPr="00773D72" w:rsidRDefault="00773D72" w:rsidP="004B6A35">
      <w:pPr>
        <w:widowControl w:val="0"/>
        <w:jc w:val="center"/>
        <w:rPr>
          <w:rFonts w:ascii="宋体" w:eastAsia="宋体" w:hAnsi="宋体" w:cs="Times New Roman"/>
          <w:position w:val="-10"/>
          <w:szCs w:val="24"/>
        </w:rPr>
      </w:pPr>
      <w:r w:rsidRPr="00773D72">
        <w:rPr>
          <w:rFonts w:ascii="宋体" w:eastAsia="宋体" w:hAnsi="宋体" w:cs="Times New Roman" w:hint="eastAsia"/>
          <w:position w:val="-10"/>
          <w:szCs w:val="24"/>
        </w:rPr>
        <w:t>ω_st=0.3π，A_s=50dB</w:t>
      </w:r>
    </w:p>
    <w:p w14:paraId="6BD133C8"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1）取N=20，过渡带没有样本。</w:t>
      </w:r>
    </w:p>
    <w:p w14:paraId="53BC5ED0"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2）取N=40，过渡带有一个样本，T=0.39。</w:t>
      </w:r>
    </w:p>
    <w:p w14:paraId="7C8E45C6"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3）取N=60，过渡带有两个样本，T1=0.5925, T2=0.1099。</w:t>
      </w:r>
    </w:p>
    <w:p w14:paraId="7917B290" w14:textId="46F6AF94" w:rsid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lastRenderedPageBreak/>
        <w:t>（4）分别采用上述方法设计的数字滤波器是否都能满足给定的指标要求。</w:t>
      </w:r>
    </w:p>
    <w:p w14:paraId="71916558" w14:textId="77777777" w:rsidR="00B235D9" w:rsidRDefault="00B235D9" w:rsidP="00773D72">
      <w:pPr>
        <w:widowControl w:val="0"/>
        <w:jc w:val="both"/>
        <w:rPr>
          <w:rFonts w:ascii="宋体" w:eastAsia="宋体" w:hAnsi="宋体" w:cs="Times New Roman"/>
          <w:position w:val="-10"/>
          <w:szCs w:val="24"/>
        </w:rPr>
      </w:pPr>
    </w:p>
    <w:p w14:paraId="1D2A4569" w14:textId="03AF27AA"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4. 采用频率取样技术设计下面的高通滤波器</w:t>
      </w:r>
    </w:p>
    <w:p w14:paraId="79B593CC"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ω_st=0.6π，A_s=50dB</w:t>
      </w:r>
    </w:p>
    <w:p w14:paraId="45F40453"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ω_p=0.8π，R_p=1dB</w:t>
      </w:r>
    </w:p>
    <w:p w14:paraId="3D56D0E0" w14:textId="77777777" w:rsidR="00773D72" w:rsidRPr="00773D72" w:rsidRDefault="00773D72" w:rsidP="00773D72">
      <w:pPr>
        <w:widowControl w:val="0"/>
        <w:jc w:val="both"/>
        <w:rPr>
          <w:rFonts w:ascii="宋体" w:eastAsia="宋体" w:hAnsi="宋体" w:cs="Times New Roman"/>
          <w:position w:val="-10"/>
          <w:szCs w:val="24"/>
        </w:rPr>
      </w:pPr>
      <w:r w:rsidRPr="00773D72">
        <w:rPr>
          <w:rFonts w:ascii="宋体" w:eastAsia="宋体" w:hAnsi="宋体" w:cs="Times New Roman" w:hint="eastAsia"/>
          <w:position w:val="-10"/>
          <w:szCs w:val="24"/>
        </w:rPr>
        <w:t>对于高通滤波器，N必须为奇数（或1型滤波器）。选择N=33，过渡带有两个样本，过渡带样本最优值为T1=0.1095，T2=0.598。</w:t>
      </w:r>
    </w:p>
    <w:p w14:paraId="4A8E605B" w14:textId="5D15DC3C" w:rsidR="00DA66A6" w:rsidRPr="00773D72" w:rsidRDefault="00DA66A6" w:rsidP="00DA66A6">
      <w:pPr>
        <w:pStyle w:val="2"/>
        <w:spacing w:before="156" w:after="156"/>
      </w:pPr>
      <w:bookmarkStart w:id="27" w:name="_Toc516606326"/>
      <w:r>
        <w:rPr>
          <w:rFonts w:hint="eastAsia"/>
        </w:rPr>
        <w:t>四</w:t>
      </w:r>
      <w:r w:rsidRPr="00773D72">
        <w:rPr>
          <w:rFonts w:hint="eastAsia"/>
        </w:rPr>
        <w:t>、实验</w:t>
      </w:r>
      <w:r>
        <w:rPr>
          <w:rFonts w:hint="eastAsia"/>
        </w:rPr>
        <w:t>结果和分析</w:t>
      </w:r>
      <w:bookmarkEnd w:id="27"/>
    </w:p>
    <w:p w14:paraId="68048FD1" w14:textId="288EBD61" w:rsidR="00DA66A6" w:rsidRDefault="00DA66A6" w:rsidP="00DA66A6">
      <w:pPr>
        <w:pStyle w:val="3"/>
      </w:pPr>
      <w:r>
        <w:rPr>
          <w:rFonts w:hint="eastAsia"/>
        </w:rPr>
        <w:t>1.</w:t>
      </w:r>
      <w:r>
        <w:t xml:space="preserve"> </w:t>
      </w:r>
      <w:r>
        <w:rPr>
          <w:rFonts w:hint="eastAsia"/>
        </w:rPr>
        <w:t>代码和</w:t>
      </w:r>
      <w:r w:rsidRPr="005F7960">
        <w:rPr>
          <w:rFonts w:hint="eastAsia"/>
        </w:rPr>
        <w:t>分析</w:t>
      </w:r>
    </w:p>
    <w:p w14:paraId="120E328D" w14:textId="77777777" w:rsidR="00DA66A6" w:rsidRDefault="00DA66A6" w:rsidP="00DA66A6">
      <w:pPr>
        <w:widowControl w:val="0"/>
        <w:jc w:val="both"/>
        <w:rPr>
          <w:rFonts w:ascii="宋体" w:eastAsia="宋体" w:hAnsi="宋体" w:cs="Times New Roman"/>
          <w:b/>
          <w:position w:val="-10"/>
          <w:szCs w:val="24"/>
        </w:rPr>
      </w:pPr>
      <w:r>
        <w:rPr>
          <w:rFonts w:ascii="宋体" w:eastAsia="宋体" w:hAnsi="宋体" w:cs="Times New Roman" w:hint="eastAsia"/>
          <w:b/>
          <w:position w:val="-10"/>
          <w:szCs w:val="24"/>
        </w:rPr>
        <w:t>代码：</w:t>
      </w:r>
    </w:p>
    <w:p w14:paraId="72E46DC2" w14:textId="77777777" w:rsidR="009326FB" w:rsidRDefault="009326FB" w:rsidP="00DA66A6">
      <w:pPr>
        <w:widowControl w:val="0"/>
        <w:jc w:val="both"/>
        <w:rPr>
          <w:rFonts w:ascii="宋体" w:eastAsia="宋体" w:hAnsi="宋体" w:cs="Times New Roman"/>
          <w:position w:val="-10"/>
          <w:szCs w:val="24"/>
        </w:rPr>
        <w:sectPr w:rsidR="009326FB" w:rsidSect="00896F0D">
          <w:type w:val="continuous"/>
          <w:pgSz w:w="11906" w:h="16838"/>
          <w:pgMar w:top="1440" w:right="1800" w:bottom="1440" w:left="1800" w:header="851" w:footer="992" w:gutter="0"/>
          <w:pgNumType w:start="1"/>
          <w:cols w:space="425"/>
          <w:docGrid w:type="lines" w:linePitch="312"/>
        </w:sectPr>
      </w:pPr>
    </w:p>
    <w:p w14:paraId="45B5F4BC" w14:textId="029D9832"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clear;</w:t>
      </w:r>
    </w:p>
    <w:p w14:paraId="707A9BE6"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wp = 0.2*pi;</w:t>
      </w:r>
    </w:p>
    <w:p w14:paraId="2ABBAAF6"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wst = 0.3*pi;</w:t>
      </w:r>
    </w:p>
    <w:p w14:paraId="7C9A6220"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As = 50;</w:t>
      </w:r>
    </w:p>
    <w:p w14:paraId="49B35FC2"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tr_width = wst-wp;</w:t>
      </w:r>
    </w:p>
    <w:p w14:paraId="016D7251"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Nn = ceil([1.8 6.2 6.6 11 (As-7.95)/2.285/tr_width]*pi/tr_width) + 1; %N的选取</w:t>
      </w:r>
    </w:p>
    <w:p w14:paraId="5EC742EC"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WW = {boxcar(Nn(1))'; hanning(Nn(2))'; hamming(Nn(3))'; blackman(Nn(4))'; kaiser(Nn(5))'}; % 各种窗</w:t>
      </w:r>
    </w:p>
    <w:p w14:paraId="1D5F4C1A"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titles = {'矩形窗'; '汉宁窗'; '汉明窗'; '布莱克曼窗'; '凯瑟窗'};</w:t>
      </w:r>
    </w:p>
    <w:p w14:paraId="6BF743C1"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N = 0; %初始化</w:t>
      </w:r>
    </w:p>
    <w:p w14:paraId="07EF39CE"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for i = 1:5</w:t>
      </w:r>
    </w:p>
    <w:p w14:paraId="7F893C85"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ab/>
        <w:t>N = Nn(i);</w:t>
      </w:r>
    </w:p>
    <w:p w14:paraId="4EE3AC5B"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ab/>
        <w:t>w = WW{i};</w:t>
      </w:r>
    </w:p>
    <w:p w14:paraId="0F580A96"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ab/>
        <w:t>n = 0:N-1;</w:t>
      </w:r>
    </w:p>
    <w:p w14:paraId="3F9AC2B5"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ab/>
        <w:t>wc = (wp + wst)/2;</w:t>
      </w:r>
    </w:p>
    <w:p w14:paraId="2F2C65A8"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ab/>
        <w:t>alpha = (N-1)/2;</w:t>
      </w:r>
    </w:p>
    <w:p w14:paraId="5544B7F2"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ab/>
        <w:t>hd = (wc/pi)*sinc((wc/pi)*(n-alpha));</w:t>
      </w:r>
    </w:p>
    <w:p w14:paraId="4851978E"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ab/>
        <w:t xml:space="preserve">h = hd.*w; </w:t>
      </w:r>
    </w:p>
    <w:p w14:paraId="7D2FF7DA"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H,w] = freqz(h,1);</w:t>
      </w:r>
    </w:p>
    <w:p w14:paraId="34445B29"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y = 20*log10(abs(H)/max(abs(H))); % </w:t>
      </w:r>
      <w:r w:rsidRPr="00E310DC">
        <w:rPr>
          <w:rFonts w:ascii="宋体" w:eastAsia="宋体" w:hAnsi="宋体" w:cs="Times New Roman"/>
          <w:position w:val="-10"/>
          <w:szCs w:val="24"/>
        </w:rPr>
        <w:t>纵坐标</w:t>
      </w:r>
    </w:p>
    <w:p w14:paraId="3D69FC33"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subplot(3,2,i);</w:t>
      </w:r>
    </w:p>
    <w:p w14:paraId="25FD153C"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plot(w/pi,y);</w:t>
      </w:r>
    </w:p>
    <w:p w14:paraId="79245711"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title(titles{i});</w:t>
      </w:r>
    </w:p>
    <w:p w14:paraId="022D10D4"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xlabel('\omega/\pi');ylabel('dB');</w:t>
      </w:r>
    </w:p>
    <w:p w14:paraId="15EB4CFD"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digits(2);</w:t>
      </w:r>
    </w:p>
    <w:p w14:paraId="7EF553AF"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y_p = interp1(w/pi,y,wp/pi);</w:t>
      </w:r>
    </w:p>
    <w:p w14:paraId="24986640"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y_st = interp1(w/pi,y,wst/pi);</w:t>
      </w:r>
    </w:p>
    <w:p w14:paraId="05975A87"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text(wp/pi,y_p,'*','color','r');</w:t>
      </w:r>
    </w:p>
    <w:p w14:paraId="1A78A624"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text(wp/pi+0.02,y_p,['(',num2str(wp/pi),',',num2str(roundn(y_p,-2)),')']);</w:t>
      </w:r>
    </w:p>
    <w:p w14:paraId="218A764A"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text(wst/pi,y_st-10,'*','color','r');</w:t>
      </w:r>
    </w:p>
    <w:p w14:paraId="57E8CC19"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text(wst/pi+0.02,y_st-10,['(',num2str(wst/pi),',',num2str(roundn(y_st,-2)),')']);</w:t>
      </w:r>
    </w:p>
    <w:p w14:paraId="18EAC568"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grid on;</w:t>
      </w:r>
    </w:p>
    <w:p w14:paraId="01A3F6F5"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subplot(3,2,6);</w:t>
      </w:r>
    </w:p>
    <w:p w14:paraId="0A45D61F"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grid on;</w:t>
      </w:r>
    </w:p>
    <w:p w14:paraId="343410D2"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title('all')</w:t>
      </w:r>
    </w:p>
    <w:p w14:paraId="4C76180D"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plot(w/pi,y);</w:t>
      </w:r>
    </w:p>
    <w:p w14:paraId="69857F0D"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hold on;</w:t>
      </w:r>
    </w:p>
    <w:p w14:paraId="41681374" w14:textId="77777777" w:rsidR="00DA66A6" w:rsidRPr="00E310DC"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 xml:space="preserve">    xlabel('\omega/\pi');ylabel('dB');</w:t>
      </w:r>
    </w:p>
    <w:p w14:paraId="50BF1B09" w14:textId="77777777" w:rsidR="00DA66A6" w:rsidRDefault="00DA66A6" w:rsidP="00DA66A6">
      <w:pPr>
        <w:widowControl w:val="0"/>
        <w:jc w:val="both"/>
        <w:rPr>
          <w:rFonts w:ascii="宋体" w:eastAsia="宋体" w:hAnsi="宋体" w:cs="Times New Roman"/>
          <w:position w:val="-10"/>
          <w:szCs w:val="24"/>
        </w:rPr>
      </w:pPr>
      <w:r w:rsidRPr="00E310DC">
        <w:rPr>
          <w:rFonts w:ascii="宋体" w:eastAsia="宋体" w:hAnsi="宋体" w:cs="Times New Roman"/>
          <w:position w:val="-10"/>
          <w:szCs w:val="24"/>
        </w:rPr>
        <w:t>end</w:t>
      </w:r>
    </w:p>
    <w:p w14:paraId="63A669A1" w14:textId="77777777" w:rsidR="009326FB" w:rsidRDefault="009326FB" w:rsidP="00DA66A6">
      <w:pPr>
        <w:widowControl w:val="0"/>
        <w:jc w:val="both"/>
        <w:rPr>
          <w:rFonts w:ascii="宋体" w:eastAsia="宋体" w:hAnsi="宋体" w:cs="Times New Roman"/>
          <w:b/>
          <w:position w:val="-10"/>
          <w:szCs w:val="24"/>
        </w:rPr>
        <w:sectPr w:rsidR="009326FB" w:rsidSect="009326FB">
          <w:type w:val="continuous"/>
          <w:pgSz w:w="11906" w:h="16838"/>
          <w:pgMar w:top="1440" w:right="1800" w:bottom="1440" w:left="1800" w:header="851" w:footer="992" w:gutter="0"/>
          <w:pgNumType w:start="1"/>
          <w:cols w:num="2" w:sep="1" w:space="425"/>
          <w:docGrid w:type="lines" w:linePitch="312"/>
        </w:sectPr>
      </w:pPr>
    </w:p>
    <w:p w14:paraId="4E7D1690" w14:textId="4053A324" w:rsidR="00DA66A6" w:rsidRDefault="00DA66A6" w:rsidP="00DA66A6">
      <w:pPr>
        <w:widowControl w:val="0"/>
        <w:jc w:val="both"/>
        <w:rPr>
          <w:rFonts w:ascii="宋体" w:eastAsia="宋体" w:hAnsi="宋体" w:cs="Times New Roman"/>
          <w:b/>
          <w:position w:val="-10"/>
          <w:szCs w:val="24"/>
        </w:rPr>
      </w:pPr>
      <w:r>
        <w:rPr>
          <w:rFonts w:ascii="宋体" w:eastAsia="宋体" w:hAnsi="宋体" w:cs="Times New Roman" w:hint="eastAsia"/>
          <w:b/>
          <w:position w:val="-10"/>
          <w:szCs w:val="24"/>
        </w:rPr>
        <w:t>结果：</w:t>
      </w:r>
    </w:p>
    <w:p w14:paraId="2FD77A8A" w14:textId="77777777" w:rsidR="00DA66A6" w:rsidRDefault="00DA66A6" w:rsidP="00DA66A6">
      <w:pPr>
        <w:widowControl w:val="0"/>
        <w:jc w:val="center"/>
        <w:rPr>
          <w:rFonts w:ascii="宋体" w:eastAsia="宋体" w:hAnsi="宋体" w:cs="Times New Roman"/>
          <w:position w:val="-10"/>
          <w:szCs w:val="24"/>
        </w:rPr>
      </w:pPr>
      <w:r w:rsidRPr="00E310DC">
        <w:rPr>
          <w:rFonts w:ascii="宋体" w:eastAsia="宋体" w:hAnsi="宋体" w:cs="Times New Roman"/>
          <w:noProof/>
          <w:position w:val="-10"/>
          <w:szCs w:val="24"/>
        </w:rPr>
        <w:lastRenderedPageBreak/>
        <w:drawing>
          <wp:inline distT="0" distB="0" distL="0" distR="0" wp14:anchorId="5507A2E4" wp14:editId="2100E1E4">
            <wp:extent cx="5628730" cy="293008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l="9273" t="3031" r="6432" b="5846"/>
                    <a:stretch/>
                  </pic:blipFill>
                  <pic:spPr bwMode="auto">
                    <a:xfrm>
                      <a:off x="0" y="0"/>
                      <a:ext cx="5647999" cy="2940116"/>
                    </a:xfrm>
                    <a:prstGeom prst="rect">
                      <a:avLst/>
                    </a:prstGeom>
                    <a:noFill/>
                    <a:ln>
                      <a:noFill/>
                    </a:ln>
                    <a:extLst>
                      <a:ext uri="{53640926-AAD7-44D8-BBD7-CCE9431645EC}">
                        <a14:shadowObscured xmlns:a14="http://schemas.microsoft.com/office/drawing/2010/main"/>
                      </a:ext>
                    </a:extLst>
                  </pic:spPr>
                </pic:pic>
              </a:graphicData>
            </a:graphic>
          </wp:inline>
        </w:drawing>
      </w:r>
    </w:p>
    <w:p w14:paraId="7884CD02" w14:textId="77777777" w:rsidR="00DA66A6" w:rsidRDefault="00DA66A6" w:rsidP="00DA66A6">
      <w:pPr>
        <w:widowControl w:val="0"/>
        <w:jc w:val="both"/>
        <w:rPr>
          <w:rFonts w:ascii="宋体" w:eastAsia="宋体" w:hAnsi="宋体" w:cs="Times New Roman"/>
          <w:b/>
          <w:position w:val="-10"/>
          <w:szCs w:val="24"/>
        </w:rPr>
      </w:pPr>
      <w:r w:rsidRPr="00E750FD">
        <w:rPr>
          <w:rFonts w:ascii="宋体" w:eastAsia="宋体" w:hAnsi="宋体" w:cs="Times New Roman" w:hint="eastAsia"/>
          <w:b/>
          <w:position w:val="-10"/>
          <w:szCs w:val="24"/>
        </w:rPr>
        <w:t>分析</w:t>
      </w:r>
      <w:r>
        <w:rPr>
          <w:rFonts w:ascii="宋体" w:eastAsia="宋体" w:hAnsi="宋体" w:cs="Times New Roman" w:hint="eastAsia"/>
          <w:b/>
          <w:position w:val="-10"/>
          <w:szCs w:val="24"/>
        </w:rPr>
        <w:t>：</w:t>
      </w:r>
    </w:p>
    <w:p w14:paraId="19B9AD81" w14:textId="77777777" w:rsidR="00DA66A6" w:rsidRPr="00E750FD" w:rsidRDefault="00DA66A6" w:rsidP="00DA66A6">
      <w:pPr>
        <w:widowControl w:val="0"/>
        <w:jc w:val="both"/>
        <w:rPr>
          <w:rFonts w:ascii="宋体" w:eastAsia="宋体" w:hAnsi="宋体" w:cs="Times New Roman"/>
          <w:position w:val="-10"/>
          <w:szCs w:val="24"/>
        </w:rPr>
      </w:pPr>
      <w:r>
        <w:rPr>
          <w:rFonts w:ascii="宋体" w:eastAsia="宋体" w:hAnsi="宋体" w:cs="Times New Roman" w:hint="eastAsia"/>
          <w:position w:val="-10"/>
          <w:szCs w:val="24"/>
        </w:rPr>
        <w:t>因为</w:t>
      </w:r>
      <w:r w:rsidRPr="00E750FD">
        <w:rPr>
          <w:rFonts w:ascii="宋体" w:eastAsia="宋体" w:hAnsi="宋体" w:cs="Times New Roman"/>
          <w:position w:val="-48"/>
          <w:szCs w:val="24"/>
        </w:rPr>
        <w:object w:dxaOrig="1400" w:dyaOrig="1080" w14:anchorId="4C4847C7">
          <v:shape id="_x0000_i1116" type="#_x0000_t75" style="width:70.1pt;height:54.45pt" o:ole="">
            <v:imagedata r:id="rId219" o:title=""/>
          </v:shape>
          <o:OLEObject Type="Embed" ProgID="Equation.DSMT4" ShapeID="_x0000_i1116" DrawAspect="Content" ObjectID="_1590440879" r:id="rId220"/>
        </w:object>
      </w:r>
      <w:r>
        <w:rPr>
          <w:rFonts w:ascii="宋体" w:eastAsia="宋体" w:hAnsi="宋体" w:cs="Times New Roman" w:hint="eastAsia"/>
          <w:position w:val="-10"/>
          <w:szCs w:val="24"/>
        </w:rPr>
        <w:t>，由图可知，符合标准的有：汉明窗，布莱克曼窗。</w:t>
      </w:r>
    </w:p>
    <w:p w14:paraId="66DC296B" w14:textId="5F99558E" w:rsidR="00DA66A6" w:rsidRPr="00425AF5" w:rsidRDefault="00DA66A6" w:rsidP="00DA66A6">
      <w:pPr>
        <w:pStyle w:val="3"/>
      </w:pPr>
      <w:r>
        <w:rPr>
          <w:rFonts w:hint="eastAsia"/>
        </w:rPr>
        <w:t>2</w:t>
      </w:r>
      <w:r>
        <w:t xml:space="preserve">. </w:t>
      </w:r>
      <w:r>
        <w:rPr>
          <w:rFonts w:hint="eastAsia"/>
        </w:rPr>
        <w:t>代码和</w:t>
      </w:r>
      <w:r w:rsidRPr="00425AF5">
        <w:rPr>
          <w:rFonts w:hint="eastAsia"/>
        </w:rPr>
        <w:t>分析</w:t>
      </w:r>
    </w:p>
    <w:p w14:paraId="272DDF2A" w14:textId="77777777" w:rsidR="00DA66A6" w:rsidRDefault="00DA66A6" w:rsidP="00DA66A6">
      <w:pPr>
        <w:widowControl w:val="0"/>
        <w:rPr>
          <w:rFonts w:ascii="宋体" w:eastAsia="宋体" w:hAnsi="宋体" w:cs="Times New Roman"/>
          <w:b/>
          <w:position w:val="-10"/>
          <w:szCs w:val="24"/>
        </w:rPr>
      </w:pPr>
      <w:r>
        <w:rPr>
          <w:rFonts w:ascii="宋体" w:eastAsia="宋体" w:hAnsi="宋体" w:cs="Times New Roman" w:hint="eastAsia"/>
          <w:b/>
          <w:position w:val="-10"/>
          <w:szCs w:val="24"/>
        </w:rPr>
        <w:t>代码：</w:t>
      </w:r>
    </w:p>
    <w:p w14:paraId="64CECB51" w14:textId="77777777" w:rsidR="009326FB" w:rsidRDefault="009326FB" w:rsidP="00DA66A6">
      <w:pPr>
        <w:widowControl w:val="0"/>
        <w:rPr>
          <w:rFonts w:ascii="宋体" w:eastAsia="宋体" w:hAnsi="宋体" w:cs="Times New Roman"/>
          <w:position w:val="-10"/>
          <w:szCs w:val="24"/>
        </w:rPr>
        <w:sectPr w:rsidR="009326FB" w:rsidSect="00896F0D">
          <w:type w:val="continuous"/>
          <w:pgSz w:w="11906" w:h="16838"/>
          <w:pgMar w:top="1440" w:right="1800" w:bottom="1440" w:left="1800" w:header="851" w:footer="992" w:gutter="0"/>
          <w:pgNumType w:start="1"/>
          <w:cols w:space="425"/>
          <w:docGrid w:type="lines" w:linePitch="312"/>
        </w:sectPr>
      </w:pPr>
    </w:p>
    <w:p w14:paraId="25D71A50" w14:textId="022F1F42"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clear;</w:t>
      </w:r>
    </w:p>
    <w:p w14:paraId="4819308D"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 xml:space="preserve">w_st1 = 0.2*pi; w_p1 = 0.35*pi; </w:t>
      </w:r>
    </w:p>
    <w:p w14:paraId="096861A0"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w_st2 = 0.8*pi; w_p2 = 0.65*pi;</w:t>
      </w:r>
    </w:p>
    <w:p w14:paraId="0475E6C9"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As = 60; Rp = 1;</w:t>
      </w:r>
    </w:p>
    <w:p w14:paraId="3A234E37"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tr_width = w_p1-w_st1; % 相等</w:t>
      </w:r>
      <w:r>
        <w:rPr>
          <w:rFonts w:ascii="宋体" w:eastAsia="宋体" w:hAnsi="宋体" w:cs="Times New Roman" w:hint="eastAsia"/>
          <w:position w:val="-10"/>
          <w:szCs w:val="24"/>
        </w:rPr>
        <w:t>，</w:t>
      </w:r>
      <w:r w:rsidRPr="00FD5435">
        <w:rPr>
          <w:rFonts w:ascii="宋体" w:eastAsia="宋体" w:hAnsi="宋体" w:cs="Times New Roman"/>
          <w:position w:val="-10"/>
          <w:szCs w:val="24"/>
        </w:rPr>
        <w:t>取第一个作为宽度</w:t>
      </w:r>
    </w:p>
    <w:p w14:paraId="777C595C"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wc1 = (w_st1+w_p1)/2; wc2 = (w_st2+w_p2)/2;</w:t>
      </w:r>
    </w:p>
    <w:p w14:paraId="787D2644"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采取blackman窗</w:t>
      </w:r>
    </w:p>
    <w:p w14:paraId="7431E4AD"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N = ceil(11*pi/tr_width);</w:t>
      </w:r>
    </w:p>
    <w:p w14:paraId="391EC94B"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hn = fir1(N-1, [wc1 wc2]/pi, blackman(N));</w:t>
      </w:r>
    </w:p>
    <w:p w14:paraId="6D1D133E"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H,w] = freqz(hn,1);</w:t>
      </w:r>
    </w:p>
    <w:p w14:paraId="0F7818EE"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y = 20*log10(abs(H)/max(abs(H)));</w:t>
      </w:r>
    </w:p>
    <w:p w14:paraId="0D61090D"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plot(w/pi, y);</w:t>
      </w:r>
    </w:p>
    <w:p w14:paraId="5EA5001A"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grid on;</w:t>
      </w:r>
    </w:p>
    <w:p w14:paraId="7B01D11D"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ws = [w_st1 w_st2 w_p1 w_p2];</w:t>
      </w:r>
    </w:p>
    <w:p w14:paraId="0FC0466A"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 for循环标出特殊点便于观察</w:t>
      </w:r>
    </w:p>
    <w:p w14:paraId="5E5A142B"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for i = 1:4</w:t>
      </w:r>
    </w:p>
    <w:p w14:paraId="40C49049"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ab/>
        <w:t>wi = ws(i);</w:t>
      </w:r>
    </w:p>
    <w:p w14:paraId="4FE0121E"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ab/>
        <w:t>yi = interp1(w/pi,y,wi/pi);</w:t>
      </w:r>
    </w:p>
    <w:p w14:paraId="6223DB51"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ab/>
        <w:t>text(wi/pi,yi,'*','color','r');</w:t>
      </w:r>
    </w:p>
    <w:p w14:paraId="14A1AB23"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ab/>
        <w:t>text(wi/pi+0.02,yi,['(',num2str(wi/pi),',',num2str(roundn(yi,-4)),')']);</w:t>
      </w:r>
    </w:p>
    <w:p w14:paraId="192F2918"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end</w:t>
      </w:r>
    </w:p>
    <w:p w14:paraId="41484D38" w14:textId="77777777" w:rsidR="00DA66A6" w:rsidRPr="00425AF5" w:rsidRDefault="00DA66A6" w:rsidP="00DA66A6">
      <w:pPr>
        <w:widowControl w:val="0"/>
        <w:rPr>
          <w:rFonts w:ascii="宋体" w:eastAsia="宋体" w:hAnsi="宋体" w:cs="Times New Roman"/>
          <w:position w:val="-10"/>
          <w:szCs w:val="24"/>
        </w:rPr>
      </w:pPr>
      <w:r w:rsidRPr="00FD5435">
        <w:rPr>
          <w:rFonts w:ascii="宋体" w:eastAsia="宋体" w:hAnsi="宋体" w:cs="Times New Roman"/>
          <w:position w:val="-10"/>
          <w:szCs w:val="24"/>
        </w:rPr>
        <w:t>ylim([-160 5]);</w:t>
      </w:r>
    </w:p>
    <w:p w14:paraId="70823F0A" w14:textId="77777777" w:rsidR="009326FB" w:rsidRDefault="009326FB" w:rsidP="00DA66A6">
      <w:pPr>
        <w:widowControl w:val="0"/>
        <w:rPr>
          <w:rFonts w:ascii="宋体" w:eastAsia="宋体" w:hAnsi="宋体" w:cs="Times New Roman"/>
          <w:b/>
          <w:position w:val="-10"/>
          <w:szCs w:val="24"/>
        </w:rPr>
        <w:sectPr w:rsidR="009326FB" w:rsidSect="009326FB">
          <w:type w:val="continuous"/>
          <w:pgSz w:w="11906" w:h="16838"/>
          <w:pgMar w:top="1440" w:right="1800" w:bottom="1440" w:left="1800" w:header="851" w:footer="992" w:gutter="0"/>
          <w:pgNumType w:start="1"/>
          <w:cols w:num="2" w:sep="1" w:space="425"/>
          <w:docGrid w:type="lines" w:linePitch="312"/>
        </w:sectPr>
      </w:pPr>
    </w:p>
    <w:p w14:paraId="0DC72C79" w14:textId="6C5ABFF0" w:rsidR="00DA66A6" w:rsidRDefault="00DA66A6" w:rsidP="00DA66A6">
      <w:pPr>
        <w:widowControl w:val="0"/>
        <w:rPr>
          <w:rFonts w:ascii="宋体" w:eastAsia="宋体" w:hAnsi="宋体" w:cs="Times New Roman"/>
          <w:b/>
          <w:position w:val="-10"/>
          <w:szCs w:val="24"/>
        </w:rPr>
      </w:pPr>
      <w:r>
        <w:rPr>
          <w:rFonts w:ascii="宋体" w:eastAsia="宋体" w:hAnsi="宋体" w:cs="Times New Roman" w:hint="eastAsia"/>
          <w:b/>
          <w:position w:val="-10"/>
          <w:szCs w:val="24"/>
        </w:rPr>
        <w:t>结果：</w:t>
      </w:r>
    </w:p>
    <w:p w14:paraId="2D01CA3E" w14:textId="77777777" w:rsidR="00DA66A6" w:rsidRDefault="00DA66A6" w:rsidP="00DA66A6">
      <w:pPr>
        <w:widowControl w:val="0"/>
        <w:rPr>
          <w:rFonts w:ascii="宋体" w:eastAsia="宋体" w:hAnsi="宋体" w:cs="Times New Roman"/>
          <w:b/>
          <w:position w:val="-10"/>
          <w:szCs w:val="24"/>
        </w:rPr>
      </w:pPr>
      <w:r w:rsidRPr="00CC4ED9">
        <w:rPr>
          <w:rFonts w:ascii="宋体" w:eastAsia="宋体" w:hAnsi="宋体" w:cs="Times New Roman"/>
          <w:b/>
          <w:noProof/>
          <w:position w:val="-10"/>
          <w:szCs w:val="24"/>
        </w:rPr>
        <w:lastRenderedPageBreak/>
        <w:drawing>
          <wp:inline distT="0" distB="0" distL="0" distR="0" wp14:anchorId="39E6B23C" wp14:editId="6250696F">
            <wp:extent cx="5274310" cy="2539584"/>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274310" cy="2539584"/>
                    </a:xfrm>
                    <a:prstGeom prst="rect">
                      <a:avLst/>
                    </a:prstGeom>
                    <a:noFill/>
                    <a:ln>
                      <a:noFill/>
                    </a:ln>
                  </pic:spPr>
                </pic:pic>
              </a:graphicData>
            </a:graphic>
          </wp:inline>
        </w:drawing>
      </w:r>
    </w:p>
    <w:p w14:paraId="38B86D6A" w14:textId="77777777" w:rsidR="00DA66A6" w:rsidRDefault="00DA66A6" w:rsidP="00DA66A6">
      <w:pPr>
        <w:widowControl w:val="0"/>
        <w:rPr>
          <w:rFonts w:ascii="宋体" w:eastAsia="宋体" w:hAnsi="宋体" w:cs="Times New Roman"/>
          <w:b/>
          <w:position w:val="-10"/>
          <w:szCs w:val="24"/>
        </w:rPr>
      </w:pPr>
      <w:r>
        <w:rPr>
          <w:rFonts w:ascii="宋体" w:eastAsia="宋体" w:hAnsi="宋体" w:cs="Times New Roman" w:hint="eastAsia"/>
          <w:b/>
          <w:position w:val="-10"/>
          <w:szCs w:val="24"/>
        </w:rPr>
        <w:t>分析：</w:t>
      </w:r>
    </w:p>
    <w:p w14:paraId="164A3A86" w14:textId="77777777" w:rsidR="00DA66A6" w:rsidRPr="00FD5435" w:rsidRDefault="00DA66A6" w:rsidP="00DA66A6">
      <w:pPr>
        <w:widowControl w:val="0"/>
        <w:rPr>
          <w:rFonts w:ascii="宋体" w:eastAsia="宋体" w:hAnsi="宋体" w:cs="Times New Roman"/>
          <w:position w:val="-10"/>
          <w:szCs w:val="24"/>
        </w:rPr>
      </w:pPr>
      <w:r w:rsidRPr="00FD5435">
        <w:rPr>
          <w:rFonts w:ascii="宋体" w:eastAsia="宋体" w:hAnsi="宋体" w:cs="Times New Roman" w:hint="eastAsia"/>
          <w:position w:val="-10"/>
          <w:szCs w:val="24"/>
        </w:rPr>
        <w:t>由图中标出的点</w:t>
      </w:r>
      <w:r>
        <w:rPr>
          <w:rFonts w:ascii="宋体" w:eastAsia="宋体" w:hAnsi="宋体" w:cs="Times New Roman" w:hint="eastAsia"/>
          <w:position w:val="-10"/>
          <w:szCs w:val="24"/>
        </w:rPr>
        <w:t>容易看出，运用blackman窗设计得到的滤波器满足指标。</w:t>
      </w:r>
    </w:p>
    <w:p w14:paraId="38B3F74E" w14:textId="77777777" w:rsidR="00DA66A6" w:rsidRPr="00773D72" w:rsidRDefault="00DA66A6" w:rsidP="00DA66A6">
      <w:pPr>
        <w:widowControl w:val="0"/>
        <w:rPr>
          <w:rFonts w:ascii="宋体" w:eastAsia="宋体" w:hAnsi="宋体" w:cs="Times New Roman"/>
          <w:position w:val="-10"/>
          <w:szCs w:val="24"/>
        </w:rPr>
      </w:pPr>
    </w:p>
    <w:p w14:paraId="0B5CD6A5" w14:textId="66433BF8" w:rsidR="00DA66A6" w:rsidRDefault="00DA66A6" w:rsidP="00DA66A6">
      <w:pPr>
        <w:pStyle w:val="3"/>
      </w:pPr>
      <w:r>
        <w:rPr>
          <w:rFonts w:hint="eastAsia"/>
        </w:rPr>
        <w:t>3</w:t>
      </w:r>
      <w:r>
        <w:t xml:space="preserve">. </w:t>
      </w:r>
      <w:r>
        <w:rPr>
          <w:rFonts w:hint="eastAsia"/>
        </w:rPr>
        <w:t>代码和分析</w:t>
      </w:r>
    </w:p>
    <w:p w14:paraId="03A31FA8" w14:textId="77777777" w:rsidR="00DA66A6" w:rsidRDefault="00DA66A6" w:rsidP="00DA66A6">
      <w:pPr>
        <w:pStyle w:val="4"/>
      </w:pPr>
      <w:r>
        <w:rPr>
          <w:rFonts w:hint="eastAsia"/>
        </w:rPr>
        <w:t>3</w:t>
      </w:r>
      <w:r>
        <w:t xml:space="preserve">.1 </w:t>
      </w:r>
      <w:r>
        <w:rPr>
          <w:rFonts w:hint="eastAsia"/>
        </w:rPr>
        <w:t>N=20</w:t>
      </w:r>
    </w:p>
    <w:p w14:paraId="24022DD9" w14:textId="77777777" w:rsidR="00DA66A6" w:rsidRPr="009C12AF" w:rsidRDefault="00DA66A6" w:rsidP="00DA66A6">
      <w:pPr>
        <w:rPr>
          <w:rFonts w:ascii="仿宋" w:eastAsia="仿宋" w:hAnsi="仿宋"/>
          <w:b/>
        </w:rPr>
      </w:pPr>
      <w:r w:rsidRPr="009C12AF">
        <w:rPr>
          <w:rFonts w:ascii="仿宋" w:eastAsia="仿宋" w:hAnsi="仿宋" w:hint="eastAsia"/>
          <w:b/>
        </w:rPr>
        <w:t>代码：</w:t>
      </w:r>
    </w:p>
    <w:p w14:paraId="13261F1E" w14:textId="77777777" w:rsidR="009326FB" w:rsidRDefault="009326FB" w:rsidP="00DA66A6">
      <w:pPr>
        <w:rPr>
          <w:rFonts w:ascii="仿宋" w:eastAsia="仿宋" w:hAnsi="仿宋"/>
        </w:rPr>
        <w:sectPr w:rsidR="009326FB" w:rsidSect="00896F0D">
          <w:type w:val="continuous"/>
          <w:pgSz w:w="11906" w:h="16838"/>
          <w:pgMar w:top="1440" w:right="1800" w:bottom="1440" w:left="1800" w:header="851" w:footer="992" w:gutter="0"/>
          <w:pgNumType w:start="1"/>
          <w:cols w:space="425"/>
          <w:docGrid w:type="lines" w:linePitch="312"/>
        </w:sectPr>
      </w:pPr>
    </w:p>
    <w:p w14:paraId="02A5B20E" w14:textId="4FB94F5A" w:rsidR="00DA66A6" w:rsidRPr="00660C49" w:rsidRDefault="00DA66A6" w:rsidP="00DA66A6">
      <w:pPr>
        <w:rPr>
          <w:rFonts w:ascii="仿宋" w:eastAsia="仿宋" w:hAnsi="仿宋"/>
        </w:rPr>
      </w:pPr>
      <w:r w:rsidRPr="00660C49">
        <w:rPr>
          <w:rFonts w:ascii="仿宋" w:eastAsia="仿宋" w:hAnsi="仿宋"/>
        </w:rPr>
        <w:t>N = 20; alpha = (N - 1) /2; l = 0 : N - 1; wl = (2 * pi / N) * l;</w:t>
      </w:r>
    </w:p>
    <w:p w14:paraId="29AC7CDB" w14:textId="77777777" w:rsidR="00DA66A6" w:rsidRPr="00660C49" w:rsidRDefault="00DA66A6" w:rsidP="00DA66A6">
      <w:pPr>
        <w:rPr>
          <w:rFonts w:ascii="仿宋" w:eastAsia="仿宋" w:hAnsi="仿宋"/>
        </w:rPr>
      </w:pPr>
      <w:r w:rsidRPr="00660C49">
        <w:rPr>
          <w:rFonts w:ascii="仿宋" w:eastAsia="仿宋" w:hAnsi="仿宋"/>
        </w:rPr>
        <w:t>Hrs = [1, 1, 1, zeros(1, 15), 1, 1];</w:t>
      </w:r>
    </w:p>
    <w:p w14:paraId="593EB91F" w14:textId="77777777" w:rsidR="00DA66A6" w:rsidRPr="00660C49" w:rsidRDefault="00DA66A6" w:rsidP="00DA66A6">
      <w:pPr>
        <w:rPr>
          <w:rFonts w:ascii="仿宋" w:eastAsia="仿宋" w:hAnsi="仿宋"/>
        </w:rPr>
      </w:pPr>
      <w:r w:rsidRPr="00660C49">
        <w:rPr>
          <w:rFonts w:ascii="仿宋" w:eastAsia="仿宋" w:hAnsi="仿宋"/>
        </w:rPr>
        <w:t>Hdr = [1, 1, 0, 0]; wdl = [0, 0.25, 0.25, 1];</w:t>
      </w:r>
    </w:p>
    <w:p w14:paraId="5650C9C1" w14:textId="77777777" w:rsidR="00DA66A6" w:rsidRPr="00660C49" w:rsidRDefault="00DA66A6" w:rsidP="00DA66A6">
      <w:pPr>
        <w:rPr>
          <w:rFonts w:ascii="仿宋" w:eastAsia="仿宋" w:hAnsi="仿宋"/>
        </w:rPr>
      </w:pPr>
      <w:r w:rsidRPr="00660C49">
        <w:rPr>
          <w:rFonts w:ascii="仿宋" w:eastAsia="仿宋" w:hAnsi="仿宋"/>
        </w:rPr>
        <w:t>k1 = 0 : floor((N - 1) / 2); k2 = floor((N - 1) / 2) + 1 : N - 1;</w:t>
      </w:r>
    </w:p>
    <w:p w14:paraId="7458D5BD" w14:textId="77777777" w:rsidR="00DA66A6" w:rsidRPr="00660C49" w:rsidRDefault="00DA66A6" w:rsidP="00DA66A6">
      <w:pPr>
        <w:rPr>
          <w:rFonts w:ascii="仿宋" w:eastAsia="仿宋" w:hAnsi="仿宋"/>
        </w:rPr>
      </w:pPr>
      <w:r w:rsidRPr="00660C49">
        <w:rPr>
          <w:rFonts w:ascii="仿宋" w:eastAsia="仿宋" w:hAnsi="仿宋"/>
        </w:rPr>
        <w:t>angH = [-alpha * (2 * pi) / N * k1, alpha * (2 * pi) / N * (N - k2)];</w:t>
      </w:r>
    </w:p>
    <w:p w14:paraId="0F0CB1B1" w14:textId="77777777" w:rsidR="00DA66A6" w:rsidRPr="00660C49" w:rsidRDefault="00DA66A6" w:rsidP="00DA66A6">
      <w:pPr>
        <w:rPr>
          <w:rFonts w:ascii="仿宋" w:eastAsia="仿宋" w:hAnsi="仿宋"/>
        </w:rPr>
      </w:pPr>
      <w:r w:rsidRPr="00660C49">
        <w:rPr>
          <w:rFonts w:ascii="仿宋" w:eastAsia="仿宋" w:hAnsi="仿宋"/>
        </w:rPr>
        <w:t>H = Hrs .* exp(j * angH);</w:t>
      </w:r>
    </w:p>
    <w:p w14:paraId="75099ADB" w14:textId="77777777" w:rsidR="00DA66A6" w:rsidRPr="00660C49" w:rsidRDefault="00DA66A6" w:rsidP="00DA66A6">
      <w:pPr>
        <w:rPr>
          <w:rFonts w:ascii="仿宋" w:eastAsia="仿宋" w:hAnsi="仿宋"/>
        </w:rPr>
      </w:pPr>
      <w:r w:rsidRPr="00660C49">
        <w:rPr>
          <w:rFonts w:ascii="仿宋" w:eastAsia="仿宋" w:hAnsi="仿宋"/>
        </w:rPr>
        <w:t>h = ifft(H, N);</w:t>
      </w:r>
    </w:p>
    <w:p w14:paraId="0C86AF4F" w14:textId="77777777" w:rsidR="00DA66A6" w:rsidRPr="00660C49" w:rsidRDefault="00DA66A6" w:rsidP="00DA66A6">
      <w:pPr>
        <w:rPr>
          <w:rFonts w:ascii="仿宋" w:eastAsia="仿宋" w:hAnsi="仿宋"/>
        </w:rPr>
      </w:pPr>
      <w:r w:rsidRPr="00660C49">
        <w:rPr>
          <w:rFonts w:ascii="仿宋" w:eastAsia="仿宋" w:hAnsi="仿宋"/>
        </w:rPr>
        <w:t>w = [0 : 500] * pi / 500;</w:t>
      </w:r>
    </w:p>
    <w:p w14:paraId="260024F8" w14:textId="77777777" w:rsidR="00DA66A6" w:rsidRPr="00660C49" w:rsidRDefault="00DA66A6" w:rsidP="00DA66A6">
      <w:pPr>
        <w:rPr>
          <w:rFonts w:ascii="仿宋" w:eastAsia="仿宋" w:hAnsi="仿宋"/>
        </w:rPr>
      </w:pPr>
      <w:r w:rsidRPr="00660C49">
        <w:rPr>
          <w:rFonts w:ascii="仿宋" w:eastAsia="仿宋" w:hAnsi="仿宋"/>
        </w:rPr>
        <w:t>H = freqz(h, 1, w);</w:t>
      </w:r>
    </w:p>
    <w:p w14:paraId="6E970B91" w14:textId="77777777" w:rsidR="00DA66A6" w:rsidRPr="00660C49" w:rsidRDefault="00DA66A6" w:rsidP="00DA66A6">
      <w:pPr>
        <w:rPr>
          <w:rFonts w:ascii="仿宋" w:eastAsia="仿宋" w:hAnsi="仿宋"/>
        </w:rPr>
      </w:pPr>
      <w:r w:rsidRPr="00660C49">
        <w:rPr>
          <w:rFonts w:ascii="仿宋" w:eastAsia="仿宋" w:hAnsi="仿宋"/>
        </w:rPr>
        <w:t>[Hr, wr] = zerophase(h);</w:t>
      </w:r>
    </w:p>
    <w:p w14:paraId="33A3B2D6" w14:textId="77777777" w:rsidR="00DA66A6" w:rsidRPr="00660C49" w:rsidRDefault="00DA66A6" w:rsidP="00DA66A6">
      <w:pPr>
        <w:rPr>
          <w:rFonts w:ascii="仿宋" w:eastAsia="仿宋" w:hAnsi="仿宋"/>
        </w:rPr>
      </w:pPr>
      <w:r w:rsidRPr="00660C49">
        <w:rPr>
          <w:rFonts w:ascii="仿宋" w:eastAsia="仿宋" w:hAnsi="仿宋"/>
        </w:rPr>
        <w:t>subplot(221); plot(wdl, Hdr, wl(1 : 11) / pi, Hrs(1 : 11), 'o');</w:t>
      </w:r>
    </w:p>
    <w:p w14:paraId="2A108AA5" w14:textId="77777777" w:rsidR="00DA66A6" w:rsidRPr="00660C49" w:rsidRDefault="00DA66A6" w:rsidP="00DA66A6">
      <w:pPr>
        <w:rPr>
          <w:rFonts w:ascii="仿宋" w:eastAsia="仿宋" w:hAnsi="仿宋"/>
        </w:rPr>
      </w:pPr>
      <w:r w:rsidRPr="00660C49">
        <w:rPr>
          <w:rFonts w:ascii="仿宋" w:eastAsia="仿宋" w:hAnsi="仿宋"/>
        </w:rPr>
        <w:t>axis([0, 1, -0.1, 1.1]); xlabel('\omega(\pi)'); ylabel('Hr(k)');</w:t>
      </w:r>
    </w:p>
    <w:p w14:paraId="57A399AE" w14:textId="77777777" w:rsidR="00DA66A6" w:rsidRPr="00660C49" w:rsidRDefault="00DA66A6" w:rsidP="00DA66A6">
      <w:pPr>
        <w:rPr>
          <w:rFonts w:ascii="仿宋" w:eastAsia="仿宋" w:hAnsi="仿宋"/>
        </w:rPr>
      </w:pPr>
      <w:r w:rsidRPr="00660C49">
        <w:rPr>
          <w:rFonts w:ascii="仿宋" w:eastAsia="仿宋" w:hAnsi="仿宋"/>
        </w:rPr>
        <w:t>subplot(222);</w:t>
      </w:r>
    </w:p>
    <w:p w14:paraId="3A4B9BD3" w14:textId="77777777" w:rsidR="00DA66A6" w:rsidRPr="00660C49" w:rsidRDefault="00DA66A6" w:rsidP="00DA66A6">
      <w:pPr>
        <w:rPr>
          <w:rFonts w:ascii="仿宋" w:eastAsia="仿宋" w:hAnsi="仿宋"/>
        </w:rPr>
      </w:pPr>
      <w:r w:rsidRPr="00660C49">
        <w:rPr>
          <w:rFonts w:ascii="仿宋" w:eastAsia="仿宋" w:hAnsi="仿宋"/>
        </w:rPr>
        <w:t>stem(l, h, 'filled');</w:t>
      </w:r>
    </w:p>
    <w:p w14:paraId="01A5D1E9" w14:textId="77777777" w:rsidR="00DA66A6" w:rsidRPr="00660C49" w:rsidRDefault="00DA66A6" w:rsidP="00DA66A6">
      <w:pPr>
        <w:rPr>
          <w:rFonts w:ascii="仿宋" w:eastAsia="仿宋" w:hAnsi="仿宋"/>
        </w:rPr>
      </w:pPr>
      <w:r w:rsidRPr="00660C49">
        <w:rPr>
          <w:rFonts w:ascii="仿宋" w:eastAsia="仿宋" w:hAnsi="仿宋"/>
        </w:rPr>
        <w:t>axis([0, N - 1, -0.1, 0.3]); xlabel('n'); ylabel('h(n)');</w:t>
      </w:r>
    </w:p>
    <w:p w14:paraId="51728C78" w14:textId="77777777" w:rsidR="00DA66A6" w:rsidRPr="00660C49" w:rsidRDefault="00DA66A6" w:rsidP="00DA66A6">
      <w:pPr>
        <w:rPr>
          <w:rFonts w:ascii="仿宋" w:eastAsia="仿宋" w:hAnsi="仿宋"/>
        </w:rPr>
      </w:pPr>
      <w:r w:rsidRPr="00660C49">
        <w:rPr>
          <w:rFonts w:ascii="仿宋" w:eastAsia="仿宋" w:hAnsi="仿宋"/>
        </w:rPr>
        <w:t>subplot(223); plot(wr / pi, Hr, wl(1 : 11) / pi, Hrs(1 : 11), 'o');</w:t>
      </w:r>
    </w:p>
    <w:p w14:paraId="3283B39C" w14:textId="77777777" w:rsidR="00DA66A6" w:rsidRPr="00660C49" w:rsidRDefault="00DA66A6" w:rsidP="00DA66A6">
      <w:pPr>
        <w:rPr>
          <w:rFonts w:ascii="仿宋" w:eastAsia="仿宋" w:hAnsi="仿宋"/>
        </w:rPr>
      </w:pPr>
      <w:r w:rsidRPr="00660C49">
        <w:rPr>
          <w:rFonts w:ascii="仿宋" w:eastAsia="仿宋" w:hAnsi="仿宋"/>
        </w:rPr>
        <w:t>axis([0, 1, -0.2, 1.2]); xlabel('\omega(\pi)'); ylabel('Hr(\omega)');</w:t>
      </w:r>
    </w:p>
    <w:p w14:paraId="018E28B7" w14:textId="77777777" w:rsidR="00DA66A6" w:rsidRPr="00660C49" w:rsidRDefault="00DA66A6" w:rsidP="00DA66A6">
      <w:pPr>
        <w:rPr>
          <w:rFonts w:ascii="仿宋" w:eastAsia="仿宋" w:hAnsi="仿宋"/>
        </w:rPr>
      </w:pPr>
      <w:r w:rsidRPr="00660C49">
        <w:rPr>
          <w:rFonts w:ascii="仿宋" w:eastAsia="仿宋" w:hAnsi="仿宋"/>
        </w:rPr>
        <w:t xml:space="preserve">subplot(224); </w:t>
      </w:r>
    </w:p>
    <w:p w14:paraId="45BC9B12" w14:textId="77777777" w:rsidR="00DA66A6" w:rsidRPr="00660C49" w:rsidRDefault="00DA66A6" w:rsidP="00DA66A6">
      <w:pPr>
        <w:rPr>
          <w:rFonts w:ascii="仿宋" w:eastAsia="仿宋" w:hAnsi="仿宋"/>
        </w:rPr>
      </w:pPr>
      <w:r w:rsidRPr="00660C49">
        <w:rPr>
          <w:rFonts w:ascii="仿宋" w:eastAsia="仿宋" w:hAnsi="仿宋"/>
        </w:rPr>
        <w:t>y =  20 * log10((abs(H) / max(abs(H))));</w:t>
      </w:r>
    </w:p>
    <w:p w14:paraId="6F95C9EB" w14:textId="77777777" w:rsidR="00DA66A6" w:rsidRPr="00660C49" w:rsidRDefault="00DA66A6" w:rsidP="00DA66A6">
      <w:pPr>
        <w:rPr>
          <w:rFonts w:ascii="仿宋" w:eastAsia="仿宋" w:hAnsi="仿宋"/>
        </w:rPr>
      </w:pPr>
      <w:r w:rsidRPr="00660C49">
        <w:rPr>
          <w:rFonts w:ascii="仿宋" w:eastAsia="仿宋" w:hAnsi="仿宋"/>
        </w:rPr>
        <w:t>plot(w / pi,y);</w:t>
      </w:r>
    </w:p>
    <w:p w14:paraId="60703381" w14:textId="77777777" w:rsidR="00DA66A6" w:rsidRPr="00660C49" w:rsidRDefault="00DA66A6" w:rsidP="00DA66A6">
      <w:pPr>
        <w:rPr>
          <w:rFonts w:ascii="仿宋" w:eastAsia="仿宋" w:hAnsi="仿宋"/>
        </w:rPr>
      </w:pPr>
      <w:r w:rsidRPr="00660C49">
        <w:rPr>
          <w:rFonts w:ascii="仿宋" w:eastAsia="仿宋" w:hAnsi="仿宋"/>
        </w:rPr>
        <w:t>wp = 0.2*pi;</w:t>
      </w:r>
    </w:p>
    <w:p w14:paraId="4B74D4DF" w14:textId="77777777" w:rsidR="00DA66A6" w:rsidRPr="00660C49" w:rsidRDefault="00DA66A6" w:rsidP="00DA66A6">
      <w:pPr>
        <w:rPr>
          <w:rFonts w:ascii="仿宋" w:eastAsia="仿宋" w:hAnsi="仿宋"/>
        </w:rPr>
      </w:pPr>
      <w:r w:rsidRPr="00660C49">
        <w:rPr>
          <w:rFonts w:ascii="仿宋" w:eastAsia="仿宋" w:hAnsi="仿宋"/>
        </w:rPr>
        <w:t>wst = 0.31*pi;</w:t>
      </w:r>
    </w:p>
    <w:p w14:paraId="5C175643" w14:textId="77777777" w:rsidR="00DA66A6" w:rsidRPr="00660C49" w:rsidRDefault="00DA66A6" w:rsidP="00DA66A6">
      <w:pPr>
        <w:rPr>
          <w:rFonts w:ascii="仿宋" w:eastAsia="仿宋" w:hAnsi="仿宋"/>
        </w:rPr>
      </w:pPr>
      <w:r w:rsidRPr="00660C49">
        <w:rPr>
          <w:rFonts w:ascii="仿宋" w:eastAsia="仿宋" w:hAnsi="仿宋"/>
        </w:rPr>
        <w:t>y_p = interp1(w/pi,y,wp/pi);</w:t>
      </w:r>
    </w:p>
    <w:p w14:paraId="06552DB9" w14:textId="77777777" w:rsidR="00DA66A6" w:rsidRPr="00660C49" w:rsidRDefault="00DA66A6" w:rsidP="00DA66A6">
      <w:pPr>
        <w:rPr>
          <w:rFonts w:ascii="仿宋" w:eastAsia="仿宋" w:hAnsi="仿宋"/>
        </w:rPr>
      </w:pPr>
      <w:r w:rsidRPr="00660C49">
        <w:rPr>
          <w:rFonts w:ascii="仿宋" w:eastAsia="仿宋" w:hAnsi="仿宋"/>
        </w:rPr>
        <w:t>y_st = interp1(w/pi,y,wst/pi);</w:t>
      </w:r>
    </w:p>
    <w:p w14:paraId="0CC7BC78" w14:textId="77777777" w:rsidR="00DA66A6" w:rsidRPr="00660C49" w:rsidRDefault="00DA66A6" w:rsidP="00DA66A6">
      <w:pPr>
        <w:rPr>
          <w:rFonts w:ascii="仿宋" w:eastAsia="仿宋" w:hAnsi="仿宋"/>
        </w:rPr>
      </w:pPr>
      <w:r w:rsidRPr="00660C49">
        <w:rPr>
          <w:rFonts w:ascii="仿宋" w:eastAsia="仿宋" w:hAnsi="仿宋"/>
        </w:rPr>
        <w:t>text(wp/pi,y_p,'*','color','r');</w:t>
      </w:r>
    </w:p>
    <w:p w14:paraId="65960C27" w14:textId="77777777" w:rsidR="00DA66A6" w:rsidRPr="00660C49" w:rsidRDefault="00DA66A6" w:rsidP="00DA66A6">
      <w:pPr>
        <w:rPr>
          <w:rFonts w:ascii="仿宋" w:eastAsia="仿宋" w:hAnsi="仿宋"/>
        </w:rPr>
      </w:pPr>
      <w:r w:rsidRPr="00660C49">
        <w:rPr>
          <w:rFonts w:ascii="仿宋" w:eastAsia="仿宋" w:hAnsi="仿宋"/>
        </w:rPr>
        <w:t>text(wp/pi+0.02,y_p,['(',num2str(wp/pi),',',num2str(roundn(y_p,-2)),')']);</w:t>
      </w:r>
    </w:p>
    <w:p w14:paraId="485D15B9" w14:textId="77777777" w:rsidR="00DA66A6" w:rsidRPr="00660C49" w:rsidRDefault="00DA66A6" w:rsidP="00DA66A6">
      <w:pPr>
        <w:rPr>
          <w:rFonts w:ascii="仿宋" w:eastAsia="仿宋" w:hAnsi="仿宋"/>
        </w:rPr>
      </w:pPr>
      <w:r w:rsidRPr="00660C49">
        <w:rPr>
          <w:rFonts w:ascii="仿宋" w:eastAsia="仿宋" w:hAnsi="仿宋"/>
        </w:rPr>
        <w:t>text(wst/pi,y_st,'*','color','r');</w:t>
      </w:r>
    </w:p>
    <w:p w14:paraId="36174714" w14:textId="77777777" w:rsidR="00DA66A6" w:rsidRPr="00660C49" w:rsidRDefault="00DA66A6" w:rsidP="00DA66A6">
      <w:pPr>
        <w:rPr>
          <w:rFonts w:ascii="仿宋" w:eastAsia="仿宋" w:hAnsi="仿宋"/>
        </w:rPr>
      </w:pPr>
      <w:r w:rsidRPr="00660C49">
        <w:rPr>
          <w:rFonts w:ascii="仿宋" w:eastAsia="仿宋" w:hAnsi="仿宋"/>
        </w:rPr>
        <w:t xml:space="preserve">text(wst/pi+0.02,y_st,['(',num2str(wst/pi),',',num2str(roundn(y_st,-2)),')']);    </w:t>
      </w:r>
    </w:p>
    <w:p w14:paraId="360EA12F" w14:textId="77777777" w:rsidR="00DA66A6" w:rsidRPr="00660C49" w:rsidRDefault="00DA66A6" w:rsidP="00DA66A6">
      <w:pPr>
        <w:rPr>
          <w:rFonts w:ascii="仿宋" w:eastAsia="仿宋" w:hAnsi="仿宋"/>
        </w:rPr>
      </w:pPr>
      <w:r w:rsidRPr="00660C49">
        <w:rPr>
          <w:rFonts w:ascii="仿宋" w:eastAsia="仿宋" w:hAnsi="仿宋"/>
        </w:rPr>
        <w:t>axis([0, 1, -50, 5]);</w:t>
      </w:r>
    </w:p>
    <w:p w14:paraId="6A4A5686" w14:textId="77777777" w:rsidR="00DA66A6" w:rsidRPr="00660C49" w:rsidRDefault="00DA66A6" w:rsidP="00DA66A6">
      <w:pPr>
        <w:rPr>
          <w:rFonts w:ascii="仿宋" w:eastAsia="仿宋" w:hAnsi="仿宋"/>
        </w:rPr>
      </w:pPr>
      <w:r w:rsidRPr="00660C49">
        <w:rPr>
          <w:rFonts w:ascii="仿宋" w:eastAsia="仿宋" w:hAnsi="仿宋"/>
        </w:rPr>
        <w:t>grid on;</w:t>
      </w:r>
    </w:p>
    <w:p w14:paraId="4D2A4EF3" w14:textId="77777777" w:rsidR="009326FB" w:rsidRDefault="00DA66A6" w:rsidP="00DA66A6">
      <w:pPr>
        <w:rPr>
          <w:rFonts w:ascii="仿宋" w:eastAsia="仿宋" w:hAnsi="仿宋"/>
        </w:rPr>
        <w:sectPr w:rsidR="009326FB" w:rsidSect="009326FB">
          <w:type w:val="continuous"/>
          <w:pgSz w:w="11906" w:h="16838"/>
          <w:pgMar w:top="1440" w:right="1800" w:bottom="1440" w:left="1800" w:header="851" w:footer="992" w:gutter="0"/>
          <w:pgNumType w:start="1"/>
          <w:cols w:num="2" w:sep="1" w:space="425"/>
          <w:docGrid w:type="lines" w:linePitch="312"/>
        </w:sectPr>
      </w:pPr>
      <w:r w:rsidRPr="00660C49">
        <w:rPr>
          <w:rFonts w:ascii="仿宋" w:eastAsia="仿宋" w:hAnsi="仿宋"/>
        </w:rPr>
        <w:t>xlabel('\omega(\pi)'); ylabel('dB');</w:t>
      </w:r>
    </w:p>
    <w:p w14:paraId="40E63356" w14:textId="38847932" w:rsidR="00DA66A6" w:rsidRDefault="00DA66A6" w:rsidP="00DA66A6">
      <w:pPr>
        <w:rPr>
          <w:rFonts w:ascii="仿宋" w:eastAsia="仿宋" w:hAnsi="仿宋"/>
        </w:rPr>
      </w:pPr>
    </w:p>
    <w:p w14:paraId="5A4C5038" w14:textId="77777777" w:rsidR="00DA66A6" w:rsidRPr="009C12AF" w:rsidRDefault="00DA66A6" w:rsidP="00DA66A6">
      <w:pPr>
        <w:rPr>
          <w:rFonts w:ascii="仿宋" w:eastAsia="仿宋" w:hAnsi="仿宋"/>
          <w:b/>
        </w:rPr>
      </w:pPr>
      <w:r w:rsidRPr="009C12AF">
        <w:rPr>
          <w:rFonts w:ascii="仿宋" w:eastAsia="仿宋" w:hAnsi="仿宋" w:hint="eastAsia"/>
          <w:b/>
        </w:rPr>
        <w:lastRenderedPageBreak/>
        <w:t>结果：</w:t>
      </w:r>
    </w:p>
    <w:p w14:paraId="3CAE565A" w14:textId="77777777" w:rsidR="00DA66A6" w:rsidRDefault="00DA66A6" w:rsidP="00DA66A6">
      <w:pPr>
        <w:rPr>
          <w:b/>
        </w:rPr>
      </w:pPr>
      <w:r w:rsidRPr="00660C49">
        <w:rPr>
          <w:b/>
          <w:noProof/>
        </w:rPr>
        <w:drawing>
          <wp:inline distT="0" distB="0" distL="0" distR="0" wp14:anchorId="41E9A5A9" wp14:editId="3B85122C">
            <wp:extent cx="5274310" cy="2538231"/>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74310" cy="2538231"/>
                    </a:xfrm>
                    <a:prstGeom prst="rect">
                      <a:avLst/>
                    </a:prstGeom>
                    <a:noFill/>
                    <a:ln>
                      <a:noFill/>
                    </a:ln>
                  </pic:spPr>
                </pic:pic>
              </a:graphicData>
            </a:graphic>
          </wp:inline>
        </w:drawing>
      </w:r>
    </w:p>
    <w:p w14:paraId="073384A7" w14:textId="77777777" w:rsidR="00DA66A6" w:rsidRDefault="00DA66A6" w:rsidP="00DA66A6">
      <w:pPr>
        <w:pStyle w:val="4"/>
      </w:pPr>
      <w:r>
        <w:rPr>
          <w:rFonts w:hint="eastAsia"/>
        </w:rPr>
        <w:t>3</w:t>
      </w:r>
      <w:r>
        <w:t xml:space="preserve">.2 </w:t>
      </w:r>
      <w:r>
        <w:rPr>
          <w:rFonts w:hint="eastAsia"/>
        </w:rPr>
        <w:t>N=</w:t>
      </w:r>
      <w:r>
        <w:t>4</w:t>
      </w:r>
      <w:r>
        <w:rPr>
          <w:rFonts w:hint="eastAsia"/>
        </w:rPr>
        <w:t>0</w:t>
      </w:r>
    </w:p>
    <w:p w14:paraId="5E74B8DB" w14:textId="77777777" w:rsidR="00DA66A6" w:rsidRPr="009C12AF" w:rsidRDefault="00DA66A6" w:rsidP="00DA66A6">
      <w:pPr>
        <w:rPr>
          <w:rFonts w:ascii="仿宋" w:eastAsia="仿宋" w:hAnsi="仿宋"/>
          <w:b/>
        </w:rPr>
      </w:pPr>
      <w:r w:rsidRPr="009C12AF">
        <w:rPr>
          <w:rFonts w:ascii="仿宋" w:eastAsia="仿宋" w:hAnsi="仿宋" w:hint="eastAsia"/>
          <w:b/>
        </w:rPr>
        <w:t>代码：</w:t>
      </w:r>
    </w:p>
    <w:p w14:paraId="52CA80D1" w14:textId="77777777" w:rsidR="009326FB" w:rsidRDefault="009326FB" w:rsidP="00DA66A6">
      <w:pPr>
        <w:rPr>
          <w:rFonts w:ascii="仿宋" w:eastAsia="仿宋" w:hAnsi="仿宋"/>
        </w:rPr>
        <w:sectPr w:rsidR="009326FB" w:rsidSect="00896F0D">
          <w:type w:val="continuous"/>
          <w:pgSz w:w="11906" w:h="16838"/>
          <w:pgMar w:top="1440" w:right="1800" w:bottom="1440" w:left="1800" w:header="851" w:footer="992" w:gutter="0"/>
          <w:pgNumType w:start="1"/>
          <w:cols w:space="425"/>
          <w:docGrid w:type="lines" w:linePitch="312"/>
        </w:sectPr>
      </w:pPr>
    </w:p>
    <w:p w14:paraId="3EE4A09F" w14:textId="6B23ADAC" w:rsidR="00DA66A6" w:rsidRPr="00660C49" w:rsidRDefault="00DA66A6" w:rsidP="00DA66A6">
      <w:pPr>
        <w:rPr>
          <w:rFonts w:ascii="仿宋" w:eastAsia="仿宋" w:hAnsi="仿宋"/>
        </w:rPr>
      </w:pPr>
      <w:r w:rsidRPr="00660C49">
        <w:rPr>
          <w:rFonts w:ascii="仿宋" w:eastAsia="仿宋" w:hAnsi="仿宋"/>
        </w:rPr>
        <w:t>N = 40; alpha = (N - 1) /2; l = 0 : N - 1; wl = (2 * pi / N) * l;</w:t>
      </w:r>
    </w:p>
    <w:p w14:paraId="63F2BF4A" w14:textId="77777777" w:rsidR="00DA66A6" w:rsidRPr="00660C49" w:rsidRDefault="00DA66A6" w:rsidP="00DA66A6">
      <w:pPr>
        <w:rPr>
          <w:rFonts w:ascii="仿宋" w:eastAsia="仿宋" w:hAnsi="仿宋"/>
        </w:rPr>
      </w:pPr>
      <w:r w:rsidRPr="00660C49">
        <w:rPr>
          <w:rFonts w:ascii="仿宋" w:eastAsia="仿宋" w:hAnsi="仿宋"/>
        </w:rPr>
        <w:t>Hrs = [1, 1, 1, 1, 1, 0.39, zeros(1, 29), 0.39, 1, 1, 1, 1];</w:t>
      </w:r>
    </w:p>
    <w:p w14:paraId="72A15751" w14:textId="77777777" w:rsidR="00DA66A6" w:rsidRPr="00660C49" w:rsidRDefault="00DA66A6" w:rsidP="00DA66A6">
      <w:pPr>
        <w:rPr>
          <w:rFonts w:ascii="仿宋" w:eastAsia="仿宋" w:hAnsi="仿宋"/>
        </w:rPr>
      </w:pPr>
      <w:r w:rsidRPr="00660C49">
        <w:rPr>
          <w:rFonts w:ascii="仿宋" w:eastAsia="仿宋" w:hAnsi="仿宋"/>
        </w:rPr>
        <w:t>Hdr = [1, 1,</w:t>
      </w:r>
      <w:r>
        <w:rPr>
          <w:rFonts w:ascii="仿宋" w:eastAsia="仿宋" w:hAnsi="仿宋"/>
        </w:rPr>
        <w:t>0.39,</w:t>
      </w:r>
      <w:r w:rsidRPr="00660C49">
        <w:rPr>
          <w:rFonts w:ascii="仿宋" w:eastAsia="仿宋" w:hAnsi="仿宋"/>
        </w:rPr>
        <w:t xml:space="preserve"> 0, 0]; wdl = [0, 0.2, 0.25,</w:t>
      </w:r>
      <w:r>
        <w:rPr>
          <w:rFonts w:ascii="仿宋" w:eastAsia="仿宋" w:hAnsi="仿宋"/>
        </w:rPr>
        <w:t xml:space="preserve"> 0.3,</w:t>
      </w:r>
      <w:r w:rsidRPr="00660C49">
        <w:rPr>
          <w:rFonts w:ascii="仿宋" w:eastAsia="仿宋" w:hAnsi="仿宋"/>
        </w:rPr>
        <w:t xml:space="preserve"> 1];</w:t>
      </w:r>
    </w:p>
    <w:p w14:paraId="329FABAC" w14:textId="77777777" w:rsidR="00DA66A6" w:rsidRPr="00660C49" w:rsidRDefault="00DA66A6" w:rsidP="00DA66A6">
      <w:pPr>
        <w:rPr>
          <w:rFonts w:ascii="仿宋" w:eastAsia="仿宋" w:hAnsi="仿宋"/>
        </w:rPr>
      </w:pPr>
      <w:r w:rsidRPr="00660C49">
        <w:rPr>
          <w:rFonts w:ascii="仿宋" w:eastAsia="仿宋" w:hAnsi="仿宋"/>
        </w:rPr>
        <w:t>k1 = 0 : floor((N - 1) / 2); k2 = floor((N - 1) / 2) + 1 : N - 1;</w:t>
      </w:r>
    </w:p>
    <w:p w14:paraId="3289B908" w14:textId="77777777" w:rsidR="00DA66A6" w:rsidRPr="00660C49" w:rsidRDefault="00DA66A6" w:rsidP="00DA66A6">
      <w:pPr>
        <w:rPr>
          <w:rFonts w:ascii="仿宋" w:eastAsia="仿宋" w:hAnsi="仿宋"/>
        </w:rPr>
      </w:pPr>
      <w:r w:rsidRPr="00660C49">
        <w:rPr>
          <w:rFonts w:ascii="仿宋" w:eastAsia="仿宋" w:hAnsi="仿宋"/>
        </w:rPr>
        <w:t>angH = [-alpha * (2 * pi) / N * k1, alpha * (2 * pi) / N * (N - k2)];</w:t>
      </w:r>
    </w:p>
    <w:p w14:paraId="688C2FAF" w14:textId="77777777" w:rsidR="00DA66A6" w:rsidRPr="00660C49" w:rsidRDefault="00DA66A6" w:rsidP="00DA66A6">
      <w:pPr>
        <w:rPr>
          <w:rFonts w:ascii="仿宋" w:eastAsia="仿宋" w:hAnsi="仿宋"/>
        </w:rPr>
      </w:pPr>
      <w:r w:rsidRPr="00660C49">
        <w:rPr>
          <w:rFonts w:ascii="仿宋" w:eastAsia="仿宋" w:hAnsi="仿宋"/>
        </w:rPr>
        <w:t>H = Hrs .* exp(j * angH);</w:t>
      </w:r>
    </w:p>
    <w:p w14:paraId="650E4D39" w14:textId="77777777" w:rsidR="00DA66A6" w:rsidRPr="00660C49" w:rsidRDefault="00DA66A6" w:rsidP="00DA66A6">
      <w:pPr>
        <w:rPr>
          <w:rFonts w:ascii="仿宋" w:eastAsia="仿宋" w:hAnsi="仿宋"/>
        </w:rPr>
      </w:pPr>
      <w:r w:rsidRPr="00660C49">
        <w:rPr>
          <w:rFonts w:ascii="仿宋" w:eastAsia="仿宋" w:hAnsi="仿宋"/>
        </w:rPr>
        <w:t>h = ifft(H, N);</w:t>
      </w:r>
    </w:p>
    <w:p w14:paraId="70B57F30" w14:textId="77777777" w:rsidR="00DA66A6" w:rsidRPr="00660C49" w:rsidRDefault="00DA66A6" w:rsidP="00DA66A6">
      <w:pPr>
        <w:rPr>
          <w:rFonts w:ascii="仿宋" w:eastAsia="仿宋" w:hAnsi="仿宋"/>
        </w:rPr>
      </w:pPr>
      <w:r w:rsidRPr="00660C49">
        <w:rPr>
          <w:rFonts w:ascii="仿宋" w:eastAsia="仿宋" w:hAnsi="仿宋"/>
        </w:rPr>
        <w:t>w = [0 : 500] * pi / 500;</w:t>
      </w:r>
    </w:p>
    <w:p w14:paraId="7DDD3B76" w14:textId="77777777" w:rsidR="00DA66A6" w:rsidRPr="00660C49" w:rsidRDefault="00DA66A6" w:rsidP="00DA66A6">
      <w:pPr>
        <w:rPr>
          <w:rFonts w:ascii="仿宋" w:eastAsia="仿宋" w:hAnsi="仿宋"/>
        </w:rPr>
      </w:pPr>
      <w:r w:rsidRPr="00660C49">
        <w:rPr>
          <w:rFonts w:ascii="仿宋" w:eastAsia="仿宋" w:hAnsi="仿宋"/>
        </w:rPr>
        <w:t>[H, w] = freqz(h, 1, w);</w:t>
      </w:r>
    </w:p>
    <w:p w14:paraId="2B3F14C8" w14:textId="77777777" w:rsidR="00DA66A6" w:rsidRPr="00660C49" w:rsidRDefault="00DA66A6" w:rsidP="00DA66A6">
      <w:pPr>
        <w:rPr>
          <w:rFonts w:ascii="仿宋" w:eastAsia="仿宋" w:hAnsi="仿宋"/>
        </w:rPr>
      </w:pPr>
      <w:r w:rsidRPr="00660C49">
        <w:rPr>
          <w:rFonts w:ascii="仿宋" w:eastAsia="仿宋" w:hAnsi="仿宋"/>
        </w:rPr>
        <w:t>Hr = abs(H);</w:t>
      </w:r>
    </w:p>
    <w:p w14:paraId="2E0CFA53" w14:textId="77777777" w:rsidR="00DA66A6" w:rsidRPr="00660C49" w:rsidRDefault="00DA66A6" w:rsidP="00DA66A6">
      <w:pPr>
        <w:rPr>
          <w:rFonts w:ascii="仿宋" w:eastAsia="仿宋" w:hAnsi="仿宋"/>
        </w:rPr>
      </w:pPr>
    </w:p>
    <w:p w14:paraId="42EC086F" w14:textId="77777777" w:rsidR="00DA66A6" w:rsidRPr="00660C49" w:rsidRDefault="00DA66A6" w:rsidP="00DA66A6">
      <w:pPr>
        <w:rPr>
          <w:rFonts w:ascii="仿宋" w:eastAsia="仿宋" w:hAnsi="仿宋"/>
        </w:rPr>
      </w:pPr>
      <w:r w:rsidRPr="00660C49">
        <w:rPr>
          <w:rFonts w:ascii="仿宋" w:eastAsia="仿宋" w:hAnsi="仿宋"/>
        </w:rPr>
        <w:t>subplot(221); plot(wdl, Hdr, wl(1 : 21) / pi, Hrs(1 : 21), 'o');</w:t>
      </w:r>
    </w:p>
    <w:p w14:paraId="740C72B2" w14:textId="77777777" w:rsidR="00DA66A6" w:rsidRPr="00660C49" w:rsidRDefault="00DA66A6" w:rsidP="00DA66A6">
      <w:pPr>
        <w:rPr>
          <w:rFonts w:ascii="仿宋" w:eastAsia="仿宋" w:hAnsi="仿宋"/>
        </w:rPr>
      </w:pPr>
      <w:r w:rsidRPr="00660C49">
        <w:rPr>
          <w:rFonts w:ascii="仿宋" w:eastAsia="仿宋" w:hAnsi="仿宋"/>
        </w:rPr>
        <w:t>axis([0, 1, -0.1, 1.1]); xlabel('\omega(\pi)'); ylabel('Hr(k)');</w:t>
      </w:r>
    </w:p>
    <w:p w14:paraId="1C9917D8" w14:textId="77777777" w:rsidR="00DA66A6" w:rsidRPr="00660C49" w:rsidRDefault="00DA66A6" w:rsidP="00DA66A6">
      <w:pPr>
        <w:rPr>
          <w:rFonts w:ascii="仿宋" w:eastAsia="仿宋" w:hAnsi="仿宋"/>
        </w:rPr>
      </w:pPr>
      <w:r w:rsidRPr="00660C49">
        <w:rPr>
          <w:rFonts w:ascii="仿宋" w:eastAsia="仿宋" w:hAnsi="仿宋"/>
        </w:rPr>
        <w:t>grid on;</w:t>
      </w:r>
    </w:p>
    <w:p w14:paraId="383472A4" w14:textId="77777777" w:rsidR="00DA66A6" w:rsidRPr="00660C49" w:rsidRDefault="00DA66A6" w:rsidP="00DA66A6">
      <w:pPr>
        <w:rPr>
          <w:rFonts w:ascii="仿宋" w:eastAsia="仿宋" w:hAnsi="仿宋"/>
        </w:rPr>
      </w:pPr>
      <w:r w:rsidRPr="00660C49">
        <w:rPr>
          <w:rFonts w:ascii="仿宋" w:eastAsia="仿宋" w:hAnsi="仿宋"/>
        </w:rPr>
        <w:t>subplot(222);</w:t>
      </w:r>
    </w:p>
    <w:p w14:paraId="4F1EC7C2" w14:textId="77777777" w:rsidR="00DA66A6" w:rsidRPr="00660C49" w:rsidRDefault="00DA66A6" w:rsidP="00DA66A6">
      <w:pPr>
        <w:rPr>
          <w:rFonts w:ascii="仿宋" w:eastAsia="仿宋" w:hAnsi="仿宋"/>
        </w:rPr>
      </w:pPr>
      <w:r w:rsidRPr="00660C49">
        <w:rPr>
          <w:rFonts w:ascii="仿宋" w:eastAsia="仿宋" w:hAnsi="仿宋"/>
        </w:rPr>
        <w:t>stem(l, h, 'filled');</w:t>
      </w:r>
    </w:p>
    <w:p w14:paraId="6AE23092" w14:textId="77777777" w:rsidR="00DA66A6" w:rsidRPr="00660C49" w:rsidRDefault="00DA66A6" w:rsidP="00DA66A6">
      <w:pPr>
        <w:rPr>
          <w:rFonts w:ascii="仿宋" w:eastAsia="仿宋" w:hAnsi="仿宋"/>
        </w:rPr>
      </w:pPr>
      <w:r w:rsidRPr="00660C49">
        <w:rPr>
          <w:rFonts w:ascii="仿宋" w:eastAsia="仿宋" w:hAnsi="仿宋"/>
        </w:rPr>
        <w:t>axis([0, N - 1, -0.1, 0.3]); xlabel('n'); ylabel('h(n)');</w:t>
      </w:r>
    </w:p>
    <w:p w14:paraId="026E3BBE" w14:textId="77777777" w:rsidR="00DA66A6" w:rsidRPr="00660C49" w:rsidRDefault="00DA66A6" w:rsidP="00DA66A6">
      <w:pPr>
        <w:rPr>
          <w:rFonts w:ascii="仿宋" w:eastAsia="仿宋" w:hAnsi="仿宋"/>
        </w:rPr>
      </w:pPr>
      <w:r w:rsidRPr="00660C49">
        <w:rPr>
          <w:rFonts w:ascii="仿宋" w:eastAsia="仿宋" w:hAnsi="仿宋"/>
        </w:rPr>
        <w:t>grid on;</w:t>
      </w:r>
    </w:p>
    <w:p w14:paraId="59F68E4F" w14:textId="77777777" w:rsidR="00DA66A6" w:rsidRPr="00660C49" w:rsidRDefault="00DA66A6" w:rsidP="00DA66A6">
      <w:pPr>
        <w:rPr>
          <w:rFonts w:ascii="仿宋" w:eastAsia="仿宋" w:hAnsi="仿宋"/>
        </w:rPr>
      </w:pPr>
      <w:r w:rsidRPr="00660C49">
        <w:rPr>
          <w:rFonts w:ascii="仿宋" w:eastAsia="仿宋" w:hAnsi="仿宋"/>
        </w:rPr>
        <w:t>subplot(223); plot(w / pi, Hr, wl(1 : 21) / pi, Hrs(1 : 21), 'o');</w:t>
      </w:r>
    </w:p>
    <w:p w14:paraId="62BE65EF" w14:textId="77777777" w:rsidR="00DA66A6" w:rsidRPr="00660C49" w:rsidRDefault="00DA66A6" w:rsidP="00DA66A6">
      <w:pPr>
        <w:rPr>
          <w:rFonts w:ascii="仿宋" w:eastAsia="仿宋" w:hAnsi="仿宋"/>
        </w:rPr>
      </w:pPr>
      <w:r w:rsidRPr="00660C49">
        <w:rPr>
          <w:rFonts w:ascii="仿宋" w:eastAsia="仿宋" w:hAnsi="仿宋"/>
        </w:rPr>
        <w:t>axis([0, 1, -0.2, 1.2]); xlabel('\omega(\pi)'); ylabel('Hr(\omega)');</w:t>
      </w:r>
    </w:p>
    <w:p w14:paraId="3D596E9F" w14:textId="77777777" w:rsidR="00DA66A6" w:rsidRPr="00660C49" w:rsidRDefault="00DA66A6" w:rsidP="00DA66A6">
      <w:pPr>
        <w:rPr>
          <w:rFonts w:ascii="仿宋" w:eastAsia="仿宋" w:hAnsi="仿宋"/>
        </w:rPr>
      </w:pPr>
      <w:r w:rsidRPr="00660C49">
        <w:rPr>
          <w:rFonts w:ascii="仿宋" w:eastAsia="仿宋" w:hAnsi="仿宋"/>
        </w:rPr>
        <w:t>grid on;</w:t>
      </w:r>
    </w:p>
    <w:p w14:paraId="2AF599B6" w14:textId="77777777" w:rsidR="00DA66A6" w:rsidRPr="00660C49" w:rsidRDefault="00DA66A6" w:rsidP="00DA66A6">
      <w:pPr>
        <w:rPr>
          <w:rFonts w:ascii="仿宋" w:eastAsia="仿宋" w:hAnsi="仿宋"/>
        </w:rPr>
      </w:pPr>
      <w:r w:rsidRPr="00660C49">
        <w:rPr>
          <w:rFonts w:ascii="仿宋" w:eastAsia="仿宋" w:hAnsi="仿宋"/>
        </w:rPr>
        <w:t>subplot(224); y =  20 * log10((abs(H) / max(abs(H))));</w:t>
      </w:r>
    </w:p>
    <w:p w14:paraId="2B16ADB1" w14:textId="77777777" w:rsidR="00DA66A6" w:rsidRPr="00660C49" w:rsidRDefault="00DA66A6" w:rsidP="00DA66A6">
      <w:pPr>
        <w:rPr>
          <w:rFonts w:ascii="仿宋" w:eastAsia="仿宋" w:hAnsi="仿宋"/>
        </w:rPr>
      </w:pPr>
      <w:r w:rsidRPr="00660C49">
        <w:rPr>
          <w:rFonts w:ascii="仿宋" w:eastAsia="仿宋" w:hAnsi="仿宋"/>
        </w:rPr>
        <w:t>plot(w / pi,y);</w:t>
      </w:r>
    </w:p>
    <w:p w14:paraId="20121939" w14:textId="77777777" w:rsidR="00DA66A6" w:rsidRPr="00660C49" w:rsidRDefault="00DA66A6" w:rsidP="00DA66A6">
      <w:pPr>
        <w:rPr>
          <w:rFonts w:ascii="仿宋" w:eastAsia="仿宋" w:hAnsi="仿宋"/>
        </w:rPr>
      </w:pPr>
      <w:r w:rsidRPr="00660C49">
        <w:rPr>
          <w:rFonts w:ascii="仿宋" w:eastAsia="仿宋" w:hAnsi="仿宋"/>
        </w:rPr>
        <w:t>wp = 0.2*pi;</w:t>
      </w:r>
    </w:p>
    <w:p w14:paraId="715E62D7" w14:textId="77777777" w:rsidR="00DA66A6" w:rsidRPr="00660C49" w:rsidRDefault="00DA66A6" w:rsidP="00DA66A6">
      <w:pPr>
        <w:rPr>
          <w:rFonts w:ascii="仿宋" w:eastAsia="仿宋" w:hAnsi="仿宋"/>
        </w:rPr>
      </w:pPr>
      <w:r w:rsidRPr="00660C49">
        <w:rPr>
          <w:rFonts w:ascii="仿宋" w:eastAsia="仿宋" w:hAnsi="仿宋"/>
        </w:rPr>
        <w:t>wst = 0.31*pi;</w:t>
      </w:r>
    </w:p>
    <w:p w14:paraId="4D02C8B7" w14:textId="77777777" w:rsidR="00DA66A6" w:rsidRPr="00660C49" w:rsidRDefault="00DA66A6" w:rsidP="00DA66A6">
      <w:pPr>
        <w:rPr>
          <w:rFonts w:ascii="仿宋" w:eastAsia="仿宋" w:hAnsi="仿宋"/>
        </w:rPr>
      </w:pPr>
      <w:r w:rsidRPr="00660C49">
        <w:rPr>
          <w:rFonts w:ascii="仿宋" w:eastAsia="仿宋" w:hAnsi="仿宋"/>
        </w:rPr>
        <w:t>y_p = interp1(w/pi,y,wp/pi);</w:t>
      </w:r>
    </w:p>
    <w:p w14:paraId="7EDB02FF" w14:textId="77777777" w:rsidR="00DA66A6" w:rsidRPr="00660C49" w:rsidRDefault="00DA66A6" w:rsidP="00DA66A6">
      <w:pPr>
        <w:rPr>
          <w:rFonts w:ascii="仿宋" w:eastAsia="仿宋" w:hAnsi="仿宋"/>
        </w:rPr>
      </w:pPr>
      <w:r w:rsidRPr="00660C49">
        <w:rPr>
          <w:rFonts w:ascii="仿宋" w:eastAsia="仿宋" w:hAnsi="仿宋"/>
        </w:rPr>
        <w:t>y_st = interp1(w/pi,y,wst/pi);</w:t>
      </w:r>
    </w:p>
    <w:p w14:paraId="330EEDC5" w14:textId="77777777" w:rsidR="00DA66A6" w:rsidRPr="00660C49" w:rsidRDefault="00DA66A6" w:rsidP="00DA66A6">
      <w:pPr>
        <w:rPr>
          <w:rFonts w:ascii="仿宋" w:eastAsia="仿宋" w:hAnsi="仿宋"/>
        </w:rPr>
      </w:pPr>
      <w:r w:rsidRPr="00660C49">
        <w:rPr>
          <w:rFonts w:ascii="仿宋" w:eastAsia="仿宋" w:hAnsi="仿宋"/>
        </w:rPr>
        <w:t>text(wp/pi,y_p,'*','color','r');</w:t>
      </w:r>
    </w:p>
    <w:p w14:paraId="5EC45F3A" w14:textId="77777777" w:rsidR="00DA66A6" w:rsidRPr="00660C49" w:rsidRDefault="00DA66A6" w:rsidP="00DA66A6">
      <w:pPr>
        <w:rPr>
          <w:rFonts w:ascii="仿宋" w:eastAsia="仿宋" w:hAnsi="仿宋"/>
        </w:rPr>
      </w:pPr>
      <w:r w:rsidRPr="00660C49">
        <w:rPr>
          <w:rFonts w:ascii="仿宋" w:eastAsia="仿宋" w:hAnsi="仿宋"/>
        </w:rPr>
        <w:t>text(wp/pi+0.02,y_p,['(',num2str(wp/pi),',',num2str(roundn(y_p,-2)),')']);</w:t>
      </w:r>
    </w:p>
    <w:p w14:paraId="2E862AE8" w14:textId="77777777" w:rsidR="00DA66A6" w:rsidRPr="00660C49" w:rsidRDefault="00DA66A6" w:rsidP="00DA66A6">
      <w:pPr>
        <w:rPr>
          <w:rFonts w:ascii="仿宋" w:eastAsia="仿宋" w:hAnsi="仿宋"/>
        </w:rPr>
      </w:pPr>
      <w:r w:rsidRPr="00660C49">
        <w:rPr>
          <w:rFonts w:ascii="仿宋" w:eastAsia="仿宋" w:hAnsi="仿宋"/>
        </w:rPr>
        <w:t>text(wst/pi,y_st,'*','color','r');</w:t>
      </w:r>
    </w:p>
    <w:p w14:paraId="6C28E344" w14:textId="77777777" w:rsidR="00DA66A6" w:rsidRPr="00660C49" w:rsidRDefault="00DA66A6" w:rsidP="00DA66A6">
      <w:pPr>
        <w:rPr>
          <w:rFonts w:ascii="仿宋" w:eastAsia="仿宋" w:hAnsi="仿宋"/>
        </w:rPr>
      </w:pPr>
      <w:r w:rsidRPr="00660C49">
        <w:rPr>
          <w:rFonts w:ascii="仿宋" w:eastAsia="仿宋" w:hAnsi="仿宋"/>
        </w:rPr>
        <w:t xml:space="preserve">text(wst/pi+0.02,y_st,['(',num2str(wst/pi),',',num2str(roundn(y_st,-2)),')']);    </w:t>
      </w:r>
    </w:p>
    <w:p w14:paraId="77A39180" w14:textId="77777777" w:rsidR="00DA66A6" w:rsidRPr="00660C49" w:rsidRDefault="00DA66A6" w:rsidP="00DA66A6">
      <w:pPr>
        <w:rPr>
          <w:rFonts w:ascii="仿宋" w:eastAsia="仿宋" w:hAnsi="仿宋"/>
        </w:rPr>
      </w:pPr>
      <w:r w:rsidRPr="00660C49">
        <w:rPr>
          <w:rFonts w:ascii="仿宋" w:eastAsia="仿宋" w:hAnsi="仿宋"/>
        </w:rPr>
        <w:t>axis([0, 1, -70, 5]);</w:t>
      </w:r>
    </w:p>
    <w:p w14:paraId="5911C79F" w14:textId="77777777" w:rsidR="00DA66A6" w:rsidRPr="00660C49" w:rsidRDefault="00DA66A6" w:rsidP="00DA66A6">
      <w:pPr>
        <w:rPr>
          <w:rFonts w:ascii="仿宋" w:eastAsia="仿宋" w:hAnsi="仿宋"/>
        </w:rPr>
      </w:pPr>
      <w:r w:rsidRPr="00660C49">
        <w:rPr>
          <w:rFonts w:ascii="仿宋" w:eastAsia="仿宋" w:hAnsi="仿宋"/>
        </w:rPr>
        <w:t>grid on;</w:t>
      </w:r>
    </w:p>
    <w:p w14:paraId="1A23FCCD" w14:textId="77777777" w:rsidR="00DA66A6" w:rsidRPr="00660C49" w:rsidRDefault="00DA66A6" w:rsidP="00DA66A6">
      <w:pPr>
        <w:rPr>
          <w:rFonts w:ascii="仿宋" w:eastAsia="仿宋" w:hAnsi="仿宋"/>
        </w:rPr>
      </w:pPr>
      <w:r w:rsidRPr="00660C49">
        <w:rPr>
          <w:rFonts w:ascii="仿宋" w:eastAsia="仿宋" w:hAnsi="仿宋"/>
        </w:rPr>
        <w:t>xlabel('\omega(\pi)'); ylabel('dB');</w:t>
      </w:r>
    </w:p>
    <w:p w14:paraId="09D152FB" w14:textId="77777777" w:rsidR="009326FB" w:rsidRDefault="009326FB" w:rsidP="00DA66A6">
      <w:pPr>
        <w:rPr>
          <w:rFonts w:ascii="仿宋" w:eastAsia="仿宋" w:hAnsi="仿宋"/>
        </w:rPr>
        <w:sectPr w:rsidR="009326FB" w:rsidSect="009326FB">
          <w:type w:val="continuous"/>
          <w:pgSz w:w="11906" w:h="16838"/>
          <w:pgMar w:top="1440" w:right="1800" w:bottom="1440" w:left="1800" w:header="851" w:footer="992" w:gutter="0"/>
          <w:pgNumType w:start="1"/>
          <w:cols w:num="2" w:sep="1" w:space="425"/>
          <w:docGrid w:type="lines" w:linePitch="312"/>
        </w:sectPr>
      </w:pPr>
    </w:p>
    <w:p w14:paraId="71A5F65F" w14:textId="3DBCA9F8" w:rsidR="00DA66A6" w:rsidRPr="00660C49" w:rsidRDefault="00DA66A6" w:rsidP="00DA66A6">
      <w:pPr>
        <w:rPr>
          <w:rFonts w:ascii="仿宋" w:eastAsia="仿宋" w:hAnsi="仿宋"/>
        </w:rPr>
      </w:pPr>
    </w:p>
    <w:p w14:paraId="06E999AB" w14:textId="77777777" w:rsidR="00DA66A6" w:rsidRPr="009C12AF" w:rsidRDefault="00DA66A6" w:rsidP="00DA66A6">
      <w:pPr>
        <w:rPr>
          <w:rFonts w:ascii="仿宋" w:eastAsia="仿宋" w:hAnsi="仿宋"/>
          <w:b/>
        </w:rPr>
      </w:pPr>
      <w:r w:rsidRPr="009C12AF">
        <w:rPr>
          <w:rFonts w:ascii="仿宋" w:eastAsia="仿宋" w:hAnsi="仿宋" w:hint="eastAsia"/>
          <w:b/>
        </w:rPr>
        <w:t>结果：</w:t>
      </w:r>
    </w:p>
    <w:p w14:paraId="4AB8F20A" w14:textId="77777777" w:rsidR="00DA66A6" w:rsidRDefault="00DA66A6" w:rsidP="00DA66A6">
      <w:pPr>
        <w:rPr>
          <w:b/>
        </w:rPr>
      </w:pPr>
      <w:r w:rsidRPr="000C5E61">
        <w:rPr>
          <w:b/>
          <w:noProof/>
        </w:rPr>
        <w:lastRenderedPageBreak/>
        <w:drawing>
          <wp:inline distT="0" distB="0" distL="0" distR="0" wp14:anchorId="7B16EA49" wp14:editId="3926FD96">
            <wp:extent cx="5274310" cy="2420188"/>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274310" cy="2420188"/>
                    </a:xfrm>
                    <a:prstGeom prst="rect">
                      <a:avLst/>
                    </a:prstGeom>
                    <a:noFill/>
                    <a:ln>
                      <a:noFill/>
                    </a:ln>
                  </pic:spPr>
                </pic:pic>
              </a:graphicData>
            </a:graphic>
          </wp:inline>
        </w:drawing>
      </w:r>
    </w:p>
    <w:p w14:paraId="342A36F6" w14:textId="77777777" w:rsidR="00DA66A6" w:rsidRDefault="00DA66A6" w:rsidP="00DA66A6">
      <w:pPr>
        <w:rPr>
          <w:b/>
        </w:rPr>
      </w:pPr>
    </w:p>
    <w:p w14:paraId="528B403A" w14:textId="77777777" w:rsidR="00DA66A6" w:rsidRDefault="00DA66A6" w:rsidP="00DA66A6">
      <w:pPr>
        <w:pStyle w:val="4"/>
      </w:pPr>
      <w:r>
        <w:rPr>
          <w:rFonts w:hint="eastAsia"/>
        </w:rPr>
        <w:t>3</w:t>
      </w:r>
      <w:r>
        <w:t xml:space="preserve">.3 </w:t>
      </w:r>
      <w:r>
        <w:rPr>
          <w:rFonts w:hint="eastAsia"/>
        </w:rPr>
        <w:t>N=</w:t>
      </w:r>
      <w:r>
        <w:t>6</w:t>
      </w:r>
      <w:r>
        <w:rPr>
          <w:rFonts w:hint="eastAsia"/>
        </w:rPr>
        <w:t>0</w:t>
      </w:r>
    </w:p>
    <w:p w14:paraId="432BC823" w14:textId="77777777" w:rsidR="00DA66A6" w:rsidRPr="009C12AF" w:rsidRDefault="00DA66A6" w:rsidP="00DA66A6">
      <w:pPr>
        <w:rPr>
          <w:rFonts w:ascii="仿宋" w:eastAsia="仿宋" w:hAnsi="仿宋"/>
          <w:b/>
        </w:rPr>
      </w:pPr>
      <w:r w:rsidRPr="009C12AF">
        <w:rPr>
          <w:rFonts w:ascii="仿宋" w:eastAsia="仿宋" w:hAnsi="仿宋" w:hint="eastAsia"/>
          <w:b/>
        </w:rPr>
        <w:t>代码：</w:t>
      </w:r>
    </w:p>
    <w:p w14:paraId="6472318F" w14:textId="77777777" w:rsidR="009326FB" w:rsidRDefault="009326FB" w:rsidP="00DA66A6">
      <w:pPr>
        <w:rPr>
          <w:rFonts w:ascii="仿宋" w:eastAsia="仿宋" w:hAnsi="仿宋"/>
        </w:rPr>
        <w:sectPr w:rsidR="009326FB" w:rsidSect="00896F0D">
          <w:type w:val="continuous"/>
          <w:pgSz w:w="11906" w:h="16838"/>
          <w:pgMar w:top="1440" w:right="1800" w:bottom="1440" w:left="1800" w:header="851" w:footer="992" w:gutter="0"/>
          <w:pgNumType w:start="1"/>
          <w:cols w:space="425"/>
          <w:docGrid w:type="lines" w:linePitch="312"/>
        </w:sectPr>
      </w:pPr>
    </w:p>
    <w:p w14:paraId="01A9C31B" w14:textId="3E693064" w:rsidR="00DA66A6" w:rsidRPr="000440C1" w:rsidRDefault="00DA66A6" w:rsidP="00DA66A6">
      <w:pPr>
        <w:rPr>
          <w:rFonts w:ascii="仿宋" w:eastAsia="仿宋" w:hAnsi="仿宋"/>
        </w:rPr>
      </w:pPr>
      <w:r w:rsidRPr="000440C1">
        <w:rPr>
          <w:rFonts w:ascii="仿宋" w:eastAsia="仿宋" w:hAnsi="仿宋"/>
        </w:rPr>
        <w:t>N = 60; alpha = (N - 1) /2; l = 0 : N - 1; wl = (2 * pi / N) * l;</w:t>
      </w:r>
    </w:p>
    <w:p w14:paraId="68AE94DC" w14:textId="77777777" w:rsidR="00DA66A6" w:rsidRPr="000440C1" w:rsidRDefault="00DA66A6" w:rsidP="00DA66A6">
      <w:pPr>
        <w:rPr>
          <w:rFonts w:ascii="仿宋" w:eastAsia="仿宋" w:hAnsi="仿宋"/>
        </w:rPr>
      </w:pPr>
      <w:r w:rsidRPr="000440C1">
        <w:rPr>
          <w:rFonts w:ascii="仿宋" w:eastAsia="仿宋" w:hAnsi="仿宋"/>
        </w:rPr>
        <w:t>Hrs = [</w:t>
      </w:r>
      <w:r>
        <w:rPr>
          <w:rFonts w:ascii="仿宋" w:eastAsia="仿宋" w:hAnsi="仿宋"/>
        </w:rPr>
        <w:t>ones(1,7)</w:t>
      </w:r>
      <w:r w:rsidRPr="000440C1">
        <w:rPr>
          <w:rFonts w:ascii="仿宋" w:eastAsia="仿宋" w:hAnsi="仿宋"/>
        </w:rPr>
        <w:t>, 0.5925, 0.1099, zeros(1, 4</w:t>
      </w:r>
      <w:r>
        <w:rPr>
          <w:rFonts w:ascii="仿宋" w:eastAsia="仿宋" w:hAnsi="仿宋"/>
        </w:rPr>
        <w:t>3</w:t>
      </w:r>
      <w:r w:rsidRPr="000440C1">
        <w:rPr>
          <w:rFonts w:ascii="仿宋" w:eastAsia="仿宋" w:hAnsi="仿宋"/>
        </w:rPr>
        <w:t>),</w:t>
      </w:r>
      <w:r>
        <w:rPr>
          <w:rFonts w:ascii="仿宋" w:eastAsia="仿宋" w:hAnsi="仿宋"/>
        </w:rPr>
        <w:t xml:space="preserve"> 0.1099, 0.5925,ones(1,6)</w:t>
      </w:r>
      <w:r w:rsidRPr="000440C1">
        <w:rPr>
          <w:rFonts w:ascii="仿宋" w:eastAsia="仿宋" w:hAnsi="仿宋"/>
        </w:rPr>
        <w:t>];</w:t>
      </w:r>
    </w:p>
    <w:p w14:paraId="0C91A2A7" w14:textId="77777777" w:rsidR="00DA66A6" w:rsidRPr="00FC22B0" w:rsidRDefault="00DA66A6" w:rsidP="00DA66A6">
      <w:pPr>
        <w:rPr>
          <w:rFonts w:ascii="仿宋" w:eastAsia="仿宋" w:hAnsi="仿宋"/>
        </w:rPr>
      </w:pPr>
      <w:r w:rsidRPr="00FC22B0">
        <w:rPr>
          <w:rFonts w:ascii="仿宋" w:eastAsia="仿宋" w:hAnsi="仿宋"/>
        </w:rPr>
        <w:t>Hdr=[1,1,0.5925,0.1099,0,0];</w:t>
      </w:r>
    </w:p>
    <w:p w14:paraId="4A19A0BB" w14:textId="77777777" w:rsidR="00DA66A6" w:rsidRDefault="00DA66A6" w:rsidP="00DA66A6">
      <w:pPr>
        <w:rPr>
          <w:rFonts w:ascii="仿宋" w:eastAsia="仿宋" w:hAnsi="仿宋"/>
        </w:rPr>
      </w:pPr>
      <w:r w:rsidRPr="00FC22B0">
        <w:rPr>
          <w:rFonts w:ascii="仿宋" w:eastAsia="仿宋" w:hAnsi="仿宋"/>
        </w:rPr>
        <w:t>wd</w:t>
      </w:r>
      <w:r>
        <w:rPr>
          <w:rFonts w:ascii="仿宋" w:eastAsia="仿宋" w:hAnsi="仿宋"/>
        </w:rPr>
        <w:t>l</w:t>
      </w:r>
      <w:r w:rsidRPr="00FC22B0">
        <w:rPr>
          <w:rFonts w:ascii="仿宋" w:eastAsia="仿宋" w:hAnsi="仿宋"/>
        </w:rPr>
        <w:t>=[0,0.2,7/30,8/30,0.3,1];</w:t>
      </w:r>
    </w:p>
    <w:p w14:paraId="54380B63" w14:textId="77777777" w:rsidR="00DA66A6" w:rsidRPr="000440C1" w:rsidRDefault="00DA66A6" w:rsidP="00DA66A6">
      <w:pPr>
        <w:rPr>
          <w:rFonts w:ascii="仿宋" w:eastAsia="仿宋" w:hAnsi="仿宋"/>
        </w:rPr>
      </w:pPr>
      <w:r w:rsidRPr="000440C1">
        <w:rPr>
          <w:rFonts w:ascii="仿宋" w:eastAsia="仿宋" w:hAnsi="仿宋"/>
        </w:rPr>
        <w:t>k1 = 0 : floor((N - 1) / 2); k2 = floor((N - 1) / 2) + 1 : N - 1;</w:t>
      </w:r>
    </w:p>
    <w:p w14:paraId="0519AC8F" w14:textId="77777777" w:rsidR="00DA66A6" w:rsidRPr="000440C1" w:rsidRDefault="00DA66A6" w:rsidP="00DA66A6">
      <w:pPr>
        <w:rPr>
          <w:rFonts w:ascii="仿宋" w:eastAsia="仿宋" w:hAnsi="仿宋"/>
        </w:rPr>
      </w:pPr>
      <w:r w:rsidRPr="000440C1">
        <w:rPr>
          <w:rFonts w:ascii="仿宋" w:eastAsia="仿宋" w:hAnsi="仿宋"/>
        </w:rPr>
        <w:t>angH = [-alpha * (2 * pi) / N * k1, alpha * (2 * pi) / N * (N - k2)];</w:t>
      </w:r>
    </w:p>
    <w:p w14:paraId="44FDAA63" w14:textId="77777777" w:rsidR="00DA66A6" w:rsidRPr="000440C1" w:rsidRDefault="00DA66A6" w:rsidP="00DA66A6">
      <w:pPr>
        <w:rPr>
          <w:rFonts w:ascii="仿宋" w:eastAsia="仿宋" w:hAnsi="仿宋"/>
        </w:rPr>
      </w:pPr>
      <w:r w:rsidRPr="000440C1">
        <w:rPr>
          <w:rFonts w:ascii="仿宋" w:eastAsia="仿宋" w:hAnsi="仿宋"/>
        </w:rPr>
        <w:t>H = Hrs .* exp(j * angH);</w:t>
      </w:r>
    </w:p>
    <w:p w14:paraId="527E79E5" w14:textId="77777777" w:rsidR="00DA66A6" w:rsidRPr="000440C1" w:rsidRDefault="00DA66A6" w:rsidP="00DA66A6">
      <w:pPr>
        <w:rPr>
          <w:rFonts w:ascii="仿宋" w:eastAsia="仿宋" w:hAnsi="仿宋"/>
        </w:rPr>
      </w:pPr>
      <w:r w:rsidRPr="000440C1">
        <w:rPr>
          <w:rFonts w:ascii="仿宋" w:eastAsia="仿宋" w:hAnsi="仿宋"/>
        </w:rPr>
        <w:t>h = ifft(H, N);</w:t>
      </w:r>
    </w:p>
    <w:p w14:paraId="59172F8A" w14:textId="77777777" w:rsidR="00DA66A6" w:rsidRPr="000440C1" w:rsidRDefault="00DA66A6" w:rsidP="00DA66A6">
      <w:pPr>
        <w:rPr>
          <w:rFonts w:ascii="仿宋" w:eastAsia="仿宋" w:hAnsi="仿宋"/>
        </w:rPr>
      </w:pPr>
      <w:r w:rsidRPr="000440C1">
        <w:rPr>
          <w:rFonts w:ascii="仿宋" w:eastAsia="仿宋" w:hAnsi="仿宋"/>
        </w:rPr>
        <w:t>w = [0 : 500] * pi / 500;</w:t>
      </w:r>
    </w:p>
    <w:p w14:paraId="6987A9CE" w14:textId="77777777" w:rsidR="00DA66A6" w:rsidRPr="000440C1" w:rsidRDefault="00DA66A6" w:rsidP="00DA66A6">
      <w:pPr>
        <w:rPr>
          <w:rFonts w:ascii="仿宋" w:eastAsia="仿宋" w:hAnsi="仿宋"/>
        </w:rPr>
      </w:pPr>
      <w:r w:rsidRPr="000440C1">
        <w:rPr>
          <w:rFonts w:ascii="仿宋" w:eastAsia="仿宋" w:hAnsi="仿宋"/>
        </w:rPr>
        <w:t>[H, w] = freqz(h, 1, w);</w:t>
      </w:r>
    </w:p>
    <w:p w14:paraId="148A3A86" w14:textId="77777777" w:rsidR="00DA66A6" w:rsidRPr="000440C1" w:rsidRDefault="00DA66A6" w:rsidP="00DA66A6">
      <w:pPr>
        <w:rPr>
          <w:rFonts w:ascii="仿宋" w:eastAsia="仿宋" w:hAnsi="仿宋"/>
        </w:rPr>
      </w:pPr>
      <w:r w:rsidRPr="000440C1">
        <w:rPr>
          <w:rFonts w:ascii="仿宋" w:eastAsia="仿宋" w:hAnsi="仿宋"/>
        </w:rPr>
        <w:t>Hr = abs(H);</w:t>
      </w:r>
    </w:p>
    <w:p w14:paraId="15F3F5BB" w14:textId="77777777" w:rsidR="00DA66A6" w:rsidRPr="000440C1" w:rsidRDefault="00DA66A6" w:rsidP="00DA66A6">
      <w:pPr>
        <w:rPr>
          <w:rFonts w:ascii="仿宋" w:eastAsia="仿宋" w:hAnsi="仿宋"/>
        </w:rPr>
      </w:pPr>
      <w:r w:rsidRPr="000440C1">
        <w:rPr>
          <w:rFonts w:ascii="仿宋" w:eastAsia="仿宋" w:hAnsi="仿宋"/>
        </w:rPr>
        <w:t>subplot(221); plot(wdl, Hdr, wl(1 : 31) / pi, Hrs(1 : 31), 'o');</w:t>
      </w:r>
    </w:p>
    <w:p w14:paraId="4B26D29C" w14:textId="77777777" w:rsidR="00DA66A6" w:rsidRPr="000440C1" w:rsidRDefault="00DA66A6" w:rsidP="00DA66A6">
      <w:pPr>
        <w:rPr>
          <w:rFonts w:ascii="仿宋" w:eastAsia="仿宋" w:hAnsi="仿宋"/>
        </w:rPr>
      </w:pPr>
      <w:r w:rsidRPr="000440C1">
        <w:rPr>
          <w:rFonts w:ascii="仿宋" w:eastAsia="仿宋" w:hAnsi="仿宋"/>
        </w:rPr>
        <w:t>axis([0, 1, -0.1, 1.1]); xlabel('\omega(\pi)'); ylabel('Hr(k)');</w:t>
      </w:r>
    </w:p>
    <w:p w14:paraId="2B6A960C" w14:textId="77777777" w:rsidR="00DA66A6" w:rsidRPr="000440C1" w:rsidRDefault="00DA66A6" w:rsidP="00DA66A6">
      <w:pPr>
        <w:rPr>
          <w:rFonts w:ascii="仿宋" w:eastAsia="仿宋" w:hAnsi="仿宋"/>
        </w:rPr>
      </w:pPr>
      <w:r w:rsidRPr="000440C1">
        <w:rPr>
          <w:rFonts w:ascii="仿宋" w:eastAsia="仿宋" w:hAnsi="仿宋"/>
        </w:rPr>
        <w:t>grid;</w:t>
      </w:r>
    </w:p>
    <w:p w14:paraId="330B0900" w14:textId="77777777" w:rsidR="00DA66A6" w:rsidRPr="000440C1" w:rsidRDefault="00DA66A6" w:rsidP="00DA66A6">
      <w:pPr>
        <w:rPr>
          <w:rFonts w:ascii="仿宋" w:eastAsia="仿宋" w:hAnsi="仿宋"/>
        </w:rPr>
      </w:pPr>
      <w:r w:rsidRPr="000440C1">
        <w:rPr>
          <w:rFonts w:ascii="仿宋" w:eastAsia="仿宋" w:hAnsi="仿宋"/>
        </w:rPr>
        <w:t>subplot(222);</w:t>
      </w:r>
    </w:p>
    <w:p w14:paraId="49651925" w14:textId="77777777" w:rsidR="00DA66A6" w:rsidRPr="000440C1" w:rsidRDefault="00DA66A6" w:rsidP="00DA66A6">
      <w:pPr>
        <w:rPr>
          <w:rFonts w:ascii="仿宋" w:eastAsia="仿宋" w:hAnsi="仿宋"/>
        </w:rPr>
      </w:pPr>
      <w:r w:rsidRPr="000440C1">
        <w:rPr>
          <w:rFonts w:ascii="仿宋" w:eastAsia="仿宋" w:hAnsi="仿宋"/>
        </w:rPr>
        <w:t>stem(l, h, 'filled');</w:t>
      </w:r>
    </w:p>
    <w:p w14:paraId="4682799B" w14:textId="77777777" w:rsidR="00DA66A6" w:rsidRPr="000440C1" w:rsidRDefault="00DA66A6" w:rsidP="00DA66A6">
      <w:pPr>
        <w:rPr>
          <w:rFonts w:ascii="仿宋" w:eastAsia="仿宋" w:hAnsi="仿宋"/>
        </w:rPr>
      </w:pPr>
      <w:r w:rsidRPr="000440C1">
        <w:rPr>
          <w:rFonts w:ascii="仿宋" w:eastAsia="仿宋" w:hAnsi="仿宋"/>
        </w:rPr>
        <w:t>axis([0, N - 1, -0.1, 0.3]); xlabel('n'); ylabel('h(n)');</w:t>
      </w:r>
    </w:p>
    <w:p w14:paraId="16800EFF" w14:textId="77777777" w:rsidR="00DA66A6" w:rsidRPr="000440C1" w:rsidRDefault="00DA66A6" w:rsidP="00DA66A6">
      <w:pPr>
        <w:rPr>
          <w:rFonts w:ascii="仿宋" w:eastAsia="仿宋" w:hAnsi="仿宋"/>
        </w:rPr>
      </w:pPr>
      <w:r w:rsidRPr="000440C1">
        <w:rPr>
          <w:rFonts w:ascii="仿宋" w:eastAsia="仿宋" w:hAnsi="仿宋"/>
        </w:rPr>
        <w:t>grid;</w:t>
      </w:r>
    </w:p>
    <w:p w14:paraId="49CBFE64" w14:textId="77777777" w:rsidR="00DA66A6" w:rsidRPr="000440C1" w:rsidRDefault="00DA66A6" w:rsidP="00DA66A6">
      <w:pPr>
        <w:rPr>
          <w:rFonts w:ascii="仿宋" w:eastAsia="仿宋" w:hAnsi="仿宋"/>
        </w:rPr>
      </w:pPr>
      <w:r w:rsidRPr="000440C1">
        <w:rPr>
          <w:rFonts w:ascii="仿宋" w:eastAsia="仿宋" w:hAnsi="仿宋"/>
        </w:rPr>
        <w:t>subplot(223); plot(w / pi, Hr, wl(1 : 31) / pi, Hrs(1 : 31), 'o');</w:t>
      </w:r>
    </w:p>
    <w:p w14:paraId="31EB0D2F" w14:textId="77777777" w:rsidR="00DA66A6" w:rsidRPr="000440C1" w:rsidRDefault="00DA66A6" w:rsidP="00DA66A6">
      <w:pPr>
        <w:rPr>
          <w:rFonts w:ascii="仿宋" w:eastAsia="仿宋" w:hAnsi="仿宋"/>
        </w:rPr>
      </w:pPr>
      <w:r w:rsidRPr="000440C1">
        <w:rPr>
          <w:rFonts w:ascii="仿宋" w:eastAsia="仿宋" w:hAnsi="仿宋"/>
        </w:rPr>
        <w:t>axis([0, 1, -0.2, 1.2]); xlabel('\omega(\pi)'); ylabel('Hr(\omega)');</w:t>
      </w:r>
    </w:p>
    <w:p w14:paraId="21658929" w14:textId="77777777" w:rsidR="00DA66A6" w:rsidRPr="000440C1" w:rsidRDefault="00DA66A6" w:rsidP="00DA66A6">
      <w:pPr>
        <w:rPr>
          <w:rFonts w:ascii="仿宋" w:eastAsia="仿宋" w:hAnsi="仿宋"/>
        </w:rPr>
      </w:pPr>
      <w:r w:rsidRPr="000440C1">
        <w:rPr>
          <w:rFonts w:ascii="仿宋" w:eastAsia="仿宋" w:hAnsi="仿宋"/>
        </w:rPr>
        <w:t>grid;</w:t>
      </w:r>
    </w:p>
    <w:p w14:paraId="4F4BAF81" w14:textId="77777777" w:rsidR="00DA66A6" w:rsidRPr="000440C1" w:rsidRDefault="00DA66A6" w:rsidP="00DA66A6">
      <w:pPr>
        <w:rPr>
          <w:rFonts w:ascii="仿宋" w:eastAsia="仿宋" w:hAnsi="仿宋"/>
        </w:rPr>
      </w:pPr>
      <w:r w:rsidRPr="000440C1">
        <w:rPr>
          <w:rFonts w:ascii="仿宋" w:eastAsia="仿宋" w:hAnsi="仿宋"/>
        </w:rPr>
        <w:t>subplot(224);</w:t>
      </w:r>
    </w:p>
    <w:p w14:paraId="2598B7E3" w14:textId="77777777" w:rsidR="00DA66A6" w:rsidRPr="000440C1" w:rsidRDefault="00DA66A6" w:rsidP="00DA66A6">
      <w:pPr>
        <w:rPr>
          <w:rFonts w:ascii="仿宋" w:eastAsia="仿宋" w:hAnsi="仿宋"/>
        </w:rPr>
      </w:pPr>
      <w:r w:rsidRPr="000440C1">
        <w:rPr>
          <w:rFonts w:ascii="仿宋" w:eastAsia="仿宋" w:hAnsi="仿宋"/>
        </w:rPr>
        <w:t>y =  20 * log10((abs(H) / max(abs(H))));</w:t>
      </w:r>
    </w:p>
    <w:p w14:paraId="6ED35900" w14:textId="77777777" w:rsidR="00DA66A6" w:rsidRPr="000440C1" w:rsidRDefault="00DA66A6" w:rsidP="00DA66A6">
      <w:pPr>
        <w:rPr>
          <w:rFonts w:ascii="仿宋" w:eastAsia="仿宋" w:hAnsi="仿宋"/>
        </w:rPr>
      </w:pPr>
      <w:r w:rsidRPr="000440C1">
        <w:rPr>
          <w:rFonts w:ascii="仿宋" w:eastAsia="仿宋" w:hAnsi="仿宋"/>
        </w:rPr>
        <w:t>plot(w / pi,y);</w:t>
      </w:r>
    </w:p>
    <w:p w14:paraId="3D0A5787" w14:textId="77777777" w:rsidR="00DA66A6" w:rsidRPr="000440C1" w:rsidRDefault="00DA66A6" w:rsidP="00DA66A6">
      <w:pPr>
        <w:rPr>
          <w:rFonts w:ascii="仿宋" w:eastAsia="仿宋" w:hAnsi="仿宋"/>
        </w:rPr>
      </w:pPr>
      <w:r w:rsidRPr="000440C1">
        <w:rPr>
          <w:rFonts w:ascii="仿宋" w:eastAsia="仿宋" w:hAnsi="仿宋"/>
        </w:rPr>
        <w:t>wp = 0.2*pi;</w:t>
      </w:r>
    </w:p>
    <w:p w14:paraId="50CC99B4" w14:textId="77777777" w:rsidR="00DA66A6" w:rsidRPr="000440C1" w:rsidRDefault="00DA66A6" w:rsidP="00DA66A6">
      <w:pPr>
        <w:rPr>
          <w:rFonts w:ascii="仿宋" w:eastAsia="仿宋" w:hAnsi="仿宋"/>
        </w:rPr>
      </w:pPr>
      <w:r w:rsidRPr="000440C1">
        <w:rPr>
          <w:rFonts w:ascii="仿宋" w:eastAsia="仿宋" w:hAnsi="仿宋"/>
        </w:rPr>
        <w:t>wst = 0.31*pi;</w:t>
      </w:r>
    </w:p>
    <w:p w14:paraId="5431690E" w14:textId="77777777" w:rsidR="00DA66A6" w:rsidRPr="000440C1" w:rsidRDefault="00DA66A6" w:rsidP="00DA66A6">
      <w:pPr>
        <w:rPr>
          <w:rFonts w:ascii="仿宋" w:eastAsia="仿宋" w:hAnsi="仿宋"/>
        </w:rPr>
      </w:pPr>
      <w:r w:rsidRPr="000440C1">
        <w:rPr>
          <w:rFonts w:ascii="仿宋" w:eastAsia="仿宋" w:hAnsi="仿宋"/>
        </w:rPr>
        <w:t>y_p = interp1(w/pi,y,wp/pi);</w:t>
      </w:r>
    </w:p>
    <w:p w14:paraId="06980FB0" w14:textId="77777777" w:rsidR="00DA66A6" w:rsidRPr="000440C1" w:rsidRDefault="00DA66A6" w:rsidP="00DA66A6">
      <w:pPr>
        <w:rPr>
          <w:rFonts w:ascii="仿宋" w:eastAsia="仿宋" w:hAnsi="仿宋"/>
        </w:rPr>
      </w:pPr>
      <w:r w:rsidRPr="000440C1">
        <w:rPr>
          <w:rFonts w:ascii="仿宋" w:eastAsia="仿宋" w:hAnsi="仿宋"/>
        </w:rPr>
        <w:t>y_st = interp1(w/pi,y,wst/pi);</w:t>
      </w:r>
    </w:p>
    <w:p w14:paraId="129E7F00" w14:textId="77777777" w:rsidR="00DA66A6" w:rsidRPr="000440C1" w:rsidRDefault="00DA66A6" w:rsidP="00DA66A6">
      <w:pPr>
        <w:rPr>
          <w:rFonts w:ascii="仿宋" w:eastAsia="仿宋" w:hAnsi="仿宋"/>
        </w:rPr>
      </w:pPr>
      <w:r w:rsidRPr="000440C1">
        <w:rPr>
          <w:rFonts w:ascii="仿宋" w:eastAsia="仿宋" w:hAnsi="仿宋"/>
        </w:rPr>
        <w:t>text(wp/pi,y_p,'*','color','r');</w:t>
      </w:r>
    </w:p>
    <w:p w14:paraId="657ACEFB" w14:textId="77777777" w:rsidR="00DA66A6" w:rsidRPr="000440C1" w:rsidRDefault="00DA66A6" w:rsidP="00DA66A6">
      <w:pPr>
        <w:rPr>
          <w:rFonts w:ascii="仿宋" w:eastAsia="仿宋" w:hAnsi="仿宋"/>
        </w:rPr>
      </w:pPr>
      <w:r w:rsidRPr="000440C1">
        <w:rPr>
          <w:rFonts w:ascii="仿宋" w:eastAsia="仿宋" w:hAnsi="仿宋"/>
        </w:rPr>
        <w:t>text(wp/pi+0.02,y_p,['(',num2str(wp/pi),',',num2str(roundn(y_p,-2)),')']);</w:t>
      </w:r>
    </w:p>
    <w:p w14:paraId="336364ED" w14:textId="77777777" w:rsidR="00DA66A6" w:rsidRPr="000440C1" w:rsidRDefault="00DA66A6" w:rsidP="00DA66A6">
      <w:pPr>
        <w:rPr>
          <w:rFonts w:ascii="仿宋" w:eastAsia="仿宋" w:hAnsi="仿宋"/>
        </w:rPr>
      </w:pPr>
      <w:r w:rsidRPr="000440C1">
        <w:rPr>
          <w:rFonts w:ascii="仿宋" w:eastAsia="仿宋" w:hAnsi="仿宋"/>
        </w:rPr>
        <w:t>text(wst/pi,y_st,'*','color','r');</w:t>
      </w:r>
    </w:p>
    <w:p w14:paraId="0723A79A" w14:textId="77777777" w:rsidR="00DA66A6" w:rsidRPr="000440C1" w:rsidRDefault="00DA66A6" w:rsidP="00DA66A6">
      <w:pPr>
        <w:rPr>
          <w:rFonts w:ascii="仿宋" w:eastAsia="仿宋" w:hAnsi="仿宋"/>
        </w:rPr>
      </w:pPr>
      <w:r w:rsidRPr="000440C1">
        <w:rPr>
          <w:rFonts w:ascii="仿宋" w:eastAsia="仿宋" w:hAnsi="仿宋"/>
        </w:rPr>
        <w:t xml:space="preserve">text(wst/pi+0.02,y_st,['(',num2str(wst/pi),',',num2str(roundn(y_st,-2)),')']);    </w:t>
      </w:r>
    </w:p>
    <w:p w14:paraId="7DE167B4" w14:textId="77777777" w:rsidR="00DA66A6" w:rsidRPr="000440C1" w:rsidRDefault="00DA66A6" w:rsidP="00DA66A6">
      <w:pPr>
        <w:rPr>
          <w:rFonts w:ascii="仿宋" w:eastAsia="仿宋" w:hAnsi="仿宋"/>
        </w:rPr>
      </w:pPr>
    </w:p>
    <w:p w14:paraId="4B545D66" w14:textId="77777777" w:rsidR="00DA66A6" w:rsidRPr="000440C1" w:rsidRDefault="00DA66A6" w:rsidP="00DA66A6">
      <w:pPr>
        <w:rPr>
          <w:rFonts w:ascii="仿宋" w:eastAsia="仿宋" w:hAnsi="仿宋"/>
        </w:rPr>
      </w:pPr>
      <w:r w:rsidRPr="000440C1">
        <w:rPr>
          <w:rFonts w:ascii="仿宋" w:eastAsia="仿宋" w:hAnsi="仿宋"/>
        </w:rPr>
        <w:t>axis([0, 1, -50, 5]);</w:t>
      </w:r>
    </w:p>
    <w:p w14:paraId="7E8FF961" w14:textId="77777777" w:rsidR="00DA66A6" w:rsidRPr="000440C1" w:rsidRDefault="00DA66A6" w:rsidP="00DA66A6">
      <w:pPr>
        <w:rPr>
          <w:rFonts w:ascii="仿宋" w:eastAsia="仿宋" w:hAnsi="仿宋"/>
        </w:rPr>
      </w:pPr>
      <w:r w:rsidRPr="000440C1">
        <w:rPr>
          <w:rFonts w:ascii="仿宋" w:eastAsia="仿宋" w:hAnsi="仿宋"/>
        </w:rPr>
        <w:t>grid;</w:t>
      </w:r>
    </w:p>
    <w:p w14:paraId="745EEA95" w14:textId="77777777" w:rsidR="00DA66A6" w:rsidRPr="000440C1" w:rsidRDefault="00DA66A6" w:rsidP="00DA66A6">
      <w:pPr>
        <w:rPr>
          <w:rFonts w:ascii="仿宋" w:eastAsia="仿宋" w:hAnsi="仿宋"/>
        </w:rPr>
      </w:pPr>
      <w:r w:rsidRPr="000440C1">
        <w:rPr>
          <w:rFonts w:ascii="仿宋" w:eastAsia="仿宋" w:hAnsi="仿宋"/>
        </w:rPr>
        <w:t>xlabel('\omega(\pi)'); ylabel('dB');</w:t>
      </w:r>
    </w:p>
    <w:p w14:paraId="785A4924" w14:textId="77777777" w:rsidR="00DA66A6" w:rsidRPr="000440C1" w:rsidRDefault="00DA66A6" w:rsidP="00DA66A6">
      <w:pPr>
        <w:rPr>
          <w:rFonts w:ascii="仿宋" w:eastAsia="仿宋" w:hAnsi="仿宋"/>
        </w:rPr>
      </w:pPr>
    </w:p>
    <w:p w14:paraId="4CCCA3B4" w14:textId="77777777" w:rsidR="009326FB" w:rsidRDefault="009326FB" w:rsidP="00DA66A6">
      <w:pPr>
        <w:rPr>
          <w:rFonts w:ascii="仿宋" w:eastAsia="仿宋" w:hAnsi="仿宋"/>
          <w:b/>
        </w:rPr>
        <w:sectPr w:rsidR="009326FB" w:rsidSect="009326FB">
          <w:type w:val="continuous"/>
          <w:pgSz w:w="11906" w:h="16838"/>
          <w:pgMar w:top="1440" w:right="1800" w:bottom="1440" w:left="1800" w:header="851" w:footer="992" w:gutter="0"/>
          <w:pgNumType w:start="1"/>
          <w:cols w:num="2" w:sep="1" w:space="425"/>
          <w:docGrid w:type="lines" w:linePitch="312"/>
        </w:sectPr>
      </w:pPr>
    </w:p>
    <w:p w14:paraId="3AB4E363" w14:textId="0BE434DC" w:rsidR="00DA66A6" w:rsidRPr="009C12AF" w:rsidRDefault="00DA66A6" w:rsidP="00DA66A6">
      <w:pPr>
        <w:rPr>
          <w:rFonts w:ascii="仿宋" w:eastAsia="仿宋" w:hAnsi="仿宋"/>
          <w:b/>
        </w:rPr>
      </w:pPr>
      <w:r w:rsidRPr="009C12AF">
        <w:rPr>
          <w:rFonts w:ascii="仿宋" w:eastAsia="仿宋" w:hAnsi="仿宋" w:hint="eastAsia"/>
          <w:b/>
        </w:rPr>
        <w:t>结果：</w:t>
      </w:r>
    </w:p>
    <w:p w14:paraId="488429CD" w14:textId="77777777" w:rsidR="00DA66A6" w:rsidRDefault="00DA66A6" w:rsidP="00DA66A6">
      <w:pPr>
        <w:rPr>
          <w:b/>
        </w:rPr>
      </w:pPr>
      <w:r w:rsidRPr="00FC22B0">
        <w:rPr>
          <w:b/>
          <w:noProof/>
        </w:rPr>
        <w:lastRenderedPageBreak/>
        <w:drawing>
          <wp:inline distT="0" distB="0" distL="0" distR="0" wp14:anchorId="27DB4221" wp14:editId="2184AF47">
            <wp:extent cx="5274310" cy="2420188"/>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274310" cy="2420188"/>
                    </a:xfrm>
                    <a:prstGeom prst="rect">
                      <a:avLst/>
                    </a:prstGeom>
                    <a:noFill/>
                    <a:ln>
                      <a:noFill/>
                    </a:ln>
                  </pic:spPr>
                </pic:pic>
              </a:graphicData>
            </a:graphic>
          </wp:inline>
        </w:drawing>
      </w:r>
    </w:p>
    <w:p w14:paraId="11447957" w14:textId="77777777" w:rsidR="00DA66A6" w:rsidRDefault="00DA66A6" w:rsidP="00DA66A6">
      <w:pPr>
        <w:rPr>
          <w:b/>
        </w:rPr>
      </w:pPr>
      <w:r>
        <w:rPr>
          <w:rFonts w:hint="eastAsia"/>
          <w:b/>
        </w:rPr>
        <w:t>分析：</w:t>
      </w:r>
    </w:p>
    <w:p w14:paraId="0AEFA63F" w14:textId="0E6103F2" w:rsidR="00DA66A6" w:rsidRPr="00B235D9" w:rsidRDefault="00DA66A6" w:rsidP="00DA66A6">
      <w:r w:rsidRPr="00B235D9">
        <w:rPr>
          <w:rFonts w:hint="eastAsia"/>
        </w:rPr>
        <w:t>由第四幅图中坐标点可以看出，该滤波器符合要求（可以通过增加取样点数来提高滤波器的As指标）。</w:t>
      </w:r>
    </w:p>
    <w:p w14:paraId="3AE10A7F" w14:textId="7575AFD9" w:rsidR="00DA66A6" w:rsidRPr="00B235D9" w:rsidRDefault="00DA66A6" w:rsidP="00B235D9">
      <w:pPr>
        <w:pStyle w:val="4"/>
      </w:pPr>
      <w:r w:rsidRPr="00B235D9">
        <w:rPr>
          <w:rFonts w:hint="eastAsia"/>
        </w:rPr>
        <w:t>3</w:t>
      </w:r>
      <w:r w:rsidRPr="00B235D9">
        <w:t>.4</w:t>
      </w:r>
    </w:p>
    <w:p w14:paraId="3EE80EAB" w14:textId="7DE44C5B" w:rsidR="00DA66A6" w:rsidRPr="00DA66A6" w:rsidRDefault="00DA66A6" w:rsidP="00DA66A6">
      <w:r w:rsidRPr="009326FB">
        <w:rPr>
          <w:rFonts w:hint="eastAsia"/>
          <w:b/>
        </w:rPr>
        <w:t>答：</w:t>
      </w:r>
      <w:r>
        <w:rPr>
          <w:rFonts w:hint="eastAsia"/>
        </w:rPr>
        <w:t>从上图图中所标坐标可以看出，只有当N=</w:t>
      </w:r>
      <w:r>
        <w:t>60</w:t>
      </w:r>
      <w:r>
        <w:rPr>
          <w:rFonts w:hint="eastAsia"/>
        </w:rPr>
        <w:t>时此时的滤波器才满足设计指标，分析易知，这是因为在取样点数不断增加的时候，过渡带出现，通过增加取样点数来增加过渡带样本个数，这会使滤波器越来越贴近理想滤波器。</w:t>
      </w:r>
    </w:p>
    <w:p w14:paraId="3433F33B" w14:textId="12B9FE70" w:rsidR="00DA66A6" w:rsidRDefault="00DA66A6" w:rsidP="00DA66A6">
      <w:pPr>
        <w:pStyle w:val="3"/>
      </w:pPr>
      <w:r>
        <w:t xml:space="preserve">4. </w:t>
      </w:r>
      <w:r>
        <w:rPr>
          <w:rFonts w:hint="eastAsia"/>
        </w:rPr>
        <w:t>代码和分析</w:t>
      </w:r>
    </w:p>
    <w:p w14:paraId="4806E3E4" w14:textId="77777777" w:rsidR="00DA66A6" w:rsidRPr="00174B1B" w:rsidRDefault="00DA66A6" w:rsidP="00DA66A6">
      <w:pPr>
        <w:widowControl w:val="0"/>
        <w:jc w:val="both"/>
        <w:rPr>
          <w:rFonts w:ascii="宋体" w:eastAsia="宋体" w:hAnsi="宋体" w:cs="Times New Roman"/>
          <w:b/>
          <w:szCs w:val="24"/>
        </w:rPr>
      </w:pPr>
      <w:r w:rsidRPr="00174B1B">
        <w:rPr>
          <w:rFonts w:ascii="宋体" w:eastAsia="宋体" w:hAnsi="宋体" w:cs="Times New Roman" w:hint="eastAsia"/>
          <w:b/>
          <w:szCs w:val="24"/>
        </w:rPr>
        <w:t>代码：</w:t>
      </w:r>
    </w:p>
    <w:p w14:paraId="5FF38A54" w14:textId="77777777" w:rsidR="009326FB" w:rsidRDefault="009326FB" w:rsidP="00DA66A6">
      <w:pPr>
        <w:widowControl w:val="0"/>
        <w:jc w:val="both"/>
        <w:rPr>
          <w:rFonts w:ascii="宋体" w:eastAsia="宋体" w:hAnsi="宋体" w:cs="Times New Roman"/>
          <w:szCs w:val="24"/>
        </w:rPr>
        <w:sectPr w:rsidR="009326FB" w:rsidSect="00896F0D">
          <w:type w:val="continuous"/>
          <w:pgSz w:w="11906" w:h="16838"/>
          <w:pgMar w:top="1440" w:right="1800" w:bottom="1440" w:left="1800" w:header="851" w:footer="992" w:gutter="0"/>
          <w:pgNumType w:start="1"/>
          <w:cols w:space="425"/>
          <w:docGrid w:type="lines" w:linePitch="312"/>
        </w:sectPr>
      </w:pPr>
    </w:p>
    <w:p w14:paraId="4B618A47" w14:textId="61B10AAD"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N = 33; alpha = (N - 1) /2; l = 0 : N - 1; wl = (2 * pi / N) * l;</w:t>
      </w:r>
    </w:p>
    <w:p w14:paraId="7802A792"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Hrs = [zeros(1, 11), 0.1095, 0.598, ones(1, 8), 0.598, 0.1095, zeros(1, 10)];</w:t>
      </w:r>
    </w:p>
    <w:p w14:paraId="18E38DD1"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Hdr = [0, 0, 1, 1]; wdl = [0, 0.6, 0.8, 1];</w:t>
      </w:r>
    </w:p>
    <w:p w14:paraId="6CC4557A"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k1 = 0 : floor((N - 1) / 2); k2 = floor((N - 1) / 2) + 1 : N - 1;</w:t>
      </w:r>
    </w:p>
    <w:p w14:paraId="43101F42"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angH = [-alpha * (2 * pi) / N * k1, alpha * (2 * pi) / N * (N - k2)];</w:t>
      </w:r>
    </w:p>
    <w:p w14:paraId="5C8BFD38"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H = Hrs .* exp(j * angH);</w:t>
      </w:r>
    </w:p>
    <w:p w14:paraId="017E29CF"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h = ifft(H, N);</w:t>
      </w:r>
    </w:p>
    <w:p w14:paraId="6016A338"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w = [0 : 500] * pi / 500;</w:t>
      </w:r>
    </w:p>
    <w:p w14:paraId="5F807DF3"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H, w] = freqz(h, 1, w);</w:t>
      </w:r>
    </w:p>
    <w:p w14:paraId="5F6CBA14"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Hr = abs(H);</w:t>
      </w:r>
    </w:p>
    <w:p w14:paraId="692B7332"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subplot(221); plot(wdl, Hdr, wl(1 : 17) / pi, Hrs(1 : 17), 'o');</w:t>
      </w:r>
    </w:p>
    <w:p w14:paraId="42EF2E83"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axis([0, 1, -0.1, 1.1]); xlabel('\omega(\pi)'); ylabel('Hr(k)');</w:t>
      </w:r>
    </w:p>
    <w:p w14:paraId="6CD84043"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subplot(222);</w:t>
      </w:r>
    </w:p>
    <w:p w14:paraId="3F264107"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stem(l, h, 'filled');</w:t>
      </w:r>
    </w:p>
    <w:p w14:paraId="39997898"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axis([0, N - 1, -0.1, 0.3]); xlabel('n'); ylabel('h(n)');</w:t>
      </w:r>
    </w:p>
    <w:p w14:paraId="4FB42AE5"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subplot(223); plot(w / pi, Hr, wl(1 : 17) / pi, Hrs(1 : 17), 'o');</w:t>
      </w:r>
    </w:p>
    <w:p w14:paraId="4DDE7E90"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axis([0, 1, -0.2, 1.2]); xlabel('\omega(\pi)'); ylabel('Hr(\omega)');</w:t>
      </w:r>
    </w:p>
    <w:p w14:paraId="6BAA3F50"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subplot(224); y =  20 * log10((abs(H) / max(abs(H))));</w:t>
      </w:r>
    </w:p>
    <w:p w14:paraId="7D4BDA91"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plot(w / pi,y);</w:t>
      </w:r>
    </w:p>
    <w:p w14:paraId="620CEC47"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wp = 0.6*pi;</w:t>
      </w:r>
    </w:p>
    <w:p w14:paraId="24D14686"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wst = 0.8*pi;</w:t>
      </w:r>
    </w:p>
    <w:p w14:paraId="0B8B3748"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y_p = interp1(w/pi,y,wp/pi);</w:t>
      </w:r>
    </w:p>
    <w:p w14:paraId="76D48C43"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y_st = interp1(w/pi,y,wst/pi);</w:t>
      </w:r>
    </w:p>
    <w:p w14:paraId="5315CEA4"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text(wp/pi,y_p,'*','color','r');</w:t>
      </w:r>
    </w:p>
    <w:p w14:paraId="06A53D6D"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text(wp/pi+0.02,y_p,['(',num2str(wp/pi),',',num2str(roundn(y_p,-2)),')']);</w:t>
      </w:r>
    </w:p>
    <w:p w14:paraId="0C323BE4"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text(wst/pi,y_st,'*','color','r');</w:t>
      </w:r>
    </w:p>
    <w:p w14:paraId="7E3063A1"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text(wst/pi+0.02,y_st,['(',num2str(ws</w:t>
      </w:r>
      <w:r w:rsidRPr="00A54018">
        <w:rPr>
          <w:rFonts w:ascii="宋体" w:eastAsia="宋体" w:hAnsi="宋体" w:cs="Times New Roman"/>
          <w:szCs w:val="24"/>
        </w:rPr>
        <w:lastRenderedPageBreak/>
        <w:t xml:space="preserve">t/pi),',',num2str(roundn(y_st,-2)),')']);    </w:t>
      </w:r>
    </w:p>
    <w:p w14:paraId="216B1479"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axis([0, 1, -100, 5]);</w:t>
      </w:r>
    </w:p>
    <w:p w14:paraId="23FD1889"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grid on;</w:t>
      </w:r>
    </w:p>
    <w:p w14:paraId="3FA30A8C" w14:textId="77777777" w:rsidR="00DA66A6" w:rsidRPr="00A54018" w:rsidRDefault="00DA66A6" w:rsidP="00DA66A6">
      <w:pPr>
        <w:widowControl w:val="0"/>
        <w:jc w:val="both"/>
        <w:rPr>
          <w:rFonts w:ascii="宋体" w:eastAsia="宋体" w:hAnsi="宋体" w:cs="Times New Roman"/>
          <w:szCs w:val="24"/>
        </w:rPr>
      </w:pPr>
      <w:r w:rsidRPr="00A54018">
        <w:rPr>
          <w:rFonts w:ascii="宋体" w:eastAsia="宋体" w:hAnsi="宋体" w:cs="Times New Roman"/>
          <w:szCs w:val="24"/>
        </w:rPr>
        <w:t>xlabel('\omega(\pi)'); ylabel('dB');</w:t>
      </w:r>
    </w:p>
    <w:p w14:paraId="550B67F8" w14:textId="77777777" w:rsidR="009326FB" w:rsidRDefault="009326FB" w:rsidP="00DA66A6">
      <w:pPr>
        <w:widowControl w:val="0"/>
        <w:jc w:val="both"/>
        <w:rPr>
          <w:rFonts w:ascii="宋体" w:eastAsia="宋体" w:hAnsi="宋体" w:cs="Times New Roman"/>
          <w:b/>
          <w:szCs w:val="24"/>
        </w:rPr>
        <w:sectPr w:rsidR="009326FB" w:rsidSect="009326FB">
          <w:type w:val="continuous"/>
          <w:pgSz w:w="11906" w:h="16838"/>
          <w:pgMar w:top="1440" w:right="1800" w:bottom="1440" w:left="1800" w:header="851" w:footer="992" w:gutter="0"/>
          <w:pgNumType w:start="1"/>
          <w:cols w:num="2" w:sep="1" w:space="425"/>
          <w:docGrid w:type="lines" w:linePitch="312"/>
        </w:sectPr>
      </w:pPr>
    </w:p>
    <w:p w14:paraId="6CD88156" w14:textId="1D0E9F8B" w:rsidR="00DA66A6" w:rsidRDefault="00DA66A6" w:rsidP="00DA66A6">
      <w:pPr>
        <w:widowControl w:val="0"/>
        <w:jc w:val="both"/>
        <w:rPr>
          <w:rFonts w:ascii="宋体" w:eastAsia="宋体" w:hAnsi="宋体" w:cs="Times New Roman"/>
          <w:b/>
          <w:szCs w:val="24"/>
        </w:rPr>
      </w:pPr>
      <w:r w:rsidRPr="00174B1B">
        <w:rPr>
          <w:rFonts w:ascii="宋体" w:eastAsia="宋体" w:hAnsi="宋体" w:cs="Times New Roman" w:hint="eastAsia"/>
          <w:b/>
          <w:szCs w:val="24"/>
        </w:rPr>
        <w:t>结果：</w:t>
      </w:r>
    </w:p>
    <w:p w14:paraId="48E6B056" w14:textId="77777777" w:rsidR="00DA66A6" w:rsidRPr="00174B1B" w:rsidRDefault="00DA66A6" w:rsidP="00DA66A6">
      <w:pPr>
        <w:widowControl w:val="0"/>
        <w:jc w:val="center"/>
        <w:rPr>
          <w:rFonts w:ascii="宋体" w:eastAsia="宋体" w:hAnsi="宋体" w:cs="Times New Roman"/>
          <w:b/>
          <w:szCs w:val="24"/>
        </w:rPr>
      </w:pPr>
      <w:r w:rsidRPr="00A54018">
        <w:rPr>
          <w:rFonts w:ascii="宋体" w:eastAsia="宋体" w:hAnsi="宋体" w:cs="Times New Roman"/>
          <w:b/>
          <w:noProof/>
          <w:szCs w:val="24"/>
        </w:rPr>
        <w:drawing>
          <wp:inline distT="0" distB="0" distL="0" distR="0" wp14:anchorId="7A44EE9C" wp14:editId="4182E33D">
            <wp:extent cx="5274310" cy="242106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274310" cy="2421064"/>
                    </a:xfrm>
                    <a:prstGeom prst="rect">
                      <a:avLst/>
                    </a:prstGeom>
                    <a:noFill/>
                    <a:ln>
                      <a:noFill/>
                    </a:ln>
                  </pic:spPr>
                </pic:pic>
              </a:graphicData>
            </a:graphic>
          </wp:inline>
        </w:drawing>
      </w:r>
    </w:p>
    <w:p w14:paraId="10F619CB" w14:textId="77777777" w:rsidR="00DA66A6" w:rsidRPr="00174B1B" w:rsidRDefault="00DA66A6" w:rsidP="00A54018">
      <w:pPr>
        <w:widowControl w:val="0"/>
        <w:jc w:val="center"/>
        <w:rPr>
          <w:rFonts w:ascii="宋体" w:eastAsia="宋体" w:hAnsi="宋体" w:cs="Times New Roman"/>
          <w:b/>
          <w:szCs w:val="24"/>
        </w:rPr>
      </w:pPr>
    </w:p>
    <w:p w14:paraId="4BEA82DA" w14:textId="77777777" w:rsidR="00773D72" w:rsidRPr="00773D72" w:rsidRDefault="00773D72" w:rsidP="007F0E06">
      <w:pPr>
        <w:pStyle w:val="2"/>
        <w:spacing w:before="156" w:after="156"/>
      </w:pPr>
      <w:bookmarkStart w:id="28" w:name="_Toc516606327"/>
      <w:r w:rsidRPr="00773D72">
        <w:rPr>
          <w:rFonts w:hint="eastAsia"/>
        </w:rPr>
        <w:t>五、心得与体会</w:t>
      </w:r>
      <w:bookmarkEnd w:id="28"/>
    </w:p>
    <w:p w14:paraId="7EAAD5E3" w14:textId="77777777" w:rsidR="00773D72" w:rsidRPr="00773D72" w:rsidRDefault="00773D72" w:rsidP="00FC22B0">
      <w:pPr>
        <w:widowControl w:val="0"/>
        <w:ind w:firstLineChars="200" w:firstLine="420"/>
        <w:rPr>
          <w:rFonts w:ascii="宋体" w:eastAsia="宋体" w:hAnsi="宋体" w:cs="Times New Roman"/>
          <w:szCs w:val="24"/>
        </w:rPr>
      </w:pPr>
      <w:r w:rsidRPr="00773D72">
        <w:rPr>
          <w:rFonts w:ascii="宋体" w:eastAsia="宋体" w:hAnsi="宋体" w:cs="Times New Roman" w:hint="eastAsia"/>
          <w:szCs w:val="24"/>
        </w:rPr>
        <w:t>本次实验要求我们掌握频率取样法设计FIR数字滤波器的原理及具体方法。</w:t>
      </w:r>
    </w:p>
    <w:p w14:paraId="7ADC51F5" w14:textId="77777777" w:rsidR="00773D72" w:rsidRPr="00773D72" w:rsidRDefault="00773D72" w:rsidP="00773D72">
      <w:pPr>
        <w:widowControl w:val="0"/>
        <w:rPr>
          <w:rFonts w:ascii="宋体" w:eastAsia="宋体" w:hAnsi="宋体" w:cs="Times New Roman"/>
          <w:szCs w:val="24"/>
        </w:rPr>
      </w:pPr>
      <w:r w:rsidRPr="00773D72">
        <w:rPr>
          <w:rFonts w:ascii="宋体" w:eastAsia="宋体" w:hAnsi="宋体" w:cs="Times New Roman" w:hint="eastAsia"/>
          <w:szCs w:val="24"/>
        </w:rPr>
        <w:t>通过查阅相关资料，可以知道利用频率取样法设计FIR数字滤波器设计的基本原理是：从频域出发，把理想的滤波器</w:t>
      </w:r>
      <w:r w:rsidRPr="00773D72">
        <w:rPr>
          <w:rFonts w:ascii="宋体" w:eastAsia="宋体" w:hAnsi="宋体" w:cs="Times New Roman"/>
          <w:position w:val="-12"/>
          <w:szCs w:val="24"/>
        </w:rPr>
        <w:object w:dxaOrig="862" w:dyaOrig="381" w14:anchorId="6E1520CD">
          <v:shape id="_x0000_i1117" type="#_x0000_t75" style="width:43.2pt;height:18.15pt;mso-position-horizontal-relative:page;mso-position-vertical-relative:page" o:ole="">
            <v:imagedata r:id="rId153" o:title=""/>
          </v:shape>
          <o:OLEObject Type="Embed" ProgID="Equation.3" ShapeID="_x0000_i1117" DrawAspect="Content" ObjectID="_1590440880" r:id="rId226">
            <o:FieldCodes>\* MERGEFORMAT</o:FieldCodes>
          </o:OLEObject>
        </w:object>
      </w:r>
      <w:r w:rsidRPr="00773D72">
        <w:rPr>
          <w:rFonts w:ascii="宋体" w:eastAsia="宋体" w:hAnsi="宋体" w:cs="Times New Roman" w:hint="eastAsia"/>
          <w:szCs w:val="24"/>
        </w:rPr>
        <w:t>等间隔采样得到</w:t>
      </w:r>
      <w:r w:rsidRPr="00773D72">
        <w:rPr>
          <w:rFonts w:ascii="宋体" w:eastAsia="宋体" w:hAnsi="宋体" w:cs="Times New Roman"/>
          <w:position w:val="-12"/>
          <w:szCs w:val="24"/>
        </w:rPr>
        <w:object w:dxaOrig="682" w:dyaOrig="361" w14:anchorId="3B983AC7">
          <v:shape id="_x0000_i1118" type="#_x0000_t75" style="width:33.8pt;height:18.15pt;mso-position-horizontal-relative:page;mso-position-vertical-relative:page" o:ole="">
            <v:imagedata r:id="rId155" o:title=""/>
          </v:shape>
          <o:OLEObject Type="Embed" ProgID="Equation.3" ShapeID="_x0000_i1118" DrawAspect="Content" ObjectID="_1590440881" r:id="rId227">
            <o:FieldCodes>\* MERGEFORMAT</o:FieldCodes>
          </o:OLEObject>
        </w:object>
      </w:r>
      <w:r w:rsidRPr="00773D72">
        <w:rPr>
          <w:rFonts w:ascii="宋体" w:eastAsia="宋体" w:hAnsi="宋体" w:cs="Times New Roman" w:hint="eastAsia"/>
          <w:szCs w:val="24"/>
        </w:rPr>
        <w:t>,将</w:t>
      </w:r>
      <w:r w:rsidRPr="00773D72">
        <w:rPr>
          <w:rFonts w:ascii="宋体" w:eastAsia="宋体" w:hAnsi="宋体" w:cs="Times New Roman"/>
          <w:position w:val="-12"/>
          <w:szCs w:val="24"/>
        </w:rPr>
        <w:object w:dxaOrig="682" w:dyaOrig="361" w14:anchorId="5A13CA1F">
          <v:shape id="_x0000_i1119" type="#_x0000_t75" style="width:33.8pt;height:18.15pt;mso-position-horizontal-relative:page;mso-position-vertical-relative:page" o:ole="">
            <v:imagedata r:id="rId157" o:title=""/>
          </v:shape>
          <o:OLEObject Type="Embed" ProgID="Equation.3" ShapeID="_x0000_i1119" DrawAspect="Content" ObjectID="_1590440882" r:id="rId228">
            <o:FieldCodes>\* MERGEFORMAT</o:FieldCodes>
          </o:OLEObject>
        </w:object>
      </w:r>
      <w:r w:rsidRPr="00773D72">
        <w:rPr>
          <w:rFonts w:ascii="宋体" w:eastAsia="宋体" w:hAnsi="宋体" w:cs="Times New Roman" w:hint="eastAsia"/>
          <w:szCs w:val="24"/>
        </w:rPr>
        <w:t>作为实际设计滤波器的</w:t>
      </w:r>
      <w:r w:rsidRPr="00773D72">
        <w:rPr>
          <w:rFonts w:ascii="宋体" w:eastAsia="宋体" w:hAnsi="宋体" w:cs="Times New Roman"/>
          <w:position w:val="-10"/>
          <w:szCs w:val="24"/>
        </w:rPr>
        <w:object w:dxaOrig="582" w:dyaOrig="321" w14:anchorId="443DDB55">
          <v:shape id="_x0000_i1120" type="#_x0000_t75" style="width:29.45pt;height:15.05pt;mso-position-horizontal-relative:page;mso-position-vertical-relative:page" o:ole="">
            <v:imagedata r:id="rId159" o:title=""/>
          </v:shape>
          <o:OLEObject Type="Embed" ProgID="Equation.3" ShapeID="_x0000_i1120" DrawAspect="Content" ObjectID="_1590440883" r:id="rId229">
            <o:FieldCodes>\* MERGEFORMAT</o:FieldCodes>
          </o:OLEObject>
        </w:object>
      </w:r>
      <w:r w:rsidRPr="00773D72">
        <w:rPr>
          <w:rFonts w:ascii="宋体" w:eastAsia="宋体" w:hAnsi="宋体" w:cs="Times New Roman" w:hint="eastAsia"/>
          <w:szCs w:val="24"/>
        </w:rPr>
        <w:t>，然</w:t>
      </w:r>
      <w:r w:rsidRPr="00773D72">
        <w:rPr>
          <w:rFonts w:ascii="宋体" w:eastAsia="宋体" w:hAnsi="宋体" w:cs="Times New Roman"/>
          <w:szCs w:val="24"/>
        </w:rPr>
        <w:t>后通过内插公式</w:t>
      </w:r>
      <w:r w:rsidRPr="00773D72">
        <w:rPr>
          <w:rFonts w:ascii="宋体" w:eastAsia="宋体" w:hAnsi="宋体" w:cs="Times New Roman" w:hint="eastAsia"/>
          <w:szCs w:val="24"/>
        </w:rPr>
        <w:t>恢复</w:t>
      </w:r>
      <w:r w:rsidRPr="00773D72">
        <w:rPr>
          <w:rFonts w:ascii="宋体" w:eastAsia="宋体" w:hAnsi="宋体" w:cs="Times New Roman"/>
          <w:szCs w:val="24"/>
        </w:rPr>
        <w:t>出实际的滤波器的频响。</w:t>
      </w:r>
    </w:p>
    <w:p w14:paraId="714124CE" w14:textId="77777777" w:rsidR="00773D72" w:rsidRPr="00773D72" w:rsidRDefault="00773D72" w:rsidP="00FC22B0">
      <w:pPr>
        <w:widowControl w:val="0"/>
        <w:ind w:firstLineChars="200" w:firstLine="420"/>
        <w:rPr>
          <w:rFonts w:ascii="宋体" w:eastAsia="宋体" w:hAnsi="宋体" w:cs="Times New Roman"/>
          <w:szCs w:val="24"/>
        </w:rPr>
      </w:pPr>
      <w:r w:rsidRPr="00773D72">
        <w:rPr>
          <w:rFonts w:ascii="宋体" w:eastAsia="宋体" w:hAnsi="宋体" w:cs="Times New Roman" w:hint="eastAsia"/>
          <w:szCs w:val="24"/>
        </w:rPr>
        <w:t>通过此次实验，我充分了解了频率取样法在设计FIR滤波器时的原理和使用方法，对FIR</w:t>
      </w:r>
      <w:r w:rsidRPr="00773D72">
        <w:rPr>
          <w:rFonts w:ascii="宋体" w:eastAsia="宋体" w:hAnsi="宋体" w:cs="Times New Roman"/>
          <w:szCs w:val="24"/>
        </w:rPr>
        <w:t>滤波器的性能</w:t>
      </w:r>
      <w:r w:rsidRPr="00773D72">
        <w:rPr>
          <w:rFonts w:ascii="宋体" w:eastAsia="宋体" w:hAnsi="宋体" w:cs="Times New Roman" w:hint="eastAsia"/>
          <w:szCs w:val="24"/>
        </w:rPr>
        <w:t>加深了理解，</w:t>
      </w:r>
      <w:r w:rsidRPr="00773D72">
        <w:rPr>
          <w:rFonts w:ascii="宋体" w:eastAsia="宋体" w:hAnsi="宋体" w:cs="Times New Roman"/>
          <w:szCs w:val="24"/>
        </w:rPr>
        <w:t>并且</w:t>
      </w:r>
      <w:r w:rsidRPr="00773D72">
        <w:rPr>
          <w:rFonts w:ascii="宋体" w:eastAsia="宋体" w:hAnsi="宋体" w:cs="Times New Roman" w:hint="eastAsia"/>
          <w:szCs w:val="24"/>
        </w:rPr>
        <w:t>对</w:t>
      </w:r>
      <w:r w:rsidRPr="00773D72">
        <w:rPr>
          <w:rFonts w:ascii="宋体" w:eastAsia="宋体" w:hAnsi="宋体" w:cs="Times New Roman"/>
          <w:szCs w:val="24"/>
        </w:rPr>
        <w:t>设计滤波器的过程更加</w:t>
      </w:r>
      <w:r w:rsidRPr="00773D72">
        <w:rPr>
          <w:rFonts w:ascii="宋体" w:eastAsia="宋体" w:hAnsi="宋体" w:cs="Times New Roman" w:hint="eastAsia"/>
          <w:szCs w:val="24"/>
        </w:rPr>
        <w:t>熟悉</w:t>
      </w:r>
      <w:r w:rsidRPr="00773D72">
        <w:rPr>
          <w:rFonts w:ascii="宋体" w:eastAsia="宋体" w:hAnsi="宋体" w:cs="Times New Roman"/>
          <w:szCs w:val="24"/>
        </w:rPr>
        <w:t>了</w:t>
      </w:r>
      <w:r w:rsidRPr="00773D72">
        <w:rPr>
          <w:rFonts w:ascii="宋体" w:eastAsia="宋体" w:hAnsi="宋体" w:cs="Times New Roman" w:hint="eastAsia"/>
          <w:szCs w:val="24"/>
        </w:rPr>
        <w:t>，</w:t>
      </w:r>
      <w:r w:rsidRPr="00773D72">
        <w:rPr>
          <w:rFonts w:ascii="宋体" w:eastAsia="宋体" w:hAnsi="宋体" w:cs="Times New Roman"/>
          <w:szCs w:val="24"/>
        </w:rPr>
        <w:t>这对我以后的学习和将来的工作</w:t>
      </w:r>
      <w:r w:rsidRPr="00773D72">
        <w:rPr>
          <w:rFonts w:ascii="宋体" w:eastAsia="宋体" w:hAnsi="宋体" w:cs="Times New Roman" w:hint="eastAsia"/>
          <w:szCs w:val="24"/>
        </w:rPr>
        <w:t>都</w:t>
      </w:r>
      <w:r w:rsidRPr="00773D72">
        <w:rPr>
          <w:rFonts w:ascii="宋体" w:eastAsia="宋体" w:hAnsi="宋体" w:cs="Times New Roman"/>
          <w:szCs w:val="24"/>
        </w:rPr>
        <w:t>大有裨益。</w:t>
      </w:r>
    </w:p>
    <w:p w14:paraId="24FA0A07" w14:textId="77777777" w:rsidR="0024131A" w:rsidRPr="00773D72" w:rsidRDefault="0024131A"/>
    <w:sectPr w:rsidR="0024131A" w:rsidRPr="00773D72" w:rsidSect="00896F0D">
      <w:type w:val="continuous"/>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93DB1B" w14:textId="77777777" w:rsidR="00221451" w:rsidRDefault="00221451" w:rsidP="00773D72">
      <w:r>
        <w:separator/>
      </w:r>
    </w:p>
  </w:endnote>
  <w:endnote w:type="continuationSeparator" w:id="0">
    <w:p w14:paraId="12040ADC" w14:textId="77777777" w:rsidR="00221451" w:rsidRDefault="00221451" w:rsidP="00773D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95AB2" w14:textId="77777777" w:rsidR="000F6D4F" w:rsidRDefault="000F6D4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D80962" w14:textId="77777777" w:rsidR="00221451" w:rsidRDefault="00221451" w:rsidP="00773D72">
      <w:r>
        <w:separator/>
      </w:r>
    </w:p>
  </w:footnote>
  <w:footnote w:type="continuationSeparator" w:id="0">
    <w:p w14:paraId="62408A31" w14:textId="77777777" w:rsidR="00221451" w:rsidRDefault="00221451" w:rsidP="00773D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F685A43"/>
    <w:multiLevelType w:val="hybridMultilevel"/>
    <w:tmpl w:val="422C0EB2"/>
    <w:lvl w:ilvl="0" w:tplc="9842A674">
      <w:start w:val="1"/>
      <w:numFmt w:val="japaneseCounting"/>
      <w:lvlText w:val="%1、"/>
      <w:lvlJc w:val="left"/>
      <w:pPr>
        <w:ind w:left="460" w:hanging="460"/>
      </w:pPr>
      <w:rPr>
        <w:rFonts w:ascii="宋体" w:eastAsia="宋体" w:hAnsi="宋体" w:cs="Times New Roman" w:hint="default"/>
        <w:b/>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CF3C3E"/>
    <w:multiLevelType w:val="hybridMultilevel"/>
    <w:tmpl w:val="B3D46ADE"/>
    <w:lvl w:ilvl="0" w:tplc="391076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11C4"/>
    <w:rsid w:val="000440C1"/>
    <w:rsid w:val="00056D25"/>
    <w:rsid w:val="000822BD"/>
    <w:rsid w:val="000C5E61"/>
    <w:rsid w:val="000F352A"/>
    <w:rsid w:val="000F6D4F"/>
    <w:rsid w:val="0011438B"/>
    <w:rsid w:val="00146520"/>
    <w:rsid w:val="00164AC9"/>
    <w:rsid w:val="00174B1B"/>
    <w:rsid w:val="001810FF"/>
    <w:rsid w:val="001B5CE1"/>
    <w:rsid w:val="001D34EE"/>
    <w:rsid w:val="00212A9B"/>
    <w:rsid w:val="0022058F"/>
    <w:rsid w:val="00221451"/>
    <w:rsid w:val="0024131A"/>
    <w:rsid w:val="00257D05"/>
    <w:rsid w:val="002B0287"/>
    <w:rsid w:val="002E19E4"/>
    <w:rsid w:val="002F7237"/>
    <w:rsid w:val="00303AFB"/>
    <w:rsid w:val="0034588A"/>
    <w:rsid w:val="003472ED"/>
    <w:rsid w:val="00386B74"/>
    <w:rsid w:val="003C5FCF"/>
    <w:rsid w:val="00425AF5"/>
    <w:rsid w:val="00425FCF"/>
    <w:rsid w:val="00430EB4"/>
    <w:rsid w:val="004B6A35"/>
    <w:rsid w:val="004C48F8"/>
    <w:rsid w:val="005476EA"/>
    <w:rsid w:val="005548BB"/>
    <w:rsid w:val="00582335"/>
    <w:rsid w:val="00585D12"/>
    <w:rsid w:val="005A0CA4"/>
    <w:rsid w:val="005F11C4"/>
    <w:rsid w:val="005F657C"/>
    <w:rsid w:val="005F7960"/>
    <w:rsid w:val="00614BA2"/>
    <w:rsid w:val="006575A0"/>
    <w:rsid w:val="00660C49"/>
    <w:rsid w:val="006640D7"/>
    <w:rsid w:val="006676BF"/>
    <w:rsid w:val="00667836"/>
    <w:rsid w:val="00691EAC"/>
    <w:rsid w:val="006F5669"/>
    <w:rsid w:val="00714C7A"/>
    <w:rsid w:val="007164F1"/>
    <w:rsid w:val="007200BC"/>
    <w:rsid w:val="00725D9F"/>
    <w:rsid w:val="00773D72"/>
    <w:rsid w:val="00791DE4"/>
    <w:rsid w:val="007A1185"/>
    <w:rsid w:val="007A18DD"/>
    <w:rsid w:val="007D3A7F"/>
    <w:rsid w:val="007F0E06"/>
    <w:rsid w:val="008010C3"/>
    <w:rsid w:val="00830E7B"/>
    <w:rsid w:val="00852152"/>
    <w:rsid w:val="008708D7"/>
    <w:rsid w:val="008951CE"/>
    <w:rsid w:val="00896F0D"/>
    <w:rsid w:val="00913CE9"/>
    <w:rsid w:val="009326FB"/>
    <w:rsid w:val="00943B03"/>
    <w:rsid w:val="00964366"/>
    <w:rsid w:val="0097399E"/>
    <w:rsid w:val="00987CDC"/>
    <w:rsid w:val="00997BBF"/>
    <w:rsid w:val="009A2375"/>
    <w:rsid w:val="009C12AF"/>
    <w:rsid w:val="009C726A"/>
    <w:rsid w:val="009F7DB1"/>
    <w:rsid w:val="00A01AC0"/>
    <w:rsid w:val="00A54018"/>
    <w:rsid w:val="00A9578C"/>
    <w:rsid w:val="00A96D20"/>
    <w:rsid w:val="00B163C6"/>
    <w:rsid w:val="00B235D9"/>
    <w:rsid w:val="00B4064B"/>
    <w:rsid w:val="00B45FD1"/>
    <w:rsid w:val="00B7408D"/>
    <w:rsid w:val="00C24BB1"/>
    <w:rsid w:val="00C341C8"/>
    <w:rsid w:val="00C436D7"/>
    <w:rsid w:val="00C521B9"/>
    <w:rsid w:val="00C67AFC"/>
    <w:rsid w:val="00CC17EC"/>
    <w:rsid w:val="00CC4ED9"/>
    <w:rsid w:val="00CF40AA"/>
    <w:rsid w:val="00D45668"/>
    <w:rsid w:val="00DA66A6"/>
    <w:rsid w:val="00DB35A7"/>
    <w:rsid w:val="00E072ED"/>
    <w:rsid w:val="00E310DC"/>
    <w:rsid w:val="00E750FD"/>
    <w:rsid w:val="00EA30D7"/>
    <w:rsid w:val="00EB712F"/>
    <w:rsid w:val="00F165CB"/>
    <w:rsid w:val="00F90D9A"/>
    <w:rsid w:val="00FA0FAD"/>
    <w:rsid w:val="00FB2482"/>
    <w:rsid w:val="00FC22B0"/>
    <w:rsid w:val="00FD54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FA1A25"/>
  <w15:chartTrackingRefBased/>
  <w15:docId w15:val="{C0F736E8-69D2-44BF-86FC-224F8B5170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spacing w:before="260" w:after="260" w:line="415"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76EA"/>
    <w:pPr>
      <w:spacing w:before="0" w:after="0" w:line="240" w:lineRule="auto"/>
    </w:pPr>
  </w:style>
  <w:style w:type="paragraph" w:styleId="1">
    <w:name w:val="heading 1"/>
    <w:basedOn w:val="a"/>
    <w:next w:val="a"/>
    <w:link w:val="10"/>
    <w:uiPriority w:val="9"/>
    <w:qFormat/>
    <w:rsid w:val="002F7237"/>
    <w:pPr>
      <w:keepNext/>
      <w:keepLines/>
      <w:spacing w:beforeLines="100" w:before="100" w:afterLines="100" w:after="100" w:line="578" w:lineRule="auto"/>
      <w:jc w:val="center"/>
      <w:outlineLvl w:val="0"/>
    </w:pPr>
    <w:rPr>
      <w:rFonts w:eastAsia="黑体"/>
      <w:b/>
      <w:bCs/>
      <w:kern w:val="44"/>
      <w:sz w:val="32"/>
      <w:szCs w:val="44"/>
    </w:rPr>
  </w:style>
  <w:style w:type="paragraph" w:styleId="2">
    <w:name w:val="heading 2"/>
    <w:basedOn w:val="a"/>
    <w:next w:val="a"/>
    <w:link w:val="20"/>
    <w:uiPriority w:val="9"/>
    <w:unhideWhenUsed/>
    <w:qFormat/>
    <w:rsid w:val="00EA30D7"/>
    <w:pPr>
      <w:keepNext/>
      <w:keepLines/>
      <w:snapToGrid w:val="0"/>
      <w:spacing w:beforeLines="50" w:before="50" w:afterLines="50" w:after="50"/>
      <w:outlineLvl w:val="1"/>
    </w:pPr>
    <w:rPr>
      <w:rFonts w:asciiTheme="majorHAnsi" w:eastAsia="黑体" w:hAnsiTheme="majorHAnsi" w:cstheme="majorBidi"/>
      <w:b/>
      <w:bCs/>
      <w:sz w:val="28"/>
      <w:szCs w:val="32"/>
    </w:rPr>
  </w:style>
  <w:style w:type="paragraph" w:styleId="3">
    <w:name w:val="heading 3"/>
    <w:basedOn w:val="a"/>
    <w:next w:val="a"/>
    <w:link w:val="30"/>
    <w:uiPriority w:val="9"/>
    <w:unhideWhenUsed/>
    <w:qFormat/>
    <w:rsid w:val="00EA30D7"/>
    <w:pPr>
      <w:keepNext/>
      <w:keepLines/>
      <w:outlineLvl w:val="2"/>
    </w:pPr>
    <w:rPr>
      <w:rFonts w:eastAsia="黑体"/>
      <w:b/>
      <w:bCs/>
      <w:sz w:val="24"/>
      <w:szCs w:val="32"/>
    </w:rPr>
  </w:style>
  <w:style w:type="paragraph" w:styleId="4">
    <w:name w:val="heading 4"/>
    <w:basedOn w:val="a"/>
    <w:next w:val="a"/>
    <w:link w:val="40"/>
    <w:uiPriority w:val="9"/>
    <w:unhideWhenUsed/>
    <w:qFormat/>
    <w:rsid w:val="00FB2482"/>
    <w:pPr>
      <w:keepNext/>
      <w:keepLines/>
      <w:outlineLvl w:val="3"/>
    </w:pPr>
    <w:rPr>
      <w:rFonts w:asciiTheme="majorHAnsi" w:eastAsia="黑体" w:hAnsiTheme="majorHAnsi" w:cstheme="majorBidi"/>
      <w:b/>
      <w:bCs/>
      <w:szCs w:val="28"/>
    </w:rPr>
  </w:style>
  <w:style w:type="paragraph" w:styleId="5">
    <w:name w:val="heading 5"/>
    <w:basedOn w:val="a"/>
    <w:next w:val="a"/>
    <w:link w:val="50"/>
    <w:uiPriority w:val="9"/>
    <w:unhideWhenUsed/>
    <w:qFormat/>
    <w:rsid w:val="00791DE4"/>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6640D7"/>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6640D7"/>
    <w:pPr>
      <w:keepNext/>
      <w:keepLines/>
      <w:spacing w:before="240" w:after="64" w:line="320" w:lineRule="auto"/>
      <w:outlineLvl w:val="6"/>
    </w:pPr>
    <w:rPr>
      <w:b/>
      <w:bCs/>
      <w:sz w:val="24"/>
      <w:szCs w:val="24"/>
    </w:rPr>
  </w:style>
  <w:style w:type="paragraph" w:styleId="8">
    <w:name w:val="heading 8"/>
    <w:basedOn w:val="a"/>
    <w:next w:val="a"/>
    <w:link w:val="80"/>
    <w:uiPriority w:val="9"/>
    <w:unhideWhenUsed/>
    <w:qFormat/>
    <w:rsid w:val="006640D7"/>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unhideWhenUsed/>
    <w:qFormat/>
    <w:rsid w:val="006640D7"/>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773D7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773D72"/>
    <w:rPr>
      <w:sz w:val="18"/>
      <w:szCs w:val="18"/>
    </w:rPr>
  </w:style>
  <w:style w:type="paragraph" w:styleId="a5">
    <w:name w:val="footer"/>
    <w:basedOn w:val="a"/>
    <w:link w:val="a6"/>
    <w:uiPriority w:val="99"/>
    <w:unhideWhenUsed/>
    <w:rsid w:val="00773D72"/>
    <w:pPr>
      <w:tabs>
        <w:tab w:val="center" w:pos="4153"/>
        <w:tab w:val="right" w:pos="8306"/>
      </w:tabs>
      <w:snapToGrid w:val="0"/>
    </w:pPr>
    <w:rPr>
      <w:sz w:val="18"/>
      <w:szCs w:val="18"/>
    </w:rPr>
  </w:style>
  <w:style w:type="character" w:customStyle="1" w:styleId="a6">
    <w:name w:val="页脚 字符"/>
    <w:basedOn w:val="a0"/>
    <w:link w:val="a5"/>
    <w:uiPriority w:val="99"/>
    <w:rsid w:val="00773D72"/>
    <w:rPr>
      <w:sz w:val="18"/>
      <w:szCs w:val="18"/>
    </w:rPr>
  </w:style>
  <w:style w:type="numbering" w:customStyle="1" w:styleId="11">
    <w:name w:val="无列表1"/>
    <w:next w:val="a2"/>
    <w:uiPriority w:val="99"/>
    <w:semiHidden/>
    <w:unhideWhenUsed/>
    <w:rsid w:val="00773D72"/>
  </w:style>
  <w:style w:type="paragraph" w:customStyle="1" w:styleId="12">
    <w:name w:val="列出段落1"/>
    <w:basedOn w:val="a"/>
    <w:next w:val="a7"/>
    <w:uiPriority w:val="34"/>
    <w:qFormat/>
    <w:rsid w:val="00773D72"/>
    <w:pPr>
      <w:widowControl w:val="0"/>
      <w:ind w:firstLineChars="200" w:firstLine="420"/>
      <w:jc w:val="both"/>
    </w:pPr>
  </w:style>
  <w:style w:type="paragraph" w:styleId="a7">
    <w:name w:val="List Paragraph"/>
    <w:basedOn w:val="a"/>
    <w:uiPriority w:val="34"/>
    <w:qFormat/>
    <w:rsid w:val="00773D72"/>
    <w:pPr>
      <w:ind w:firstLineChars="200" w:firstLine="420"/>
    </w:pPr>
  </w:style>
  <w:style w:type="character" w:customStyle="1" w:styleId="10">
    <w:name w:val="标题 1 字符"/>
    <w:basedOn w:val="a0"/>
    <w:link w:val="1"/>
    <w:uiPriority w:val="9"/>
    <w:rsid w:val="002F7237"/>
    <w:rPr>
      <w:rFonts w:eastAsia="黑体"/>
      <w:b/>
      <w:bCs/>
      <w:kern w:val="44"/>
      <w:sz w:val="32"/>
      <w:szCs w:val="44"/>
    </w:rPr>
  </w:style>
  <w:style w:type="character" w:customStyle="1" w:styleId="20">
    <w:name w:val="标题 2 字符"/>
    <w:basedOn w:val="a0"/>
    <w:link w:val="2"/>
    <w:uiPriority w:val="9"/>
    <w:rsid w:val="00EA30D7"/>
    <w:rPr>
      <w:rFonts w:asciiTheme="majorHAnsi" w:eastAsia="黑体" w:hAnsiTheme="majorHAnsi" w:cstheme="majorBidi"/>
      <w:b/>
      <w:bCs/>
      <w:sz w:val="28"/>
      <w:szCs w:val="32"/>
    </w:rPr>
  </w:style>
  <w:style w:type="paragraph" w:styleId="a8">
    <w:name w:val="Balloon Text"/>
    <w:basedOn w:val="a"/>
    <w:link w:val="a9"/>
    <w:uiPriority w:val="99"/>
    <w:semiHidden/>
    <w:unhideWhenUsed/>
    <w:rsid w:val="007F0E06"/>
    <w:rPr>
      <w:sz w:val="18"/>
      <w:szCs w:val="18"/>
    </w:rPr>
  </w:style>
  <w:style w:type="character" w:customStyle="1" w:styleId="a9">
    <w:name w:val="批注框文本 字符"/>
    <w:basedOn w:val="a0"/>
    <w:link w:val="a8"/>
    <w:uiPriority w:val="99"/>
    <w:semiHidden/>
    <w:rsid w:val="007F0E06"/>
    <w:rPr>
      <w:sz w:val="18"/>
      <w:szCs w:val="18"/>
    </w:rPr>
  </w:style>
  <w:style w:type="paragraph" w:styleId="TOC">
    <w:name w:val="TOC Heading"/>
    <w:basedOn w:val="1"/>
    <w:next w:val="a"/>
    <w:uiPriority w:val="39"/>
    <w:unhideWhenUsed/>
    <w:qFormat/>
    <w:rsid w:val="002F7237"/>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2F7237"/>
    <w:pPr>
      <w:tabs>
        <w:tab w:val="right" w:leader="dot" w:pos="8296"/>
      </w:tabs>
    </w:pPr>
  </w:style>
  <w:style w:type="paragraph" w:styleId="TOC2">
    <w:name w:val="toc 2"/>
    <w:basedOn w:val="a"/>
    <w:next w:val="a"/>
    <w:autoRedefine/>
    <w:uiPriority w:val="39"/>
    <w:unhideWhenUsed/>
    <w:rsid w:val="002F7237"/>
    <w:pPr>
      <w:tabs>
        <w:tab w:val="right" w:leader="dot" w:pos="8296"/>
      </w:tabs>
      <w:ind w:leftChars="200" w:left="420"/>
    </w:pPr>
  </w:style>
  <w:style w:type="character" w:styleId="aa">
    <w:name w:val="Hyperlink"/>
    <w:basedOn w:val="a0"/>
    <w:uiPriority w:val="99"/>
    <w:unhideWhenUsed/>
    <w:rsid w:val="002F7237"/>
    <w:rPr>
      <w:color w:val="0563C1" w:themeColor="hyperlink"/>
      <w:u w:val="single"/>
    </w:rPr>
  </w:style>
  <w:style w:type="character" w:customStyle="1" w:styleId="30">
    <w:name w:val="标题 3 字符"/>
    <w:basedOn w:val="a0"/>
    <w:link w:val="3"/>
    <w:uiPriority w:val="9"/>
    <w:rsid w:val="00EA30D7"/>
    <w:rPr>
      <w:rFonts w:eastAsia="黑体"/>
      <w:b/>
      <w:bCs/>
      <w:sz w:val="24"/>
      <w:szCs w:val="32"/>
    </w:rPr>
  </w:style>
  <w:style w:type="paragraph" w:customStyle="1" w:styleId="reader-word-layer">
    <w:name w:val="reader-word-layer"/>
    <w:basedOn w:val="a"/>
    <w:rsid w:val="007A1185"/>
    <w:pPr>
      <w:spacing w:before="100" w:beforeAutospacing="1" w:after="100" w:afterAutospacing="1"/>
    </w:pPr>
    <w:rPr>
      <w:rFonts w:ascii="宋体" w:eastAsia="宋体" w:hAnsi="宋体" w:cs="宋体"/>
      <w:kern w:val="0"/>
      <w:sz w:val="24"/>
      <w:szCs w:val="24"/>
    </w:rPr>
  </w:style>
  <w:style w:type="character" w:customStyle="1" w:styleId="40">
    <w:name w:val="标题 4 字符"/>
    <w:basedOn w:val="a0"/>
    <w:link w:val="4"/>
    <w:uiPriority w:val="9"/>
    <w:rsid w:val="00FB2482"/>
    <w:rPr>
      <w:rFonts w:asciiTheme="majorHAnsi" w:eastAsia="黑体" w:hAnsiTheme="majorHAnsi" w:cstheme="majorBidi"/>
      <w:b/>
      <w:bCs/>
      <w:szCs w:val="28"/>
    </w:rPr>
  </w:style>
  <w:style w:type="character" w:customStyle="1" w:styleId="50">
    <w:name w:val="标题 5 字符"/>
    <w:basedOn w:val="a0"/>
    <w:link w:val="5"/>
    <w:uiPriority w:val="9"/>
    <w:rsid w:val="00791DE4"/>
    <w:rPr>
      <w:b/>
      <w:bCs/>
      <w:sz w:val="28"/>
      <w:szCs w:val="28"/>
    </w:rPr>
  </w:style>
  <w:style w:type="character" w:customStyle="1" w:styleId="60">
    <w:name w:val="标题 6 字符"/>
    <w:basedOn w:val="a0"/>
    <w:link w:val="6"/>
    <w:uiPriority w:val="9"/>
    <w:rsid w:val="006640D7"/>
    <w:rPr>
      <w:rFonts w:asciiTheme="majorHAnsi" w:eastAsiaTheme="majorEastAsia" w:hAnsiTheme="majorHAnsi" w:cstheme="majorBidi"/>
      <w:b/>
      <w:bCs/>
      <w:sz w:val="24"/>
      <w:szCs w:val="24"/>
    </w:rPr>
  </w:style>
  <w:style w:type="character" w:customStyle="1" w:styleId="70">
    <w:name w:val="标题 7 字符"/>
    <w:basedOn w:val="a0"/>
    <w:link w:val="7"/>
    <w:uiPriority w:val="9"/>
    <w:rsid w:val="006640D7"/>
    <w:rPr>
      <w:b/>
      <w:bCs/>
      <w:sz w:val="24"/>
      <w:szCs w:val="24"/>
    </w:rPr>
  </w:style>
  <w:style w:type="character" w:customStyle="1" w:styleId="80">
    <w:name w:val="标题 8 字符"/>
    <w:basedOn w:val="a0"/>
    <w:link w:val="8"/>
    <w:uiPriority w:val="9"/>
    <w:rsid w:val="006640D7"/>
    <w:rPr>
      <w:rFonts w:asciiTheme="majorHAnsi" w:eastAsiaTheme="majorEastAsia" w:hAnsiTheme="majorHAnsi" w:cstheme="majorBidi"/>
      <w:sz w:val="24"/>
      <w:szCs w:val="24"/>
    </w:rPr>
  </w:style>
  <w:style w:type="character" w:customStyle="1" w:styleId="90">
    <w:name w:val="标题 9 字符"/>
    <w:basedOn w:val="a0"/>
    <w:link w:val="9"/>
    <w:uiPriority w:val="9"/>
    <w:rsid w:val="006640D7"/>
    <w:rPr>
      <w:rFonts w:asciiTheme="majorHAnsi" w:eastAsiaTheme="majorEastAsia" w:hAnsiTheme="majorHAnsi" w:cstheme="majorBidi"/>
      <w:szCs w:val="21"/>
    </w:rPr>
  </w:style>
  <w:style w:type="table" w:styleId="ab">
    <w:name w:val="Table Grid"/>
    <w:basedOn w:val="a1"/>
    <w:uiPriority w:val="39"/>
    <w:rsid w:val="00A01AC0"/>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Plain Table 1"/>
    <w:basedOn w:val="a1"/>
    <w:uiPriority w:val="41"/>
    <w:rsid w:val="00585D1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3">
    <w:name w:val="toc 3"/>
    <w:basedOn w:val="a"/>
    <w:next w:val="a"/>
    <w:autoRedefine/>
    <w:uiPriority w:val="39"/>
    <w:unhideWhenUsed/>
    <w:rsid w:val="00CC17EC"/>
    <w:pPr>
      <w:ind w:leftChars="400" w:left="840"/>
    </w:pPr>
  </w:style>
  <w:style w:type="table" w:styleId="-3">
    <w:name w:val="Light List Accent 3"/>
    <w:basedOn w:val="a1"/>
    <w:uiPriority w:val="61"/>
    <w:rsid w:val="009A2375"/>
    <w:pPr>
      <w:spacing w:before="0" w:after="0" w:line="240" w:lineRule="auto"/>
    </w:pPr>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7427446">
      <w:bodyDiv w:val="1"/>
      <w:marLeft w:val="0"/>
      <w:marRight w:val="0"/>
      <w:marTop w:val="0"/>
      <w:marBottom w:val="0"/>
      <w:divBdr>
        <w:top w:val="none" w:sz="0" w:space="0" w:color="auto"/>
        <w:left w:val="none" w:sz="0" w:space="0" w:color="auto"/>
        <w:bottom w:val="none" w:sz="0" w:space="0" w:color="auto"/>
        <w:right w:val="none" w:sz="0" w:space="0" w:color="auto"/>
      </w:divBdr>
    </w:div>
    <w:div w:id="309940401">
      <w:bodyDiv w:val="1"/>
      <w:marLeft w:val="0"/>
      <w:marRight w:val="0"/>
      <w:marTop w:val="0"/>
      <w:marBottom w:val="0"/>
      <w:divBdr>
        <w:top w:val="none" w:sz="0" w:space="0" w:color="auto"/>
        <w:left w:val="none" w:sz="0" w:space="0" w:color="auto"/>
        <w:bottom w:val="none" w:sz="0" w:space="0" w:color="auto"/>
        <w:right w:val="none" w:sz="0" w:space="0" w:color="auto"/>
      </w:divBdr>
    </w:div>
    <w:div w:id="319621394">
      <w:bodyDiv w:val="1"/>
      <w:marLeft w:val="0"/>
      <w:marRight w:val="0"/>
      <w:marTop w:val="0"/>
      <w:marBottom w:val="0"/>
      <w:divBdr>
        <w:top w:val="none" w:sz="0" w:space="0" w:color="auto"/>
        <w:left w:val="none" w:sz="0" w:space="0" w:color="auto"/>
        <w:bottom w:val="none" w:sz="0" w:space="0" w:color="auto"/>
        <w:right w:val="none" w:sz="0" w:space="0" w:color="auto"/>
      </w:divBdr>
    </w:div>
    <w:div w:id="428737059">
      <w:bodyDiv w:val="1"/>
      <w:marLeft w:val="0"/>
      <w:marRight w:val="0"/>
      <w:marTop w:val="0"/>
      <w:marBottom w:val="0"/>
      <w:divBdr>
        <w:top w:val="none" w:sz="0" w:space="0" w:color="auto"/>
        <w:left w:val="none" w:sz="0" w:space="0" w:color="auto"/>
        <w:bottom w:val="none" w:sz="0" w:space="0" w:color="auto"/>
        <w:right w:val="none" w:sz="0" w:space="0" w:color="auto"/>
      </w:divBdr>
    </w:div>
    <w:div w:id="600184386">
      <w:bodyDiv w:val="1"/>
      <w:marLeft w:val="0"/>
      <w:marRight w:val="0"/>
      <w:marTop w:val="0"/>
      <w:marBottom w:val="0"/>
      <w:divBdr>
        <w:top w:val="none" w:sz="0" w:space="0" w:color="auto"/>
        <w:left w:val="none" w:sz="0" w:space="0" w:color="auto"/>
        <w:bottom w:val="none" w:sz="0" w:space="0" w:color="auto"/>
        <w:right w:val="none" w:sz="0" w:space="0" w:color="auto"/>
      </w:divBdr>
    </w:div>
    <w:div w:id="758713759">
      <w:bodyDiv w:val="1"/>
      <w:marLeft w:val="0"/>
      <w:marRight w:val="0"/>
      <w:marTop w:val="0"/>
      <w:marBottom w:val="0"/>
      <w:divBdr>
        <w:top w:val="none" w:sz="0" w:space="0" w:color="auto"/>
        <w:left w:val="none" w:sz="0" w:space="0" w:color="auto"/>
        <w:bottom w:val="none" w:sz="0" w:space="0" w:color="auto"/>
        <w:right w:val="none" w:sz="0" w:space="0" w:color="auto"/>
      </w:divBdr>
    </w:div>
    <w:div w:id="772017293">
      <w:bodyDiv w:val="1"/>
      <w:marLeft w:val="0"/>
      <w:marRight w:val="0"/>
      <w:marTop w:val="0"/>
      <w:marBottom w:val="0"/>
      <w:divBdr>
        <w:top w:val="none" w:sz="0" w:space="0" w:color="auto"/>
        <w:left w:val="none" w:sz="0" w:space="0" w:color="auto"/>
        <w:bottom w:val="none" w:sz="0" w:space="0" w:color="auto"/>
        <w:right w:val="none" w:sz="0" w:space="0" w:color="auto"/>
      </w:divBdr>
    </w:div>
    <w:div w:id="793526006">
      <w:bodyDiv w:val="1"/>
      <w:marLeft w:val="0"/>
      <w:marRight w:val="0"/>
      <w:marTop w:val="0"/>
      <w:marBottom w:val="0"/>
      <w:divBdr>
        <w:top w:val="none" w:sz="0" w:space="0" w:color="auto"/>
        <w:left w:val="none" w:sz="0" w:space="0" w:color="auto"/>
        <w:bottom w:val="none" w:sz="0" w:space="0" w:color="auto"/>
        <w:right w:val="none" w:sz="0" w:space="0" w:color="auto"/>
      </w:divBdr>
    </w:div>
    <w:div w:id="904225100">
      <w:bodyDiv w:val="1"/>
      <w:marLeft w:val="0"/>
      <w:marRight w:val="0"/>
      <w:marTop w:val="0"/>
      <w:marBottom w:val="0"/>
      <w:divBdr>
        <w:top w:val="none" w:sz="0" w:space="0" w:color="auto"/>
        <w:left w:val="none" w:sz="0" w:space="0" w:color="auto"/>
        <w:bottom w:val="none" w:sz="0" w:space="0" w:color="auto"/>
        <w:right w:val="none" w:sz="0" w:space="0" w:color="auto"/>
      </w:divBdr>
    </w:div>
    <w:div w:id="1103068141">
      <w:bodyDiv w:val="1"/>
      <w:marLeft w:val="0"/>
      <w:marRight w:val="0"/>
      <w:marTop w:val="0"/>
      <w:marBottom w:val="0"/>
      <w:divBdr>
        <w:top w:val="none" w:sz="0" w:space="0" w:color="auto"/>
        <w:left w:val="none" w:sz="0" w:space="0" w:color="auto"/>
        <w:bottom w:val="none" w:sz="0" w:space="0" w:color="auto"/>
        <w:right w:val="none" w:sz="0" w:space="0" w:color="auto"/>
      </w:divBdr>
    </w:div>
    <w:div w:id="1107121698">
      <w:bodyDiv w:val="1"/>
      <w:marLeft w:val="0"/>
      <w:marRight w:val="0"/>
      <w:marTop w:val="0"/>
      <w:marBottom w:val="0"/>
      <w:divBdr>
        <w:top w:val="none" w:sz="0" w:space="0" w:color="auto"/>
        <w:left w:val="none" w:sz="0" w:space="0" w:color="auto"/>
        <w:bottom w:val="none" w:sz="0" w:space="0" w:color="auto"/>
        <w:right w:val="none" w:sz="0" w:space="0" w:color="auto"/>
      </w:divBdr>
    </w:div>
    <w:div w:id="1153524305">
      <w:bodyDiv w:val="1"/>
      <w:marLeft w:val="0"/>
      <w:marRight w:val="0"/>
      <w:marTop w:val="0"/>
      <w:marBottom w:val="0"/>
      <w:divBdr>
        <w:top w:val="none" w:sz="0" w:space="0" w:color="auto"/>
        <w:left w:val="none" w:sz="0" w:space="0" w:color="auto"/>
        <w:bottom w:val="none" w:sz="0" w:space="0" w:color="auto"/>
        <w:right w:val="none" w:sz="0" w:space="0" w:color="auto"/>
      </w:divBdr>
    </w:div>
    <w:div w:id="1253781318">
      <w:bodyDiv w:val="1"/>
      <w:marLeft w:val="0"/>
      <w:marRight w:val="0"/>
      <w:marTop w:val="0"/>
      <w:marBottom w:val="0"/>
      <w:divBdr>
        <w:top w:val="none" w:sz="0" w:space="0" w:color="auto"/>
        <w:left w:val="none" w:sz="0" w:space="0" w:color="auto"/>
        <w:bottom w:val="none" w:sz="0" w:space="0" w:color="auto"/>
        <w:right w:val="none" w:sz="0" w:space="0" w:color="auto"/>
      </w:divBdr>
    </w:div>
    <w:div w:id="1362365406">
      <w:bodyDiv w:val="1"/>
      <w:marLeft w:val="0"/>
      <w:marRight w:val="0"/>
      <w:marTop w:val="0"/>
      <w:marBottom w:val="0"/>
      <w:divBdr>
        <w:top w:val="none" w:sz="0" w:space="0" w:color="auto"/>
        <w:left w:val="none" w:sz="0" w:space="0" w:color="auto"/>
        <w:bottom w:val="none" w:sz="0" w:space="0" w:color="auto"/>
        <w:right w:val="none" w:sz="0" w:space="0" w:color="auto"/>
      </w:divBdr>
    </w:div>
    <w:div w:id="1395280199">
      <w:bodyDiv w:val="1"/>
      <w:marLeft w:val="0"/>
      <w:marRight w:val="0"/>
      <w:marTop w:val="0"/>
      <w:marBottom w:val="0"/>
      <w:divBdr>
        <w:top w:val="none" w:sz="0" w:space="0" w:color="auto"/>
        <w:left w:val="none" w:sz="0" w:space="0" w:color="auto"/>
        <w:bottom w:val="none" w:sz="0" w:space="0" w:color="auto"/>
        <w:right w:val="none" w:sz="0" w:space="0" w:color="auto"/>
      </w:divBdr>
    </w:div>
    <w:div w:id="1464272496">
      <w:bodyDiv w:val="1"/>
      <w:marLeft w:val="0"/>
      <w:marRight w:val="0"/>
      <w:marTop w:val="0"/>
      <w:marBottom w:val="0"/>
      <w:divBdr>
        <w:top w:val="none" w:sz="0" w:space="0" w:color="auto"/>
        <w:left w:val="none" w:sz="0" w:space="0" w:color="auto"/>
        <w:bottom w:val="none" w:sz="0" w:space="0" w:color="auto"/>
        <w:right w:val="none" w:sz="0" w:space="0" w:color="auto"/>
      </w:divBdr>
    </w:div>
    <w:div w:id="1517621055">
      <w:bodyDiv w:val="1"/>
      <w:marLeft w:val="0"/>
      <w:marRight w:val="0"/>
      <w:marTop w:val="0"/>
      <w:marBottom w:val="0"/>
      <w:divBdr>
        <w:top w:val="none" w:sz="0" w:space="0" w:color="auto"/>
        <w:left w:val="none" w:sz="0" w:space="0" w:color="auto"/>
        <w:bottom w:val="none" w:sz="0" w:space="0" w:color="auto"/>
        <w:right w:val="none" w:sz="0" w:space="0" w:color="auto"/>
      </w:divBdr>
    </w:div>
    <w:div w:id="1555459893">
      <w:bodyDiv w:val="1"/>
      <w:marLeft w:val="0"/>
      <w:marRight w:val="0"/>
      <w:marTop w:val="0"/>
      <w:marBottom w:val="0"/>
      <w:divBdr>
        <w:top w:val="none" w:sz="0" w:space="0" w:color="auto"/>
        <w:left w:val="none" w:sz="0" w:space="0" w:color="auto"/>
        <w:bottom w:val="none" w:sz="0" w:space="0" w:color="auto"/>
        <w:right w:val="none" w:sz="0" w:space="0" w:color="auto"/>
      </w:divBdr>
    </w:div>
    <w:div w:id="1689984470">
      <w:bodyDiv w:val="1"/>
      <w:marLeft w:val="0"/>
      <w:marRight w:val="0"/>
      <w:marTop w:val="0"/>
      <w:marBottom w:val="0"/>
      <w:divBdr>
        <w:top w:val="none" w:sz="0" w:space="0" w:color="auto"/>
        <w:left w:val="none" w:sz="0" w:space="0" w:color="auto"/>
        <w:bottom w:val="none" w:sz="0" w:space="0" w:color="auto"/>
        <w:right w:val="none" w:sz="0" w:space="0" w:color="auto"/>
      </w:divBdr>
    </w:div>
    <w:div w:id="1734162779">
      <w:bodyDiv w:val="1"/>
      <w:marLeft w:val="0"/>
      <w:marRight w:val="0"/>
      <w:marTop w:val="0"/>
      <w:marBottom w:val="0"/>
      <w:divBdr>
        <w:top w:val="none" w:sz="0" w:space="0" w:color="auto"/>
        <w:left w:val="none" w:sz="0" w:space="0" w:color="auto"/>
        <w:bottom w:val="none" w:sz="0" w:space="0" w:color="auto"/>
        <w:right w:val="none" w:sz="0" w:space="0" w:color="auto"/>
      </w:divBdr>
    </w:div>
    <w:div w:id="1840459806">
      <w:bodyDiv w:val="1"/>
      <w:marLeft w:val="0"/>
      <w:marRight w:val="0"/>
      <w:marTop w:val="0"/>
      <w:marBottom w:val="0"/>
      <w:divBdr>
        <w:top w:val="none" w:sz="0" w:space="0" w:color="auto"/>
        <w:left w:val="none" w:sz="0" w:space="0" w:color="auto"/>
        <w:bottom w:val="none" w:sz="0" w:space="0" w:color="auto"/>
        <w:right w:val="none" w:sz="0" w:space="0" w:color="auto"/>
      </w:divBdr>
    </w:div>
    <w:div w:id="1894002924">
      <w:bodyDiv w:val="1"/>
      <w:marLeft w:val="0"/>
      <w:marRight w:val="0"/>
      <w:marTop w:val="0"/>
      <w:marBottom w:val="0"/>
      <w:divBdr>
        <w:top w:val="none" w:sz="0" w:space="0" w:color="auto"/>
        <w:left w:val="none" w:sz="0" w:space="0" w:color="auto"/>
        <w:bottom w:val="none" w:sz="0" w:space="0" w:color="auto"/>
        <w:right w:val="none" w:sz="0" w:space="0" w:color="auto"/>
      </w:divBdr>
    </w:div>
    <w:div w:id="1906522418">
      <w:bodyDiv w:val="1"/>
      <w:marLeft w:val="0"/>
      <w:marRight w:val="0"/>
      <w:marTop w:val="0"/>
      <w:marBottom w:val="0"/>
      <w:divBdr>
        <w:top w:val="none" w:sz="0" w:space="0" w:color="auto"/>
        <w:left w:val="none" w:sz="0" w:space="0" w:color="auto"/>
        <w:bottom w:val="none" w:sz="0" w:space="0" w:color="auto"/>
        <w:right w:val="none" w:sz="0" w:space="0" w:color="auto"/>
      </w:divBdr>
    </w:div>
    <w:div w:id="1918781356">
      <w:bodyDiv w:val="1"/>
      <w:marLeft w:val="0"/>
      <w:marRight w:val="0"/>
      <w:marTop w:val="0"/>
      <w:marBottom w:val="0"/>
      <w:divBdr>
        <w:top w:val="none" w:sz="0" w:space="0" w:color="auto"/>
        <w:left w:val="none" w:sz="0" w:space="0" w:color="auto"/>
        <w:bottom w:val="none" w:sz="0" w:space="0" w:color="auto"/>
        <w:right w:val="none" w:sz="0" w:space="0" w:color="auto"/>
      </w:divBdr>
    </w:div>
    <w:div w:id="2056267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52.bin"/><Relationship Id="rId159" Type="http://schemas.openxmlformats.org/officeDocument/2006/relationships/image" Target="media/image93.wmf"/><Relationship Id="rId170" Type="http://schemas.openxmlformats.org/officeDocument/2006/relationships/oleObject" Target="embeddings/oleObject65.bin"/><Relationship Id="rId191" Type="http://schemas.openxmlformats.org/officeDocument/2006/relationships/oleObject" Target="embeddings/oleObject77.bin"/><Relationship Id="rId205" Type="http://schemas.openxmlformats.org/officeDocument/2006/relationships/oleObject" Target="embeddings/oleObject85.bin"/><Relationship Id="rId226" Type="http://schemas.openxmlformats.org/officeDocument/2006/relationships/oleObject" Target="embeddings/oleObject93.bin"/><Relationship Id="rId107" Type="http://schemas.openxmlformats.org/officeDocument/2006/relationships/image" Target="media/image57.emf"/><Relationship Id="rId11" Type="http://schemas.openxmlformats.org/officeDocument/2006/relationships/image" Target="media/image4.png"/><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1.bin"/><Relationship Id="rId128" Type="http://schemas.openxmlformats.org/officeDocument/2006/relationships/oleObject" Target="embeddings/oleObject49.bin"/><Relationship Id="rId149" Type="http://schemas.openxmlformats.org/officeDocument/2006/relationships/image" Target="media/image86.e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59.bin"/><Relationship Id="rId181" Type="http://schemas.openxmlformats.org/officeDocument/2006/relationships/oleObject" Target="embeddings/oleObject71.bin"/><Relationship Id="rId216" Type="http://schemas.openxmlformats.org/officeDocument/2006/relationships/image" Target="media/image118.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oleObject" Target="embeddings/oleObject43.bin"/><Relationship Id="rId118" Type="http://schemas.openxmlformats.org/officeDocument/2006/relationships/image" Target="media/image65.png"/><Relationship Id="rId134" Type="http://schemas.openxmlformats.org/officeDocument/2006/relationships/oleObject" Target="embeddings/oleObject50.bin"/><Relationship Id="rId139" Type="http://schemas.openxmlformats.org/officeDocument/2006/relationships/image" Target="media/image79.wmf"/><Relationship Id="rId80" Type="http://schemas.openxmlformats.org/officeDocument/2006/relationships/oleObject" Target="embeddings/oleObject34.bin"/><Relationship Id="rId85" Type="http://schemas.openxmlformats.org/officeDocument/2006/relationships/image" Target="media/image42.wmf"/><Relationship Id="rId150" Type="http://schemas.openxmlformats.org/officeDocument/2006/relationships/image" Target="media/image87.emf"/><Relationship Id="rId155" Type="http://schemas.openxmlformats.org/officeDocument/2006/relationships/image" Target="media/image91.wmf"/><Relationship Id="rId171" Type="http://schemas.openxmlformats.org/officeDocument/2006/relationships/image" Target="media/image98.wmf"/><Relationship Id="rId176" Type="http://schemas.openxmlformats.org/officeDocument/2006/relationships/oleObject" Target="embeddings/oleObject68.bin"/><Relationship Id="rId192" Type="http://schemas.openxmlformats.org/officeDocument/2006/relationships/image" Target="media/image107.wmf"/><Relationship Id="rId197" Type="http://schemas.openxmlformats.org/officeDocument/2006/relationships/oleObject" Target="embeddings/oleObject80.bin"/><Relationship Id="rId206" Type="http://schemas.openxmlformats.org/officeDocument/2006/relationships/image" Target="media/image113.wmf"/><Relationship Id="rId227" Type="http://schemas.openxmlformats.org/officeDocument/2006/relationships/oleObject" Target="embeddings/oleObject94.bin"/><Relationship Id="rId201" Type="http://schemas.openxmlformats.org/officeDocument/2006/relationships/oleObject" Target="embeddings/oleObject82.bin"/><Relationship Id="rId222" Type="http://schemas.openxmlformats.org/officeDocument/2006/relationships/image" Target="media/image122.emf"/><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3.emf"/><Relationship Id="rId108" Type="http://schemas.openxmlformats.org/officeDocument/2006/relationships/image" Target="media/image58.emf"/><Relationship Id="rId124" Type="http://schemas.openxmlformats.org/officeDocument/2006/relationships/oleObject" Target="embeddings/oleObject47.bin"/><Relationship Id="rId129" Type="http://schemas.openxmlformats.org/officeDocument/2006/relationships/image" Target="media/image72.png"/><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oleObject" Target="embeddings/oleObject53.bin"/><Relationship Id="rId145" Type="http://schemas.openxmlformats.org/officeDocument/2006/relationships/image" Target="media/image83.png"/><Relationship Id="rId161" Type="http://schemas.openxmlformats.org/officeDocument/2006/relationships/image" Target="media/image94.wmf"/><Relationship Id="rId166" Type="http://schemas.openxmlformats.org/officeDocument/2006/relationships/image" Target="media/image96.wmf"/><Relationship Id="rId182" Type="http://schemas.openxmlformats.org/officeDocument/2006/relationships/oleObject" Target="embeddings/oleObject72.bin"/><Relationship Id="rId187" Type="http://schemas.openxmlformats.org/officeDocument/2006/relationships/oleObject" Target="embeddings/oleObject75.bin"/><Relationship Id="rId21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6.wmf"/><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63.wmf"/><Relationship Id="rId119" Type="http://schemas.openxmlformats.org/officeDocument/2006/relationships/image" Target="media/image66.png"/><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image" Target="media/image73.png"/><Relationship Id="rId135" Type="http://schemas.openxmlformats.org/officeDocument/2006/relationships/image" Target="media/image77.wmf"/><Relationship Id="rId151" Type="http://schemas.openxmlformats.org/officeDocument/2006/relationships/image" Target="media/image88.emf"/><Relationship Id="rId156" Type="http://schemas.openxmlformats.org/officeDocument/2006/relationships/oleObject" Target="embeddings/oleObject57.bin"/><Relationship Id="rId177" Type="http://schemas.openxmlformats.org/officeDocument/2006/relationships/oleObject" Target="embeddings/oleObject69.bin"/><Relationship Id="rId198" Type="http://schemas.openxmlformats.org/officeDocument/2006/relationships/image" Target="media/image110.wmf"/><Relationship Id="rId172" Type="http://schemas.openxmlformats.org/officeDocument/2006/relationships/oleObject" Target="embeddings/oleObject66.bin"/><Relationship Id="rId193" Type="http://schemas.openxmlformats.org/officeDocument/2006/relationships/oleObject" Target="embeddings/oleObject78.bin"/><Relationship Id="rId202" Type="http://schemas.openxmlformats.org/officeDocument/2006/relationships/oleObject" Target="embeddings/oleObject83.bin"/><Relationship Id="rId207" Type="http://schemas.openxmlformats.org/officeDocument/2006/relationships/oleObject" Target="embeddings/oleObject86.bin"/><Relationship Id="rId223" Type="http://schemas.openxmlformats.org/officeDocument/2006/relationships/image" Target="media/image123.emf"/><Relationship Id="rId228" Type="http://schemas.openxmlformats.org/officeDocument/2006/relationships/oleObject" Target="embeddings/oleObject95.bin"/><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9.emf"/><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image" Target="media/image48.png"/><Relationship Id="rId104" Type="http://schemas.openxmlformats.org/officeDocument/2006/relationships/image" Target="media/image54.emf"/><Relationship Id="rId120" Type="http://schemas.openxmlformats.org/officeDocument/2006/relationships/image" Target="media/image67.png"/><Relationship Id="rId125" Type="http://schemas.openxmlformats.org/officeDocument/2006/relationships/image" Target="media/image70.wmf"/><Relationship Id="rId141" Type="http://schemas.openxmlformats.org/officeDocument/2006/relationships/image" Target="media/image80.png"/><Relationship Id="rId146" Type="http://schemas.openxmlformats.org/officeDocument/2006/relationships/image" Target="media/image84.png"/><Relationship Id="rId167" Type="http://schemas.openxmlformats.org/officeDocument/2006/relationships/oleObject" Target="embeddings/oleObject63.bin"/><Relationship Id="rId188" Type="http://schemas.openxmlformats.org/officeDocument/2006/relationships/image" Target="media/image105.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oleObject" Target="embeddings/oleObject60.bin"/><Relationship Id="rId183" Type="http://schemas.openxmlformats.org/officeDocument/2006/relationships/oleObject" Target="embeddings/oleObject73.bin"/><Relationship Id="rId213" Type="http://schemas.openxmlformats.org/officeDocument/2006/relationships/oleObject" Target="embeddings/oleObject89.bin"/><Relationship Id="rId218" Type="http://schemas.openxmlformats.org/officeDocument/2006/relationships/image" Target="media/image119.e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60.emf"/><Relationship Id="rId115" Type="http://schemas.openxmlformats.org/officeDocument/2006/relationships/oleObject" Target="embeddings/oleObject44.bin"/><Relationship Id="rId131" Type="http://schemas.openxmlformats.org/officeDocument/2006/relationships/image" Target="media/image74.png"/><Relationship Id="rId136" Type="http://schemas.openxmlformats.org/officeDocument/2006/relationships/oleObject" Target="embeddings/oleObject51.bin"/><Relationship Id="rId157" Type="http://schemas.openxmlformats.org/officeDocument/2006/relationships/image" Target="media/image92.wmf"/><Relationship Id="rId178" Type="http://schemas.openxmlformats.org/officeDocument/2006/relationships/image" Target="media/image101.wmf"/><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89.emf"/><Relationship Id="rId173" Type="http://schemas.openxmlformats.org/officeDocument/2006/relationships/image" Target="media/image99.wmf"/><Relationship Id="rId194" Type="http://schemas.openxmlformats.org/officeDocument/2006/relationships/image" Target="media/image108.wmf"/><Relationship Id="rId199" Type="http://schemas.openxmlformats.org/officeDocument/2006/relationships/oleObject" Target="embeddings/oleObject81.bin"/><Relationship Id="rId203" Type="http://schemas.openxmlformats.org/officeDocument/2006/relationships/image" Target="media/image112.wmf"/><Relationship Id="rId208" Type="http://schemas.openxmlformats.org/officeDocument/2006/relationships/image" Target="media/image114.wmf"/><Relationship Id="rId229" Type="http://schemas.openxmlformats.org/officeDocument/2006/relationships/oleObject" Target="embeddings/oleObject96.bin"/><Relationship Id="rId19" Type="http://schemas.openxmlformats.org/officeDocument/2006/relationships/oleObject" Target="embeddings/oleObject4.bin"/><Relationship Id="rId224" Type="http://schemas.openxmlformats.org/officeDocument/2006/relationships/image" Target="media/image124.e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50.emf"/><Relationship Id="rId105" Type="http://schemas.openxmlformats.org/officeDocument/2006/relationships/image" Target="media/image55.emf"/><Relationship Id="rId126" Type="http://schemas.openxmlformats.org/officeDocument/2006/relationships/oleObject" Target="embeddings/oleObject48.bin"/><Relationship Id="rId147" Type="http://schemas.openxmlformats.org/officeDocument/2006/relationships/image" Target="media/image85.wmf"/><Relationship Id="rId168" Type="http://schemas.openxmlformats.org/officeDocument/2006/relationships/image" Target="media/image97.wmf"/><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footer" Target="footer1.xml"/><Relationship Id="rId121" Type="http://schemas.openxmlformats.org/officeDocument/2006/relationships/image" Target="media/image68.wmf"/><Relationship Id="rId142" Type="http://schemas.openxmlformats.org/officeDocument/2006/relationships/image" Target="media/image81.wmf"/><Relationship Id="rId163" Type="http://schemas.openxmlformats.org/officeDocument/2006/relationships/image" Target="media/image95.wmf"/><Relationship Id="rId184" Type="http://schemas.openxmlformats.org/officeDocument/2006/relationships/image" Target="media/image103.wmf"/><Relationship Id="rId189" Type="http://schemas.openxmlformats.org/officeDocument/2006/relationships/oleObject" Target="embeddings/oleObject76.bin"/><Relationship Id="rId219" Type="http://schemas.openxmlformats.org/officeDocument/2006/relationships/image" Target="media/image120.wmf"/><Relationship Id="rId3" Type="http://schemas.openxmlformats.org/officeDocument/2006/relationships/styles" Target="styles.xml"/><Relationship Id="rId214" Type="http://schemas.openxmlformats.org/officeDocument/2006/relationships/image" Target="media/image117.wmf"/><Relationship Id="rId230"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image" Target="media/image64.wmf"/><Relationship Id="rId137" Type="http://schemas.openxmlformats.org/officeDocument/2006/relationships/image" Target="media/image78.wmf"/><Relationship Id="rId158" Type="http://schemas.openxmlformats.org/officeDocument/2006/relationships/oleObject" Target="embeddings/oleObject58.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61.emf"/><Relationship Id="rId132" Type="http://schemas.openxmlformats.org/officeDocument/2006/relationships/image" Target="media/image75.png"/><Relationship Id="rId153" Type="http://schemas.openxmlformats.org/officeDocument/2006/relationships/image" Target="media/image90.wmf"/><Relationship Id="rId174" Type="http://schemas.openxmlformats.org/officeDocument/2006/relationships/oleObject" Target="embeddings/oleObject67.bin"/><Relationship Id="rId179" Type="http://schemas.openxmlformats.org/officeDocument/2006/relationships/oleObject" Target="embeddings/oleObject70.bin"/><Relationship Id="rId195" Type="http://schemas.openxmlformats.org/officeDocument/2006/relationships/oleObject" Target="embeddings/oleObject79.bin"/><Relationship Id="rId209" Type="http://schemas.openxmlformats.org/officeDocument/2006/relationships/oleObject" Target="embeddings/oleObject87.bin"/><Relationship Id="rId190" Type="http://schemas.openxmlformats.org/officeDocument/2006/relationships/image" Target="media/image106.wmf"/><Relationship Id="rId204" Type="http://schemas.openxmlformats.org/officeDocument/2006/relationships/oleObject" Target="embeddings/oleObject84.bin"/><Relationship Id="rId220" Type="http://schemas.openxmlformats.org/officeDocument/2006/relationships/oleObject" Target="embeddings/oleObject92.bin"/><Relationship Id="rId225" Type="http://schemas.openxmlformats.org/officeDocument/2006/relationships/image" Target="media/image125.emf"/><Relationship Id="rId15" Type="http://schemas.openxmlformats.org/officeDocument/2006/relationships/oleObject" Target="embeddings/oleObject2.bin"/><Relationship Id="rId36" Type="http://schemas.openxmlformats.org/officeDocument/2006/relationships/image" Target="media/image17.png"/><Relationship Id="rId57" Type="http://schemas.openxmlformats.org/officeDocument/2006/relationships/image" Target="media/image28.wmf"/><Relationship Id="rId106" Type="http://schemas.openxmlformats.org/officeDocument/2006/relationships/image" Target="media/image56.emf"/><Relationship Id="rId127" Type="http://schemas.openxmlformats.org/officeDocument/2006/relationships/image" Target="media/image71.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emf"/><Relationship Id="rId101" Type="http://schemas.openxmlformats.org/officeDocument/2006/relationships/image" Target="media/image51.emf"/><Relationship Id="rId122" Type="http://schemas.openxmlformats.org/officeDocument/2006/relationships/oleObject" Target="embeddings/oleObject46.bin"/><Relationship Id="rId143" Type="http://schemas.openxmlformats.org/officeDocument/2006/relationships/oleObject" Target="embeddings/oleObject54.bin"/><Relationship Id="rId148" Type="http://schemas.openxmlformats.org/officeDocument/2006/relationships/oleObject" Target="embeddings/oleObject55.bin"/><Relationship Id="rId164" Type="http://schemas.openxmlformats.org/officeDocument/2006/relationships/oleObject" Target="embeddings/oleObject61.bin"/><Relationship Id="rId169" Type="http://schemas.openxmlformats.org/officeDocument/2006/relationships/oleObject" Target="embeddings/oleObject64.bin"/><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2.wmf"/><Relationship Id="rId210" Type="http://schemas.openxmlformats.org/officeDocument/2006/relationships/image" Target="media/image115.wmf"/><Relationship Id="rId215" Type="http://schemas.openxmlformats.org/officeDocument/2006/relationships/oleObject" Target="embeddings/oleObject90.bin"/><Relationship Id="rId26" Type="http://schemas.openxmlformats.org/officeDocument/2006/relationships/image" Target="media/image12.wmf"/><Relationship Id="rId231"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62.wmf"/><Relationship Id="rId133" Type="http://schemas.openxmlformats.org/officeDocument/2006/relationships/image" Target="media/image76.wmf"/><Relationship Id="rId154" Type="http://schemas.openxmlformats.org/officeDocument/2006/relationships/oleObject" Target="embeddings/oleObject56.bin"/><Relationship Id="rId175" Type="http://schemas.openxmlformats.org/officeDocument/2006/relationships/image" Target="media/image100.wmf"/><Relationship Id="rId196" Type="http://schemas.openxmlformats.org/officeDocument/2006/relationships/image" Target="media/image109.wmf"/><Relationship Id="rId200" Type="http://schemas.openxmlformats.org/officeDocument/2006/relationships/image" Target="media/image111.wmf"/><Relationship Id="rId16" Type="http://schemas.openxmlformats.org/officeDocument/2006/relationships/image" Target="media/image7.wmf"/><Relationship Id="rId221" Type="http://schemas.openxmlformats.org/officeDocument/2006/relationships/image" Target="media/image121.emf"/><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image" Target="media/image52.emf"/><Relationship Id="rId123" Type="http://schemas.openxmlformats.org/officeDocument/2006/relationships/image" Target="media/image69.wmf"/><Relationship Id="rId144" Type="http://schemas.openxmlformats.org/officeDocument/2006/relationships/image" Target="media/image82.png"/><Relationship Id="rId90" Type="http://schemas.openxmlformats.org/officeDocument/2006/relationships/oleObject" Target="embeddings/oleObject39.bin"/><Relationship Id="rId165" Type="http://schemas.openxmlformats.org/officeDocument/2006/relationships/oleObject" Target="embeddings/oleObject62.bin"/><Relationship Id="rId186" Type="http://schemas.openxmlformats.org/officeDocument/2006/relationships/image" Target="media/image104.wmf"/><Relationship Id="rId211" Type="http://schemas.openxmlformats.org/officeDocument/2006/relationships/oleObject" Target="embeddings/oleObject8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CA8D32E-7E6A-43C2-B694-E9BB4D436787}">
  <we:reference id="wa104312191" version="1.2.0.0" store="zh-CN" storeType="OMEX"/>
  <we:alternateReferences>
    <we:reference id="wa104312191" version="1.2.0.0" store="WA10431219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C1BEF9-3C65-4733-AFC9-1DE24864AF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3</TotalTime>
  <Pages>1</Pages>
  <Words>4298</Words>
  <Characters>24504</Characters>
  <Application>Microsoft Office Word</Application>
  <DocSecurity>0</DocSecurity>
  <Lines>204</Lines>
  <Paragraphs>57</Paragraphs>
  <ScaleCrop>false</ScaleCrop>
  <Company/>
  <LinksUpToDate>false</LinksUpToDate>
  <CharactersWithSpaces>28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施 念</dc:creator>
  <cp:keywords/>
  <dc:description/>
  <cp:lastModifiedBy>施 念</cp:lastModifiedBy>
  <cp:revision>22</cp:revision>
  <cp:lastPrinted>2018-06-13T16:11:00Z</cp:lastPrinted>
  <dcterms:created xsi:type="dcterms:W3CDTF">2018-05-26T02:07:00Z</dcterms:created>
  <dcterms:modified xsi:type="dcterms:W3CDTF">2018-06-13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